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49D67EC" w14:textId="3F8F67CC" w:rsidR="00533873" w:rsidRPr="003112DC" w:rsidRDefault="00D40E34" w:rsidP="00A23728">
      <w:pPr>
        <w:pStyle w:val="otsikkoluku"/>
        <w:rPr>
          <w:caps/>
          <w:color w:val="0087BE"/>
          <w:u w:val="none"/>
        </w:rPr>
      </w:pPr>
      <w:bookmarkStart w:id="0" w:name="_GoBack"/>
      <w:bookmarkEnd w:id="0"/>
      <w:r w:rsidRPr="003112DC">
        <w:rPr>
          <w:caps/>
          <w:color w:val="0087BE"/>
          <w:u w:val="none"/>
        </w:rPr>
        <w:t>Geometrian perusteita</w:t>
      </w:r>
    </w:p>
    <w:p w14:paraId="06150B6D" w14:textId="4B203559" w:rsidR="00CB1240" w:rsidRDefault="00CB1240" w:rsidP="0003322B">
      <w:pPr>
        <w:pStyle w:val="otsikkotehtvsarja"/>
      </w:pPr>
      <w:bookmarkStart w:id="1" w:name="_Toc371020645"/>
      <w:r>
        <w:t>Pohdittavaa</w:t>
      </w:r>
    </w:p>
    <w:p w14:paraId="70641901" w14:textId="5599E37F" w:rsidR="00CB1240" w:rsidRDefault="007D69B6" w:rsidP="007D69B6">
      <w:pPr>
        <w:pStyle w:val="ratkaisu"/>
      </w:pPr>
      <w:r w:rsidRPr="0003322B">
        <w:rPr>
          <w:rStyle w:val="sininen"/>
        </w:rPr>
        <w:t>1.</w:t>
      </w:r>
      <w:r w:rsidR="009444C8">
        <w:rPr>
          <w:rStyle w:val="sininen"/>
        </w:rPr>
        <w:tab/>
      </w:r>
      <w:r w:rsidR="00C541B9">
        <w:rPr>
          <w:noProof/>
          <w:lang w:eastAsia="fi-FI"/>
        </w:rPr>
        <w:drawing>
          <wp:inline distT="0" distB="0" distL="0" distR="0" wp14:anchorId="32305C6D" wp14:editId="4AEC0B72">
            <wp:extent cx="1051560" cy="925683"/>
            <wp:effectExtent l="0" t="0" r="0" b="8255"/>
            <wp:docPr id="190" name="Picture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/>
                    <pic:cNvPicPr>
                      <a:picLocks noChangeAspect="1" noChangeArrowheads="1"/>
                    </pic:cNvPicPr>
                  </pic:nvPicPr>
                  <pic:blipFill rotWithShape="1"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306" b="7977"/>
                    <a:stretch/>
                  </pic:blipFill>
                  <pic:spPr bwMode="auto">
                    <a:xfrm>
                      <a:off x="0" y="0"/>
                      <a:ext cx="1077190" cy="948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CFB310E" w14:textId="77777777" w:rsidR="00205D2A" w:rsidRDefault="00205D2A" w:rsidP="00CB1240">
      <w:pPr>
        <w:pStyle w:val="ratkaisu"/>
      </w:pPr>
    </w:p>
    <w:p w14:paraId="2DAB6615" w14:textId="75412105" w:rsidR="00CB1240" w:rsidRDefault="007D69B6" w:rsidP="007D69B6">
      <w:pPr>
        <w:pStyle w:val="ratkaisu"/>
      </w:pPr>
      <w:r w:rsidRPr="0003322B">
        <w:rPr>
          <w:rStyle w:val="sininen"/>
        </w:rPr>
        <w:t>2.</w:t>
      </w:r>
      <w:r>
        <w:t xml:space="preserve"> </w:t>
      </w:r>
      <w:r>
        <w:tab/>
      </w:r>
      <w:r w:rsidR="00CB1240">
        <w:t>Suu</w:t>
      </w:r>
      <w:r w:rsidR="005034D5">
        <w:t>rennoksen reunat ovat epäteräviä</w:t>
      </w:r>
      <w:r w:rsidR="00531AF3">
        <w:t xml:space="preserve"> bittikarttakuvassa mutta teräviä </w:t>
      </w:r>
      <w:r w:rsidR="00CB1240">
        <w:t>vektorigrafiikkakuvassa.</w:t>
      </w:r>
    </w:p>
    <w:p w14:paraId="1A167374" w14:textId="77777777" w:rsidR="00CB1240" w:rsidRDefault="00CB1240" w:rsidP="00533873">
      <w:pPr>
        <w:pStyle w:val="otsikkoalaluku"/>
      </w:pPr>
    </w:p>
    <w:p w14:paraId="05A8BC94" w14:textId="7B2523CD" w:rsidR="00533873" w:rsidRPr="00EE3E4E" w:rsidRDefault="00D40E34" w:rsidP="00533873">
      <w:pPr>
        <w:pStyle w:val="otsikkoalaluku"/>
      </w:pPr>
      <w:r>
        <w:t>1</w:t>
      </w:r>
      <w:r w:rsidR="00533873" w:rsidRPr="00BC6D6F">
        <w:t>.1</w:t>
      </w:r>
      <w:r w:rsidR="00533873" w:rsidRPr="000A59CE">
        <w:t xml:space="preserve"> </w:t>
      </w:r>
      <w:bookmarkEnd w:id="1"/>
      <w:r>
        <w:t>Peruskäsitteitä</w:t>
      </w:r>
    </w:p>
    <w:p w14:paraId="61AEF294" w14:textId="1022C864" w:rsidR="00BF0451" w:rsidRPr="000A59CE" w:rsidRDefault="00852120" w:rsidP="00BE4982">
      <w:pPr>
        <w:pStyle w:val="otsikkotehtvsarja"/>
      </w:pPr>
      <w:r>
        <w:t>ALOITA perustEISTA</w:t>
      </w:r>
    </w:p>
    <w:p w14:paraId="1D3F7DEA" w14:textId="52118A37" w:rsidR="00500C03" w:rsidRDefault="00D40E34" w:rsidP="00D40E34">
      <w:pPr>
        <w:pStyle w:val="ratkaisuabcekarivi"/>
        <w:rPr>
          <w:lang w:val="en-US"/>
        </w:rPr>
      </w:pPr>
      <w:bookmarkStart w:id="2" w:name="_Toc371020646"/>
      <w:r>
        <w:rPr>
          <w:rStyle w:val="sininen"/>
          <w:lang w:val="en-US"/>
        </w:rPr>
        <w:t>1</w:t>
      </w:r>
      <w:r w:rsidR="00702532" w:rsidRPr="0056301A">
        <w:rPr>
          <w:rStyle w:val="sininen"/>
          <w:lang w:val="en-US"/>
        </w:rPr>
        <w:t>01.</w:t>
      </w:r>
      <w:r w:rsidR="00702532" w:rsidRPr="0056301A">
        <w:rPr>
          <w:lang w:val="en-US"/>
        </w:rPr>
        <w:tab/>
      </w:r>
      <w:bookmarkEnd w:id="2"/>
      <w:r>
        <w:rPr>
          <w:lang w:val="en-US"/>
        </w:rPr>
        <w:t xml:space="preserve">Kulma </w:t>
      </w:r>
      <w:r w:rsidR="009444C8">
        <w:rPr>
          <w:i/>
          <w:lang w:val="en-US"/>
        </w:rPr>
        <w:t>α</w:t>
      </w:r>
      <w:r>
        <w:rPr>
          <w:lang w:val="en-US"/>
        </w:rPr>
        <w:t xml:space="preserve"> on yli 180°.</w:t>
      </w:r>
    </w:p>
    <w:p w14:paraId="36D83E1A" w14:textId="2883A420" w:rsidR="00D40E34" w:rsidRDefault="00D40E34" w:rsidP="00D40E34">
      <w:pPr>
        <w:pStyle w:val="ratkaisusis"/>
      </w:pPr>
      <w:r>
        <w:t xml:space="preserve">Kulma </w:t>
      </w:r>
      <w:r w:rsidR="009444C8">
        <w:rPr>
          <w:i/>
        </w:rPr>
        <w:t>β</w:t>
      </w:r>
      <w:r>
        <w:t xml:space="preserve"> on alle 90°.</w:t>
      </w:r>
    </w:p>
    <w:p w14:paraId="29DA1A25" w14:textId="2A40C038" w:rsidR="00D40E34" w:rsidRDefault="00D40E34" w:rsidP="00D40E34">
      <w:pPr>
        <w:pStyle w:val="ratkaisusis"/>
      </w:pPr>
      <w:r>
        <w:t xml:space="preserve">Kulma </w:t>
      </w:r>
      <w:r w:rsidR="009444C8">
        <w:rPr>
          <w:i/>
        </w:rPr>
        <w:t>γ</w:t>
      </w:r>
      <w:r>
        <w:t xml:space="preserve"> on 90°</w:t>
      </w:r>
      <w:r w:rsidR="00531AF3">
        <w:t>:n</w:t>
      </w:r>
      <w:r>
        <w:t xml:space="preserve"> ja 180°</w:t>
      </w:r>
      <w:r w:rsidR="00531AF3">
        <w:t>:n</w:t>
      </w:r>
      <w:r>
        <w:t xml:space="preserve"> välissä.</w:t>
      </w:r>
    </w:p>
    <w:p w14:paraId="1D28E2D4" w14:textId="7A4D416A" w:rsidR="00D40E34" w:rsidRDefault="00D40E34" w:rsidP="00D40E34">
      <w:pPr>
        <w:pStyle w:val="ratkaisusis"/>
      </w:pPr>
      <w:r>
        <w:t xml:space="preserve">Kulma </w:t>
      </w:r>
      <w:r w:rsidR="009444C8">
        <w:rPr>
          <w:i/>
        </w:rPr>
        <w:t>δ</w:t>
      </w:r>
      <w:r>
        <w:t xml:space="preserve"> on suorakulma.</w:t>
      </w:r>
    </w:p>
    <w:p w14:paraId="417E7496" w14:textId="77777777" w:rsidR="00205D2A" w:rsidRDefault="00205D2A" w:rsidP="00D40E34">
      <w:pPr>
        <w:pStyle w:val="ratkaisusis"/>
      </w:pPr>
    </w:p>
    <w:p w14:paraId="78FDC261" w14:textId="1C086F78" w:rsidR="00D40E34" w:rsidRDefault="00D40E34" w:rsidP="00D40E34">
      <w:pPr>
        <w:pStyle w:val="ratkaisuabc"/>
      </w:pPr>
      <w:r w:rsidRPr="00A11FF6">
        <w:rPr>
          <w:rStyle w:val="sininen"/>
        </w:rPr>
        <w:t>a)</w:t>
      </w:r>
      <w:r w:rsidR="009444C8">
        <w:tab/>
        <w:t xml:space="preserve">Kulma </w:t>
      </w:r>
      <w:r w:rsidR="009444C8">
        <w:rPr>
          <w:i/>
        </w:rPr>
        <w:t>β</w:t>
      </w:r>
      <w:r>
        <w:t xml:space="preserve"> on terävä.</w:t>
      </w:r>
    </w:p>
    <w:p w14:paraId="455C04BB" w14:textId="77777777" w:rsidR="00D40E34" w:rsidRDefault="00D40E34" w:rsidP="00D40E34">
      <w:pPr>
        <w:pStyle w:val="ratkaisuabc"/>
      </w:pPr>
    </w:p>
    <w:p w14:paraId="6759CE5F" w14:textId="534E45FA" w:rsidR="00D40E34" w:rsidRDefault="00D40E34" w:rsidP="00D40E34">
      <w:pPr>
        <w:pStyle w:val="ratkaisuabc"/>
      </w:pPr>
      <w:r w:rsidRPr="00A11FF6">
        <w:rPr>
          <w:rStyle w:val="sininen"/>
        </w:rPr>
        <w:t>b)</w:t>
      </w:r>
      <w:r>
        <w:tab/>
        <w:t xml:space="preserve">Kulma </w:t>
      </w:r>
      <w:r w:rsidR="009444C8">
        <w:rPr>
          <w:i/>
        </w:rPr>
        <w:t>γ</w:t>
      </w:r>
      <w:r>
        <w:t xml:space="preserve"> on tylppä.</w:t>
      </w:r>
    </w:p>
    <w:p w14:paraId="7ADF3610" w14:textId="77777777" w:rsidR="00D40E34" w:rsidRDefault="00D40E34" w:rsidP="00D40E34">
      <w:pPr>
        <w:pStyle w:val="ratkaisuabc"/>
      </w:pPr>
    </w:p>
    <w:p w14:paraId="602A0C08" w14:textId="6C9EF6AF" w:rsidR="00D40E34" w:rsidRDefault="00D40E34" w:rsidP="00D40E34">
      <w:pPr>
        <w:pStyle w:val="ratkaisuabc"/>
      </w:pPr>
      <w:r w:rsidRPr="00A11FF6">
        <w:rPr>
          <w:rStyle w:val="sininen"/>
        </w:rPr>
        <w:t>c)</w:t>
      </w:r>
      <w:r>
        <w:tab/>
        <w:t xml:space="preserve">Kulma </w:t>
      </w:r>
      <w:r w:rsidR="009444C8">
        <w:rPr>
          <w:i/>
        </w:rPr>
        <w:t>α</w:t>
      </w:r>
      <w:r>
        <w:t xml:space="preserve"> on kupera.</w:t>
      </w:r>
    </w:p>
    <w:p w14:paraId="0682F2FB" w14:textId="77777777" w:rsidR="00D40E34" w:rsidRDefault="00D40E34" w:rsidP="00D40E34">
      <w:pPr>
        <w:pStyle w:val="ratkaisuabc"/>
      </w:pPr>
    </w:p>
    <w:p w14:paraId="01D327B6" w14:textId="4C4A6147" w:rsidR="00D40E34" w:rsidRDefault="00D40E34" w:rsidP="00D40E34">
      <w:pPr>
        <w:pStyle w:val="ratkaisuabc"/>
      </w:pPr>
      <w:r w:rsidRPr="00A11FF6">
        <w:rPr>
          <w:rStyle w:val="sininen"/>
        </w:rPr>
        <w:t>d)</w:t>
      </w:r>
      <w:r>
        <w:tab/>
        <w:t xml:space="preserve">Kulmat </w:t>
      </w:r>
      <w:r w:rsidR="009444C8">
        <w:rPr>
          <w:i/>
        </w:rPr>
        <w:t>β</w:t>
      </w:r>
      <w:r>
        <w:t xml:space="preserve">, </w:t>
      </w:r>
      <w:r w:rsidR="009444C8">
        <w:rPr>
          <w:i/>
        </w:rPr>
        <w:t>γ</w:t>
      </w:r>
      <w:r>
        <w:t xml:space="preserve"> ja </w:t>
      </w:r>
      <w:r w:rsidR="009444C8">
        <w:rPr>
          <w:i/>
        </w:rPr>
        <w:t>δ</w:t>
      </w:r>
      <w:r>
        <w:t xml:space="preserve"> ovat koveria.</w:t>
      </w:r>
    </w:p>
    <w:p w14:paraId="151E3F2A" w14:textId="77777777" w:rsidR="00D40E34" w:rsidRDefault="00D40E34" w:rsidP="00D40E34">
      <w:pPr>
        <w:pStyle w:val="ratkaisuabc"/>
      </w:pPr>
    </w:p>
    <w:p w14:paraId="4469EA47" w14:textId="5A600096" w:rsidR="00D40E34" w:rsidRDefault="00D40E34" w:rsidP="00D40E34">
      <w:pPr>
        <w:pStyle w:val="ratkaisu"/>
      </w:pPr>
      <w:r w:rsidRPr="00A11FF6">
        <w:rPr>
          <w:rStyle w:val="sininen"/>
        </w:rPr>
        <w:t>102.</w:t>
      </w:r>
      <w:r>
        <w:tab/>
        <w:t xml:space="preserve">Kulmat </w:t>
      </w:r>
      <w:r w:rsidR="009444C8">
        <w:rPr>
          <w:i/>
        </w:rPr>
        <w:t>α</w:t>
      </w:r>
      <w:r>
        <w:t xml:space="preserve"> ja 60° ovat vieruskulmia, joten </w:t>
      </w:r>
      <w:r w:rsidR="009444C8">
        <w:rPr>
          <w:i/>
        </w:rPr>
        <w:t>α</w:t>
      </w:r>
      <w:r>
        <w:t xml:space="preserve"> = 180° – 60° = 120°.</w:t>
      </w:r>
    </w:p>
    <w:p w14:paraId="26862AFA" w14:textId="170797AD" w:rsidR="00363244" w:rsidRDefault="00363244" w:rsidP="00363244">
      <w:pPr>
        <w:pStyle w:val="ratkaisusis"/>
      </w:pPr>
      <w:r>
        <w:t xml:space="preserve">Kulmat </w:t>
      </w:r>
      <w:r w:rsidR="009444C8">
        <w:rPr>
          <w:i/>
        </w:rPr>
        <w:t>β</w:t>
      </w:r>
      <w:r>
        <w:t xml:space="preserve"> ja 48° ovat ristikulmia, joten </w:t>
      </w:r>
      <w:r w:rsidR="009444C8">
        <w:rPr>
          <w:i/>
        </w:rPr>
        <w:t>β</w:t>
      </w:r>
      <w:r>
        <w:t xml:space="preserve"> = 48°.</w:t>
      </w:r>
    </w:p>
    <w:p w14:paraId="581ABD88" w14:textId="77777777" w:rsidR="0086618A" w:rsidRDefault="0086618A" w:rsidP="00363244">
      <w:pPr>
        <w:pStyle w:val="ratkaisusis"/>
      </w:pPr>
    </w:p>
    <w:p w14:paraId="71609A23" w14:textId="163968D8" w:rsidR="00363244" w:rsidRDefault="00363244" w:rsidP="00363244">
      <w:pPr>
        <w:pStyle w:val="ratkaisusis"/>
      </w:pPr>
      <w:r>
        <w:t xml:space="preserve">Kulma </w:t>
      </w:r>
      <w:r w:rsidR="009444C8">
        <w:rPr>
          <w:i/>
        </w:rPr>
        <w:t>γ</w:t>
      </w:r>
      <w:r>
        <w:t xml:space="preserve"> on kulman 56° kanssa </w:t>
      </w:r>
      <w:proofErr w:type="spellStart"/>
      <w:r>
        <w:t>samankohtaisen</w:t>
      </w:r>
      <w:proofErr w:type="spellEnd"/>
      <w:r>
        <w:t xml:space="preserve"> kulman vieruskulma, joten </w:t>
      </w:r>
      <w:r w:rsidR="009444C8">
        <w:rPr>
          <w:i/>
        </w:rPr>
        <w:t>γ</w:t>
      </w:r>
      <w:r>
        <w:t xml:space="preserve"> = 180° – 56° = 124°.</w:t>
      </w:r>
    </w:p>
    <w:p w14:paraId="4F238A75" w14:textId="77777777" w:rsidR="00363244" w:rsidRDefault="00363244" w:rsidP="00363244">
      <w:pPr>
        <w:pStyle w:val="ratkaisusis"/>
      </w:pPr>
    </w:p>
    <w:p w14:paraId="510DEC63" w14:textId="17C8AC66" w:rsidR="00363244" w:rsidRDefault="00363244" w:rsidP="00363244">
      <w:pPr>
        <w:pStyle w:val="ratkaisusis"/>
      </w:pPr>
      <w:r>
        <w:t xml:space="preserve">Vastaus: </w:t>
      </w:r>
      <w:r w:rsidR="009444C8">
        <w:rPr>
          <w:i/>
        </w:rPr>
        <w:t>α</w:t>
      </w:r>
      <w:r>
        <w:t xml:space="preserve"> = 120°, </w:t>
      </w:r>
      <w:r w:rsidR="009444C8">
        <w:rPr>
          <w:i/>
        </w:rPr>
        <w:t>β</w:t>
      </w:r>
      <w:r>
        <w:t xml:space="preserve"> =</w:t>
      </w:r>
      <w:r w:rsidR="00205D2A">
        <w:t xml:space="preserve"> </w:t>
      </w:r>
      <w:r w:rsidR="00312661">
        <w:t>48°,</w:t>
      </w:r>
      <w:r>
        <w:t xml:space="preserve"> </w:t>
      </w:r>
      <w:r w:rsidR="009444C8">
        <w:rPr>
          <w:i/>
        </w:rPr>
        <w:t>γ</w:t>
      </w:r>
      <w:r>
        <w:t xml:space="preserve"> = 124°</w:t>
      </w:r>
    </w:p>
    <w:p w14:paraId="699C737A" w14:textId="77777777" w:rsidR="00363244" w:rsidRDefault="00363244" w:rsidP="00363244">
      <w:pPr>
        <w:pStyle w:val="ratkaisusis"/>
      </w:pPr>
    </w:p>
    <w:p w14:paraId="38589EF0" w14:textId="576B7031" w:rsidR="004206C4" w:rsidRDefault="00363244" w:rsidP="00363244">
      <w:pPr>
        <w:pStyle w:val="ratkaisu"/>
      </w:pPr>
      <w:r w:rsidRPr="00A11FF6">
        <w:rPr>
          <w:rStyle w:val="sininen"/>
        </w:rPr>
        <w:t>103.</w:t>
      </w:r>
      <w:r>
        <w:tab/>
        <w:t xml:space="preserve">Kulman </w:t>
      </w:r>
      <w:r w:rsidR="009444C8">
        <w:rPr>
          <w:i/>
        </w:rPr>
        <w:t>α</w:t>
      </w:r>
      <w:r>
        <w:t xml:space="preserve"> oikea kylki on jana </w:t>
      </w:r>
      <w:r>
        <w:rPr>
          <w:i/>
        </w:rPr>
        <w:t>RQ</w:t>
      </w:r>
      <w:r>
        <w:t xml:space="preserve"> ja vasen kylki jana </w:t>
      </w:r>
      <w:r>
        <w:rPr>
          <w:i/>
        </w:rPr>
        <w:t>PQ</w:t>
      </w:r>
      <w:r>
        <w:t xml:space="preserve">. Täten </w:t>
      </w:r>
    </w:p>
    <w:p w14:paraId="14E5EFB6" w14:textId="75D7A1BB" w:rsidR="0086618A" w:rsidRDefault="009444C8" w:rsidP="004206C4">
      <w:pPr>
        <w:pStyle w:val="ratkaisusis"/>
      </w:pPr>
      <w:r>
        <w:rPr>
          <w:i/>
        </w:rPr>
        <w:t>α</w:t>
      </w:r>
      <w:r w:rsidR="00363244">
        <w:t> = </w:t>
      </w:r>
      <w:bookmarkStart w:id="3" w:name="MTBlankEqn"/>
      <w:r w:rsidR="0084010F" w:rsidRPr="00025957">
        <w:rPr>
          <w:position w:val="-4"/>
        </w:rPr>
        <w:object w:dxaOrig="240" w:dyaOrig="220" w14:anchorId="6D8657F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0.6pt" o:ole="">
            <v:imagedata r:id="rId9" o:title=""/>
          </v:shape>
          <o:OLEObject Type="Embed" ProgID="Equation.DSMT4" ShapeID="_x0000_i1025" DrawAspect="Content" ObjectID="_1548143146" r:id="rId10"/>
        </w:object>
      </w:r>
      <w:bookmarkEnd w:id="3"/>
      <w:r w:rsidR="004206C4" w:rsidRPr="004206C4">
        <w:rPr>
          <w:i/>
        </w:rPr>
        <w:t>RQP</w:t>
      </w:r>
      <w:r w:rsidR="004206C4">
        <w:t xml:space="preserve">. </w:t>
      </w:r>
    </w:p>
    <w:p w14:paraId="65ED8E9C" w14:textId="77777777" w:rsidR="0086618A" w:rsidRDefault="0086618A" w:rsidP="004206C4">
      <w:pPr>
        <w:pStyle w:val="ratkaisusis"/>
      </w:pPr>
    </w:p>
    <w:p w14:paraId="32070542" w14:textId="46132A7D" w:rsidR="00363244" w:rsidRDefault="004206C4" w:rsidP="004206C4">
      <w:pPr>
        <w:pStyle w:val="ratkaisusis"/>
      </w:pPr>
      <w:r>
        <w:t xml:space="preserve">Vastaavasti </w:t>
      </w:r>
      <w:r w:rsidR="009444C8">
        <w:rPr>
          <w:i/>
        </w:rPr>
        <w:t>β</w:t>
      </w:r>
      <w:r>
        <w:t xml:space="preserve"> = </w:t>
      </w:r>
      <w:r w:rsidR="0084010F" w:rsidRPr="00025957">
        <w:rPr>
          <w:position w:val="-4"/>
        </w:rPr>
        <w:object w:dxaOrig="240" w:dyaOrig="220" w14:anchorId="510603A8">
          <v:shape id="_x0000_i1026" type="#_x0000_t75" style="width:12pt;height:10.6pt" o:ole="">
            <v:imagedata r:id="rId11" o:title=""/>
          </v:shape>
          <o:OLEObject Type="Embed" ProgID="Equation.DSMT4" ShapeID="_x0000_i1026" DrawAspect="Content" ObjectID="_1548143147" r:id="rId12"/>
        </w:object>
      </w:r>
      <w:r>
        <w:rPr>
          <w:i/>
        </w:rPr>
        <w:t>QPR</w:t>
      </w:r>
      <w:r>
        <w:t xml:space="preserve"> ja </w:t>
      </w:r>
      <w:r w:rsidR="009444C8">
        <w:rPr>
          <w:i/>
        </w:rPr>
        <w:t>γ</w:t>
      </w:r>
      <w:r>
        <w:t xml:space="preserve"> = </w:t>
      </w:r>
      <w:r w:rsidR="0084010F" w:rsidRPr="00025957">
        <w:rPr>
          <w:position w:val="-4"/>
        </w:rPr>
        <w:object w:dxaOrig="240" w:dyaOrig="220" w14:anchorId="77A8D273">
          <v:shape id="_x0000_i1027" type="#_x0000_t75" style="width:12pt;height:10.6pt" o:ole="">
            <v:imagedata r:id="rId13" o:title=""/>
          </v:shape>
          <o:OLEObject Type="Embed" ProgID="Equation.DSMT4" ShapeID="_x0000_i1027" DrawAspect="Content" ObjectID="_1548143148" r:id="rId14"/>
        </w:object>
      </w:r>
      <w:r w:rsidRPr="004206C4">
        <w:rPr>
          <w:i/>
        </w:rPr>
        <w:t>PRQ</w:t>
      </w:r>
      <w:r>
        <w:t>.</w:t>
      </w:r>
    </w:p>
    <w:p w14:paraId="20F86BC8" w14:textId="77777777" w:rsidR="004206C4" w:rsidRDefault="004206C4" w:rsidP="004206C4">
      <w:pPr>
        <w:pStyle w:val="ratkaisusis"/>
      </w:pPr>
    </w:p>
    <w:p w14:paraId="71FF5CA9" w14:textId="2642C95B" w:rsidR="004206C4" w:rsidRDefault="004206C4" w:rsidP="004206C4">
      <w:pPr>
        <w:pStyle w:val="ratkaisusis"/>
        <w:rPr>
          <w:i/>
        </w:rPr>
      </w:pPr>
      <w:r>
        <w:t xml:space="preserve">Vastaus: </w:t>
      </w:r>
      <w:r w:rsidR="009444C8">
        <w:rPr>
          <w:i/>
        </w:rPr>
        <w:t>α</w:t>
      </w:r>
      <w:r>
        <w:t> = </w:t>
      </w:r>
      <w:r w:rsidR="0084010F" w:rsidRPr="00025957">
        <w:rPr>
          <w:position w:val="-4"/>
        </w:rPr>
        <w:object w:dxaOrig="240" w:dyaOrig="220" w14:anchorId="5420BB04">
          <v:shape id="_x0000_i1028" type="#_x0000_t75" style="width:12pt;height:10.6pt" o:ole="">
            <v:imagedata r:id="rId15" o:title=""/>
          </v:shape>
          <o:OLEObject Type="Embed" ProgID="Equation.DSMT4" ShapeID="_x0000_i1028" DrawAspect="Content" ObjectID="_1548143149" r:id="rId16"/>
        </w:object>
      </w:r>
      <w:r w:rsidRPr="004206C4">
        <w:rPr>
          <w:i/>
        </w:rPr>
        <w:t>RQP</w:t>
      </w:r>
      <w:r>
        <w:t xml:space="preserve">, </w:t>
      </w:r>
      <w:r w:rsidR="009444C8">
        <w:rPr>
          <w:i/>
        </w:rPr>
        <w:t>β</w:t>
      </w:r>
      <w:r>
        <w:t xml:space="preserve"> = </w:t>
      </w:r>
      <w:r w:rsidR="0084010F" w:rsidRPr="00025957">
        <w:rPr>
          <w:position w:val="-4"/>
        </w:rPr>
        <w:object w:dxaOrig="240" w:dyaOrig="220" w14:anchorId="608EC8D7">
          <v:shape id="_x0000_i1029" type="#_x0000_t75" style="width:12pt;height:10.6pt" o:ole="">
            <v:imagedata r:id="rId17" o:title=""/>
          </v:shape>
          <o:OLEObject Type="Embed" ProgID="Equation.DSMT4" ShapeID="_x0000_i1029" DrawAspect="Content" ObjectID="_1548143150" r:id="rId18"/>
        </w:object>
      </w:r>
      <w:r>
        <w:rPr>
          <w:i/>
        </w:rPr>
        <w:t>QPR</w:t>
      </w:r>
      <w:r>
        <w:t xml:space="preserve"> ja </w:t>
      </w:r>
      <w:r w:rsidR="009444C8">
        <w:rPr>
          <w:i/>
        </w:rPr>
        <w:t>γ</w:t>
      </w:r>
      <w:r>
        <w:t xml:space="preserve"> = </w:t>
      </w:r>
      <w:r w:rsidR="0084010F" w:rsidRPr="00025957">
        <w:rPr>
          <w:position w:val="-4"/>
        </w:rPr>
        <w:object w:dxaOrig="240" w:dyaOrig="220" w14:anchorId="0241C95A">
          <v:shape id="_x0000_i1030" type="#_x0000_t75" style="width:12pt;height:10.6pt" o:ole="">
            <v:imagedata r:id="rId19" o:title=""/>
          </v:shape>
          <o:OLEObject Type="Embed" ProgID="Equation.DSMT4" ShapeID="_x0000_i1030" DrawAspect="Content" ObjectID="_1548143151" r:id="rId20"/>
        </w:object>
      </w:r>
      <w:r w:rsidRPr="004206C4">
        <w:rPr>
          <w:i/>
        </w:rPr>
        <w:t>PRQ</w:t>
      </w:r>
    </w:p>
    <w:p w14:paraId="4A94C98A" w14:textId="77777777" w:rsidR="004206C4" w:rsidRDefault="004206C4" w:rsidP="004206C4">
      <w:pPr>
        <w:pStyle w:val="ratkaisusis"/>
      </w:pPr>
    </w:p>
    <w:p w14:paraId="33936ACA" w14:textId="6A7F1659" w:rsidR="007D69B6" w:rsidRDefault="004206C4" w:rsidP="00613DDC">
      <w:pPr>
        <w:pStyle w:val="ratkaisuabcekarivi"/>
      </w:pPr>
      <w:r w:rsidRPr="00A11FF6">
        <w:rPr>
          <w:rStyle w:val="sininen"/>
        </w:rPr>
        <w:t>104.</w:t>
      </w:r>
      <w:r>
        <w:tab/>
      </w:r>
      <w:r w:rsidR="00613DDC">
        <w:t xml:space="preserve">Appletin </w:t>
      </w:r>
      <w:r w:rsidR="00082D9D">
        <w:t xml:space="preserve">kulmatyökalun </w:t>
      </w:r>
      <w:r w:rsidR="00613DDC">
        <w:t xml:space="preserve">avulla kulman </w:t>
      </w:r>
      <w:r w:rsidR="00613DDC">
        <w:rPr>
          <w:i/>
        </w:rPr>
        <w:t>BAC</w:t>
      </w:r>
      <w:r w:rsidR="00613DDC">
        <w:t xml:space="preserve"> suuruudeksi saadaan 39,61</w:t>
      </w:r>
      <w:r w:rsidR="002F2067">
        <w:t>°</w:t>
      </w:r>
      <w:r w:rsidR="00613DDC">
        <w:t xml:space="preserve"> </w:t>
      </w:r>
    </w:p>
    <w:p w14:paraId="50F9C319" w14:textId="1A2452F0" w:rsidR="004206C4" w:rsidRDefault="00613DDC" w:rsidP="007D69B6">
      <w:pPr>
        <w:pStyle w:val="ratkaisusis"/>
      </w:pPr>
      <w:r>
        <w:t xml:space="preserve">ja kulman </w:t>
      </w:r>
      <w:r>
        <w:rPr>
          <w:i/>
        </w:rPr>
        <w:t>FDE</w:t>
      </w:r>
      <w:r>
        <w:t xml:space="preserve"> suuruudeksi saadaan 217,72</w:t>
      </w:r>
      <w:r w:rsidR="002F2067">
        <w:t>°</w:t>
      </w:r>
      <w:r w:rsidR="00742E9B">
        <w:t>.</w:t>
      </w:r>
    </w:p>
    <w:p w14:paraId="7CDA2729" w14:textId="77777777" w:rsidR="00613DDC" w:rsidRDefault="00613DDC" w:rsidP="00613DDC">
      <w:pPr>
        <w:pStyle w:val="ratkaisuabcekarivi"/>
      </w:pPr>
    </w:p>
    <w:p w14:paraId="75D6DBEC" w14:textId="55553BEC" w:rsidR="004206C4" w:rsidRDefault="00082D9D" w:rsidP="004206C4">
      <w:pPr>
        <w:pStyle w:val="ratkaisusisabc"/>
      </w:pPr>
      <w:r>
        <w:rPr>
          <w:noProof/>
          <w:lang w:eastAsia="fi-FI"/>
        </w:rPr>
        <w:drawing>
          <wp:inline distT="0" distB="0" distL="0" distR="0" wp14:anchorId="41E8B6FC" wp14:editId="17C0AAC1">
            <wp:extent cx="2728006" cy="2160000"/>
            <wp:effectExtent l="0" t="0" r="0" b="0"/>
            <wp:docPr id="9" name="Kuva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Näyttökuva 2016-01-31 kello 22.16.33.png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28006" cy="21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637359" w14:textId="77777777" w:rsidR="00082D9D" w:rsidRDefault="00082D9D" w:rsidP="004206C4">
      <w:pPr>
        <w:pStyle w:val="ratkaisusisabc"/>
      </w:pPr>
    </w:p>
    <w:p w14:paraId="6D8625FB" w14:textId="28C9D86A" w:rsidR="00613DDC" w:rsidRDefault="00B90893" w:rsidP="00613DDC">
      <w:pPr>
        <w:pStyle w:val="ratkaisuabcekarivi"/>
      </w:pPr>
      <w:r>
        <w:tab/>
      </w:r>
      <w:r w:rsidR="00742E9B">
        <w:t xml:space="preserve">Vastaus: </w:t>
      </w:r>
      <w:r w:rsidR="0084010F" w:rsidRPr="00025957">
        <w:rPr>
          <w:position w:val="-4"/>
        </w:rPr>
        <w:object w:dxaOrig="240" w:dyaOrig="220" w14:anchorId="1CE2C002">
          <v:shape id="_x0000_i1031" type="#_x0000_t75" style="width:12pt;height:10.6pt" o:ole="">
            <v:imagedata r:id="rId22" o:title=""/>
          </v:shape>
          <o:OLEObject Type="Embed" ProgID="Equation.DSMT4" ShapeID="_x0000_i1031" DrawAspect="Content" ObjectID="_1548143152" r:id="rId23"/>
        </w:object>
      </w:r>
      <w:r w:rsidR="00613DDC">
        <w:rPr>
          <w:i/>
        </w:rPr>
        <w:t>BAC</w:t>
      </w:r>
      <w:r w:rsidR="00613DDC">
        <w:t xml:space="preserve"> = 39,61</w:t>
      </w:r>
      <w:r w:rsidR="002F2067">
        <w:t>°</w:t>
      </w:r>
      <w:r w:rsidR="00613DDC">
        <w:t xml:space="preserve"> ja </w:t>
      </w:r>
      <w:r w:rsidR="0084010F" w:rsidRPr="00025957">
        <w:rPr>
          <w:position w:val="-4"/>
        </w:rPr>
        <w:object w:dxaOrig="240" w:dyaOrig="220" w14:anchorId="17FF30CB">
          <v:shape id="_x0000_i1032" type="#_x0000_t75" style="width:12pt;height:10.6pt" o:ole="">
            <v:imagedata r:id="rId24" o:title=""/>
          </v:shape>
          <o:OLEObject Type="Embed" ProgID="Equation.DSMT4" ShapeID="_x0000_i1032" DrawAspect="Content" ObjectID="_1548143153" r:id="rId25"/>
        </w:object>
      </w:r>
      <w:r w:rsidR="00613DDC">
        <w:rPr>
          <w:i/>
        </w:rPr>
        <w:t>FDE</w:t>
      </w:r>
      <w:r w:rsidR="00613DDC">
        <w:t xml:space="preserve"> = 217,72</w:t>
      </w:r>
      <w:r w:rsidR="002F2067">
        <w:t>°</w:t>
      </w:r>
      <w:r w:rsidR="00613DDC">
        <w:t>.</w:t>
      </w:r>
    </w:p>
    <w:p w14:paraId="1C0E431A" w14:textId="65975F09" w:rsidR="00742E9B" w:rsidRDefault="00742E9B" w:rsidP="004206C4">
      <w:pPr>
        <w:pStyle w:val="ratkaisusisabc"/>
      </w:pPr>
    </w:p>
    <w:p w14:paraId="58E7B500" w14:textId="77777777" w:rsidR="004206C4" w:rsidRDefault="004206C4" w:rsidP="004206C4">
      <w:pPr>
        <w:pStyle w:val="ratkaisusisabc"/>
      </w:pPr>
    </w:p>
    <w:p w14:paraId="4E80CC60" w14:textId="77777777" w:rsidR="008346B6" w:rsidRDefault="008346B6">
      <w:pPr>
        <w:spacing w:after="0" w:line="240" w:lineRule="auto"/>
        <w:rPr>
          <w:rStyle w:val="sininen"/>
          <w:noProof/>
          <w:lang w:eastAsia="fi-FI"/>
        </w:rPr>
      </w:pPr>
      <w:r>
        <w:rPr>
          <w:rStyle w:val="sininen"/>
        </w:rPr>
        <w:br w:type="page"/>
      </w:r>
    </w:p>
    <w:p w14:paraId="4C1794D8" w14:textId="7258AA0E" w:rsidR="004206C4" w:rsidRDefault="004206C4" w:rsidP="001F791C">
      <w:pPr>
        <w:pStyle w:val="ratkaisuabcekarivi"/>
      </w:pPr>
      <w:r w:rsidRPr="00A11FF6">
        <w:rPr>
          <w:rStyle w:val="sininen"/>
        </w:rPr>
        <w:lastRenderedPageBreak/>
        <w:t>105.</w:t>
      </w:r>
      <w:r w:rsidRPr="00A11FF6">
        <w:rPr>
          <w:rStyle w:val="sininen"/>
        </w:rPr>
        <w:tab/>
        <w:t>a)</w:t>
      </w:r>
      <w:r>
        <w:tab/>
        <w:t>Kolmion kulmien summa on 180</w:t>
      </w:r>
      <w:r w:rsidR="00531AF3">
        <w:t>°</w:t>
      </w:r>
      <w:r w:rsidR="001F791C">
        <w:t xml:space="preserve">. Kulma </w:t>
      </w:r>
      <w:r w:rsidR="009444C8">
        <w:rPr>
          <w:i/>
        </w:rPr>
        <w:t>α</w:t>
      </w:r>
      <w:r w:rsidR="00531AF3">
        <w:t xml:space="preserve"> saadaan, kun</w:t>
      </w:r>
      <w:r w:rsidR="00B90893">
        <w:t>180°</w:t>
      </w:r>
      <w:r w:rsidR="00531AF3">
        <w:t>:sta</w:t>
      </w:r>
      <w:r w:rsidR="00B90893">
        <w:t xml:space="preserve"> vähennetään tunnettujen kulmien arvot</w:t>
      </w:r>
      <w:r w:rsidR="001F791C">
        <w:t>, eli</w:t>
      </w:r>
      <w:r>
        <w:t xml:space="preserve"> </w:t>
      </w:r>
    </w:p>
    <w:p w14:paraId="3744643C" w14:textId="77777777" w:rsidR="00204339" w:rsidRDefault="00204339" w:rsidP="001F791C">
      <w:pPr>
        <w:pStyle w:val="ratkaisuabcekarivi"/>
      </w:pPr>
    </w:p>
    <w:p w14:paraId="53ED4EC5" w14:textId="2B272720" w:rsidR="004206C4" w:rsidRDefault="009444C8" w:rsidP="004206C4">
      <w:pPr>
        <w:pStyle w:val="ratkaisusisabc"/>
      </w:pPr>
      <w:r>
        <w:rPr>
          <w:i/>
        </w:rPr>
        <w:t>α</w:t>
      </w:r>
      <w:r w:rsidR="004206C4">
        <w:t xml:space="preserve"> = 180°</w:t>
      </w:r>
      <w:r w:rsidR="001F791C">
        <w:t xml:space="preserve"> – (51° + 62°) = </w:t>
      </w:r>
      <w:r w:rsidR="004206C4">
        <w:t>180°</w:t>
      </w:r>
      <w:r w:rsidR="001F791C">
        <w:t xml:space="preserve"> – 113° =</w:t>
      </w:r>
      <w:r w:rsidR="004206C4">
        <w:t xml:space="preserve"> 67°</w:t>
      </w:r>
      <w:r w:rsidR="001F791C">
        <w:t>.</w:t>
      </w:r>
    </w:p>
    <w:p w14:paraId="3201F735" w14:textId="77777777" w:rsidR="004206C4" w:rsidRDefault="004206C4" w:rsidP="004206C4">
      <w:pPr>
        <w:pStyle w:val="ratkaisusisabc"/>
      </w:pPr>
    </w:p>
    <w:p w14:paraId="1568A70F" w14:textId="4C32341E" w:rsidR="004206C4" w:rsidRDefault="004206C4" w:rsidP="00531AF3">
      <w:pPr>
        <w:pStyle w:val="ratkaisuabc"/>
      </w:pPr>
      <w:r w:rsidRPr="00A11FF6">
        <w:rPr>
          <w:rStyle w:val="sininen"/>
        </w:rPr>
        <w:t>b)</w:t>
      </w:r>
      <w:r>
        <w:tab/>
      </w:r>
      <w:r w:rsidR="00B90893">
        <w:t xml:space="preserve">Kulma </w:t>
      </w:r>
      <w:r w:rsidR="009444C8">
        <w:rPr>
          <w:i/>
        </w:rPr>
        <w:t>α</w:t>
      </w:r>
      <w:r w:rsidR="00531AF3">
        <w:t xml:space="preserve"> saadaan, kun</w:t>
      </w:r>
      <w:r w:rsidR="00B90893">
        <w:t>180°</w:t>
      </w:r>
      <w:r w:rsidR="00531AF3">
        <w:t>:</w:t>
      </w:r>
      <w:proofErr w:type="spellStart"/>
      <w:r w:rsidR="00531AF3">
        <w:t>sta</w:t>
      </w:r>
      <w:proofErr w:type="spellEnd"/>
      <w:r w:rsidR="00B90893">
        <w:t xml:space="preserve"> vähennetään tunnettujen kulmien arvot, </w:t>
      </w:r>
      <w:r w:rsidR="001F791C">
        <w:t>eli</w:t>
      </w:r>
      <w:r w:rsidR="00531AF3">
        <w:t xml:space="preserve"> </w:t>
      </w:r>
      <w:r w:rsidR="009444C8">
        <w:rPr>
          <w:i/>
        </w:rPr>
        <w:t>α</w:t>
      </w:r>
      <w:r w:rsidR="001F791C">
        <w:t xml:space="preserve"> </w:t>
      </w:r>
      <w:r>
        <w:t>= 180°</w:t>
      </w:r>
      <w:r w:rsidR="001F791C">
        <w:t xml:space="preserve"> – (90° + 63°)</w:t>
      </w:r>
      <w:r>
        <w:t xml:space="preserve"> = 180° – 153°</w:t>
      </w:r>
      <w:r w:rsidR="001F791C">
        <w:t xml:space="preserve"> </w:t>
      </w:r>
      <w:r>
        <w:t>= 27°</w:t>
      </w:r>
    </w:p>
    <w:p w14:paraId="350A54C2" w14:textId="77777777" w:rsidR="004206C4" w:rsidRDefault="004206C4" w:rsidP="004206C4">
      <w:pPr>
        <w:pStyle w:val="ratkaisusisabc"/>
      </w:pPr>
    </w:p>
    <w:p w14:paraId="32E021AD" w14:textId="359C8477" w:rsidR="004206C4" w:rsidRDefault="004206C4" w:rsidP="004206C4">
      <w:pPr>
        <w:pStyle w:val="ratkaisuabc"/>
      </w:pPr>
      <w:r w:rsidRPr="00A11FF6">
        <w:rPr>
          <w:rStyle w:val="sininen"/>
        </w:rPr>
        <w:t>c)</w:t>
      </w:r>
      <w:r>
        <w:tab/>
      </w:r>
      <w:r w:rsidR="00B90893" w:rsidRPr="00B90893">
        <w:t>Muodostetaan yhtälö kolmion kulmien summalle</w:t>
      </w:r>
      <w:r w:rsidR="00B90893">
        <w:t xml:space="preserve"> ja ratkaistaan siitä kulma </w:t>
      </w:r>
      <w:r w:rsidR="009444C8">
        <w:rPr>
          <w:i/>
        </w:rPr>
        <w:t>α</w:t>
      </w:r>
      <w:r w:rsidR="00B90893">
        <w:t>.</w:t>
      </w:r>
    </w:p>
    <w:p w14:paraId="5B78C662" w14:textId="2210B2A8" w:rsidR="004206C4" w:rsidRDefault="009444C8" w:rsidP="004206C4">
      <w:pPr>
        <w:pStyle w:val="ratkaisusisabc"/>
      </w:pPr>
      <w:r>
        <w:rPr>
          <w:i/>
        </w:rPr>
        <w:t>α</w:t>
      </w:r>
      <w:r w:rsidR="004206C4">
        <w:t xml:space="preserve"> + </w:t>
      </w:r>
      <w:r>
        <w:rPr>
          <w:i/>
        </w:rPr>
        <w:t>α</w:t>
      </w:r>
      <w:r w:rsidR="004206C4">
        <w:t xml:space="preserve"> + 2</w:t>
      </w:r>
      <w:r>
        <w:rPr>
          <w:i/>
        </w:rPr>
        <w:t>α</w:t>
      </w:r>
      <w:r w:rsidR="004206C4">
        <w:t xml:space="preserve"> = 180°. Ratkaistaan yhtälöstä </w:t>
      </w:r>
      <w:r w:rsidR="00204339">
        <w:t xml:space="preserve">kulma </w:t>
      </w:r>
      <w:r>
        <w:rPr>
          <w:i/>
        </w:rPr>
        <w:t>α</w:t>
      </w:r>
      <w:r w:rsidR="004206C4">
        <w:t xml:space="preserve">. </w:t>
      </w:r>
    </w:p>
    <w:p w14:paraId="70BE8403" w14:textId="77777777" w:rsidR="0086618A" w:rsidRDefault="0086618A" w:rsidP="004206C4">
      <w:pPr>
        <w:pStyle w:val="ratkaisusisabc"/>
        <w:rPr>
          <w:i/>
        </w:rPr>
      </w:pPr>
    </w:p>
    <w:p w14:paraId="68626A65" w14:textId="247BB022" w:rsidR="004206C4" w:rsidRDefault="009444C8" w:rsidP="004206C4">
      <w:pPr>
        <w:pStyle w:val="ratkaisusisabc"/>
      </w:pPr>
      <w:r>
        <w:rPr>
          <w:i/>
        </w:rPr>
        <w:t>α</w:t>
      </w:r>
      <w:r w:rsidR="004206C4">
        <w:t xml:space="preserve"> + </w:t>
      </w:r>
      <w:r>
        <w:rPr>
          <w:i/>
        </w:rPr>
        <w:t>α</w:t>
      </w:r>
      <w:r w:rsidR="004206C4">
        <w:t xml:space="preserve"> + 2</w:t>
      </w:r>
      <w:r>
        <w:rPr>
          <w:i/>
        </w:rPr>
        <w:t>α</w:t>
      </w:r>
      <w:r w:rsidR="004206C4">
        <w:t xml:space="preserve"> = 180°</w:t>
      </w:r>
    </w:p>
    <w:p w14:paraId="249896B9" w14:textId="5EE5F6BE" w:rsidR="004206C4" w:rsidRDefault="0086618A" w:rsidP="004206C4">
      <w:pPr>
        <w:pStyle w:val="ratkaisusisabc"/>
      </w:pPr>
      <w:r>
        <w:t xml:space="preserve">              </w:t>
      </w:r>
      <w:r w:rsidR="004206C4">
        <w:t>4</w:t>
      </w:r>
      <w:r w:rsidR="009444C8">
        <w:rPr>
          <w:i/>
        </w:rPr>
        <w:t>α</w:t>
      </w:r>
      <w:r w:rsidR="004206C4">
        <w:t xml:space="preserve"> = 180° </w:t>
      </w:r>
      <w:r>
        <w:t xml:space="preserve">  </w:t>
      </w:r>
      <w:r w:rsidR="004206C4">
        <w:t>||</w:t>
      </w:r>
      <w:r>
        <w:t xml:space="preserve"> </w:t>
      </w:r>
      <w:r w:rsidR="004206C4">
        <w:t>:</w:t>
      </w:r>
      <w:r>
        <w:t xml:space="preserve"> </w:t>
      </w:r>
      <w:r w:rsidR="004206C4">
        <w:t>4</w:t>
      </w:r>
    </w:p>
    <w:p w14:paraId="76E5E4A2" w14:textId="6E804058" w:rsidR="004206C4" w:rsidRDefault="0086618A" w:rsidP="004206C4">
      <w:pPr>
        <w:pStyle w:val="ratkaisusisabc"/>
      </w:pPr>
      <w:r>
        <w:rPr>
          <w:i/>
        </w:rPr>
        <w:t xml:space="preserve">                </w:t>
      </w:r>
      <w:r w:rsidR="009444C8">
        <w:rPr>
          <w:i/>
        </w:rPr>
        <w:t>α</w:t>
      </w:r>
      <w:r w:rsidR="004206C4">
        <w:t xml:space="preserve"> = 45°</w:t>
      </w:r>
    </w:p>
    <w:p w14:paraId="77F60C1C" w14:textId="77777777" w:rsidR="004206C4" w:rsidRDefault="004206C4" w:rsidP="004206C4">
      <w:pPr>
        <w:pStyle w:val="ratkaisusisabc"/>
      </w:pPr>
    </w:p>
    <w:p w14:paraId="2F644EC9" w14:textId="04B26776" w:rsidR="006D3FB9" w:rsidRDefault="00082D9D" w:rsidP="006C1AEC">
      <w:pPr>
        <w:pStyle w:val="ratkaisuabcekarivi"/>
      </w:pPr>
      <w:r>
        <w:rPr>
          <w:rStyle w:val="sininen"/>
        </w:rPr>
        <w:t>106</w:t>
      </w:r>
      <w:r w:rsidR="006C1AEC" w:rsidRPr="00A11FF6">
        <w:rPr>
          <w:rStyle w:val="sininen"/>
        </w:rPr>
        <w:t>.</w:t>
      </w:r>
      <w:r w:rsidR="006C1AEC">
        <w:tab/>
        <w:t>A</w:t>
      </w:r>
      <w:r w:rsidR="006C1AEC">
        <w:tab/>
        <w:t xml:space="preserve">Kulma 36° on välillä 0 &lt; </w:t>
      </w:r>
      <w:r w:rsidR="009444C8">
        <w:rPr>
          <w:i/>
        </w:rPr>
        <w:t>α</w:t>
      </w:r>
      <w:r w:rsidR="005158FB">
        <w:t xml:space="preserve"> &lt; 180°, joten </w:t>
      </w:r>
      <w:r w:rsidR="006C1AEC">
        <w:t>se on kovera kulma. Kulmaa 36° vastaa vaihtoehto III.</w:t>
      </w:r>
    </w:p>
    <w:p w14:paraId="101720E7" w14:textId="77777777" w:rsidR="0086618A" w:rsidRDefault="0086618A" w:rsidP="006C1AEC">
      <w:pPr>
        <w:pStyle w:val="ratkaisuabcekarivi"/>
      </w:pPr>
    </w:p>
    <w:p w14:paraId="37B88EE5" w14:textId="6352D2E3" w:rsidR="006C1AEC" w:rsidRDefault="006C1AEC" w:rsidP="006C1AEC">
      <w:pPr>
        <w:pStyle w:val="ratkaisuabc"/>
      </w:pPr>
      <w:r>
        <w:t>B</w:t>
      </w:r>
      <w:r>
        <w:tab/>
        <w:t>Kulma 180° on oikokulma, joten sitä vastaa vaihtoehto V.</w:t>
      </w:r>
    </w:p>
    <w:p w14:paraId="6255F31E" w14:textId="77777777" w:rsidR="0086618A" w:rsidRDefault="0086618A" w:rsidP="006C1AEC">
      <w:pPr>
        <w:pStyle w:val="ratkaisuabc"/>
      </w:pPr>
    </w:p>
    <w:p w14:paraId="4DAC3AA6" w14:textId="385D08AA" w:rsidR="006C1AEC" w:rsidRDefault="006C1AEC" w:rsidP="006C1AEC">
      <w:pPr>
        <w:pStyle w:val="ratkaisuabc"/>
      </w:pPr>
      <w:r>
        <w:t>C</w:t>
      </w:r>
      <w:r>
        <w:tab/>
        <w:t xml:space="preserve">Kulma 201° on välillä 180°&lt; </w:t>
      </w:r>
      <w:r w:rsidR="009444C8">
        <w:rPr>
          <w:i/>
        </w:rPr>
        <w:t>α</w:t>
      </w:r>
      <w:r w:rsidR="005158FB">
        <w:t xml:space="preserve"> &lt; 360°, joten </w:t>
      </w:r>
      <w:r>
        <w:t>se on kupera kulma. Kulmaa 201° vastaa vaihtoehto I.</w:t>
      </w:r>
    </w:p>
    <w:p w14:paraId="165C9E64" w14:textId="77777777" w:rsidR="0086618A" w:rsidRDefault="0086618A" w:rsidP="006C1AEC">
      <w:pPr>
        <w:pStyle w:val="ratkaisuabc"/>
      </w:pPr>
    </w:p>
    <w:p w14:paraId="0B767DA2" w14:textId="10A88A82" w:rsidR="006C1AEC" w:rsidRDefault="006C1AEC" w:rsidP="006C1AEC">
      <w:pPr>
        <w:pStyle w:val="ratkaisuabc"/>
      </w:pPr>
      <w:r>
        <w:t>D</w:t>
      </w:r>
      <w:r>
        <w:tab/>
        <w:t xml:space="preserve">Kulma 175° on välillä 90° &lt; </w:t>
      </w:r>
      <w:r w:rsidR="009444C8">
        <w:rPr>
          <w:i/>
        </w:rPr>
        <w:t>α</w:t>
      </w:r>
      <w:r w:rsidR="005158FB">
        <w:t xml:space="preserve"> &lt; 180°, joten </w:t>
      </w:r>
      <w:r w:rsidR="00531AF3">
        <w:t>se on tylppä kulma ja myös kovera kulma.</w:t>
      </w:r>
      <w:r>
        <w:t xml:space="preserve"> Kulmaa 175° vastaa</w:t>
      </w:r>
      <w:r w:rsidR="00531AF3">
        <w:t>vat vaihtoehdot</w:t>
      </w:r>
      <w:r>
        <w:t xml:space="preserve"> II</w:t>
      </w:r>
      <w:r w:rsidR="00531AF3">
        <w:t xml:space="preserve"> ja III</w:t>
      </w:r>
      <w:r>
        <w:t>.</w:t>
      </w:r>
    </w:p>
    <w:p w14:paraId="7A3529A8" w14:textId="77777777" w:rsidR="0086618A" w:rsidRDefault="0086618A" w:rsidP="006C1AEC">
      <w:pPr>
        <w:pStyle w:val="ratkaisuabc"/>
      </w:pPr>
    </w:p>
    <w:p w14:paraId="0308DFD3" w14:textId="5CEEF04D" w:rsidR="006C1AEC" w:rsidRDefault="006C1AEC" w:rsidP="006C1AEC">
      <w:pPr>
        <w:pStyle w:val="ratkaisuabc"/>
      </w:pPr>
      <w:r>
        <w:t>E</w:t>
      </w:r>
      <w:r>
        <w:tab/>
        <w:t>Kulma 90° on suorakulma, joten sitä vastaa vaihtoehto IV.</w:t>
      </w:r>
    </w:p>
    <w:p w14:paraId="648C0F3C" w14:textId="77777777" w:rsidR="0086618A" w:rsidRDefault="0086618A" w:rsidP="006C1AEC">
      <w:pPr>
        <w:pStyle w:val="ratkaisuabc"/>
      </w:pPr>
    </w:p>
    <w:p w14:paraId="067F4E63" w14:textId="524479AD" w:rsidR="006C1AEC" w:rsidRDefault="006C1AEC" w:rsidP="006C1AEC">
      <w:pPr>
        <w:pStyle w:val="ratkaisuabc"/>
      </w:pPr>
      <w:r>
        <w:t>F</w:t>
      </w:r>
      <w:r>
        <w:tab/>
        <w:t>Kulma 360° on täysi kulma, joten sitä vastaa vaihtoehto VI.</w:t>
      </w:r>
    </w:p>
    <w:p w14:paraId="01FC9749" w14:textId="77777777" w:rsidR="006C1AEC" w:rsidRDefault="006C1AEC" w:rsidP="006C1AEC">
      <w:pPr>
        <w:pStyle w:val="ratkaisuabc"/>
      </w:pPr>
    </w:p>
    <w:p w14:paraId="27FCB77F" w14:textId="049F1107" w:rsidR="006C1AEC" w:rsidRDefault="006C1AEC" w:rsidP="006C1AEC">
      <w:pPr>
        <w:pStyle w:val="ratkaisuabc"/>
      </w:pPr>
      <w:r>
        <w:t>Vastaus: A: III, B: V, C: I, D: II</w:t>
      </w:r>
      <w:r w:rsidR="00531AF3">
        <w:t xml:space="preserve"> ja III</w:t>
      </w:r>
      <w:r>
        <w:t>, E: IV ja F: VI</w:t>
      </w:r>
    </w:p>
    <w:p w14:paraId="25183EDB" w14:textId="77777777" w:rsidR="006C1AEC" w:rsidRDefault="006C1AEC" w:rsidP="006C1AEC">
      <w:pPr>
        <w:pStyle w:val="ratkaisuabc"/>
      </w:pPr>
    </w:p>
    <w:p w14:paraId="4951AA38" w14:textId="77777777" w:rsidR="00082D9D" w:rsidRDefault="00082D9D" w:rsidP="00082D9D">
      <w:pPr>
        <w:pStyle w:val="ratkaisusis"/>
      </w:pPr>
    </w:p>
    <w:p w14:paraId="70600BBB" w14:textId="77777777" w:rsidR="008346B6" w:rsidRDefault="008346B6">
      <w:pPr>
        <w:spacing w:after="0" w:line="240" w:lineRule="auto"/>
        <w:rPr>
          <w:rFonts w:eastAsiaTheme="minorHAnsi" w:cs="Arial"/>
          <w:bCs/>
          <w:caps/>
          <w:color w:val="FFFFFF" w:themeColor="background1"/>
        </w:rPr>
      </w:pPr>
      <w:r>
        <w:br w:type="page"/>
      </w:r>
    </w:p>
    <w:p w14:paraId="5CFBF7A4" w14:textId="3E2D714A" w:rsidR="00082D9D" w:rsidRDefault="00082D9D" w:rsidP="00082D9D">
      <w:pPr>
        <w:pStyle w:val="otsikkotehtvsarja"/>
      </w:pPr>
      <w:r>
        <w:lastRenderedPageBreak/>
        <w:t>Vahvista osaamista</w:t>
      </w:r>
    </w:p>
    <w:p w14:paraId="7C842821" w14:textId="77777777" w:rsidR="00082D9D" w:rsidRDefault="00082D9D" w:rsidP="006C1AEC">
      <w:pPr>
        <w:pStyle w:val="ratkaisuabc"/>
      </w:pPr>
    </w:p>
    <w:p w14:paraId="4E316223" w14:textId="51A3B397" w:rsidR="00364061" w:rsidRDefault="00364061" w:rsidP="00364061">
      <w:pPr>
        <w:pStyle w:val="ratkaisuabcekarivi"/>
      </w:pPr>
      <w:r>
        <w:rPr>
          <w:rStyle w:val="sininen"/>
        </w:rPr>
        <w:t>107</w:t>
      </w:r>
      <w:r w:rsidRPr="00A11FF6">
        <w:rPr>
          <w:rStyle w:val="sininen"/>
        </w:rPr>
        <w:t>.</w:t>
      </w:r>
      <w:r>
        <w:tab/>
      </w:r>
      <w:r w:rsidRPr="00A11FF6">
        <w:rPr>
          <w:rStyle w:val="sininen"/>
        </w:rPr>
        <w:t>a)</w:t>
      </w:r>
      <w:r>
        <w:tab/>
        <w:t xml:space="preserve">Piirretään aluksi jana, jonka toiseen loppupisteeseen asetetaan kolmioviivaimen keskikohta. Tämän jälkeen merkitään 52° kohtaan apupiste ja piirretään jana aiemmin valitun janan päätepisteen ja apupisteen välille. </w:t>
      </w:r>
    </w:p>
    <w:p w14:paraId="2FAEFBB2" w14:textId="77777777" w:rsidR="008346B6" w:rsidRDefault="008346B6" w:rsidP="00364061">
      <w:pPr>
        <w:pStyle w:val="ratkaisuabcekarivi"/>
      </w:pPr>
    </w:p>
    <w:p w14:paraId="578EAA63" w14:textId="77777777" w:rsidR="00364061" w:rsidRDefault="00364061" w:rsidP="00364061">
      <w:pPr>
        <w:pStyle w:val="ratkaisusisabc"/>
      </w:pPr>
      <w:r>
        <w:rPr>
          <w:noProof/>
          <w:lang w:eastAsia="fi-FI"/>
        </w:rPr>
        <w:drawing>
          <wp:inline distT="0" distB="0" distL="0" distR="0" wp14:anchorId="717229B0" wp14:editId="0B607EE2">
            <wp:extent cx="2447925" cy="1300703"/>
            <wp:effectExtent l="0" t="0" r="0" b="0"/>
            <wp:docPr id="1" name="Kuv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ehtävä104.png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50310" cy="1301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F0673E" w14:textId="77777777" w:rsidR="008346B6" w:rsidRDefault="008346B6" w:rsidP="00364061">
      <w:pPr>
        <w:pStyle w:val="ratkaisusisabc"/>
      </w:pPr>
    </w:p>
    <w:p w14:paraId="172B715B" w14:textId="26880FDA" w:rsidR="00364061" w:rsidRDefault="00364061" w:rsidP="00364061">
      <w:pPr>
        <w:pStyle w:val="ratkaisusisabc"/>
      </w:pPr>
      <w:r>
        <w:t>Suora</w:t>
      </w:r>
      <w:r w:rsidR="00C16439">
        <w:t xml:space="preserve"> </w:t>
      </w:r>
      <w:r>
        <w:t>kulma saadaan vastaavasti tai käyttämällä kolmioviivaimen suoraa kulmaa.</w:t>
      </w:r>
    </w:p>
    <w:p w14:paraId="78A87E48" w14:textId="77777777" w:rsidR="00364061" w:rsidRDefault="00364061" w:rsidP="00364061">
      <w:pPr>
        <w:pStyle w:val="ratkaisusisabc"/>
      </w:pPr>
      <w:r>
        <w:rPr>
          <w:noProof/>
          <w:lang w:eastAsia="fi-FI"/>
        </w:rPr>
        <w:drawing>
          <wp:inline distT="0" distB="0" distL="0" distR="0" wp14:anchorId="3FBB881A" wp14:editId="1337CA6D">
            <wp:extent cx="2448000" cy="1339200"/>
            <wp:effectExtent l="0" t="0" r="0" b="0"/>
            <wp:docPr id="2" name="Kuva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ehtävä104_1.png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48000" cy="133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018245" w14:textId="77777777" w:rsidR="00364061" w:rsidRDefault="00364061" w:rsidP="00364061">
      <w:pPr>
        <w:pStyle w:val="ratkaisusisabc"/>
      </w:pPr>
    </w:p>
    <w:p w14:paraId="1BEF837C" w14:textId="77777777" w:rsidR="00364061" w:rsidRDefault="00364061" w:rsidP="00364061">
      <w:pPr>
        <w:pStyle w:val="ratkaisusisabc"/>
      </w:pPr>
      <w:r>
        <w:rPr>
          <w:noProof/>
          <w:lang w:eastAsia="fi-FI"/>
        </w:rPr>
        <w:drawing>
          <wp:inline distT="0" distB="0" distL="0" distR="0" wp14:anchorId="62BF8698" wp14:editId="5E5D6261">
            <wp:extent cx="2494800" cy="1285200"/>
            <wp:effectExtent l="0" t="0" r="1270" b="0"/>
            <wp:docPr id="4" name="Kuva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ehtävä104_2.png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94800" cy="1285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93ED9C" w14:textId="77777777" w:rsidR="00364061" w:rsidRDefault="00364061" w:rsidP="00364061">
      <w:pPr>
        <w:pStyle w:val="ratkaisusisabc"/>
      </w:pPr>
    </w:p>
    <w:p w14:paraId="4FBBD373" w14:textId="77777777" w:rsidR="008346B6" w:rsidRDefault="008346B6">
      <w:pPr>
        <w:spacing w:after="0" w:line="240" w:lineRule="auto"/>
      </w:pPr>
      <w:r>
        <w:br w:type="page"/>
      </w:r>
    </w:p>
    <w:p w14:paraId="1C0F510A" w14:textId="2F7FAA7A" w:rsidR="00364061" w:rsidRDefault="00364061" w:rsidP="00364061">
      <w:pPr>
        <w:pStyle w:val="ratkaisusisabc"/>
      </w:pPr>
      <w:r>
        <w:lastRenderedPageBreak/>
        <w:t>Koska 247° – 180° = 67°, merkitään apupiste kohtaa</w:t>
      </w:r>
      <w:r w:rsidR="00C16439">
        <w:t>n</w:t>
      </w:r>
      <w:r>
        <w:t xml:space="preserve"> 67° ja toimitaan kuten aiemmissa kohdissa.</w:t>
      </w:r>
    </w:p>
    <w:p w14:paraId="12A4BE88" w14:textId="77777777" w:rsidR="00364061" w:rsidRDefault="00364061" w:rsidP="00364061">
      <w:pPr>
        <w:pStyle w:val="ratkaisusisabc"/>
      </w:pPr>
      <w:r>
        <w:rPr>
          <w:noProof/>
          <w:lang w:eastAsia="fi-FI"/>
        </w:rPr>
        <w:drawing>
          <wp:inline distT="0" distB="0" distL="0" distR="0" wp14:anchorId="2C23025E" wp14:editId="3F941894">
            <wp:extent cx="2422800" cy="1346400"/>
            <wp:effectExtent l="0" t="0" r="0" b="0"/>
            <wp:docPr id="5" name="Kuva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ehtävä104_3.png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22800" cy="134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2E2F56" w14:textId="77777777" w:rsidR="00364061" w:rsidRDefault="00364061" w:rsidP="00364061">
      <w:pPr>
        <w:pStyle w:val="ratkaisuabcekarivi"/>
      </w:pPr>
    </w:p>
    <w:p w14:paraId="67DADE77" w14:textId="170FBE2F" w:rsidR="00364061" w:rsidRDefault="00364061" w:rsidP="00364061">
      <w:pPr>
        <w:pStyle w:val="ratkaisuabc"/>
      </w:pPr>
      <w:r w:rsidRPr="00A11FF6">
        <w:rPr>
          <w:rStyle w:val="sininen"/>
        </w:rPr>
        <w:t>b)</w:t>
      </w:r>
      <w:r>
        <w:tab/>
      </w:r>
      <w:proofErr w:type="spellStart"/>
      <w:r w:rsidRPr="00364061">
        <w:rPr>
          <w:lang w:val="en-US"/>
        </w:rPr>
        <w:t>Videossa</w:t>
      </w:r>
      <w:proofErr w:type="spellEnd"/>
      <w:r w:rsidRPr="00364061">
        <w:rPr>
          <w:lang w:val="en-US"/>
        </w:rPr>
        <w:t xml:space="preserve"> </w:t>
      </w:r>
      <w:hyperlink r:id="rId30" w:history="1">
        <w:r w:rsidR="00AB1FD9" w:rsidRPr="005067A6">
          <w:rPr>
            <w:rStyle w:val="Hyperlinkki"/>
            <w:lang w:val="en-US"/>
          </w:rPr>
          <w:t>https://vimeo.com/182675208/8fd7a4985a</w:t>
        </w:r>
      </w:hyperlink>
      <w:r w:rsidR="00AB1FD9">
        <w:rPr>
          <w:lang w:val="en-US"/>
        </w:rPr>
        <w:t xml:space="preserve"> </w:t>
      </w:r>
      <w:proofErr w:type="spellStart"/>
      <w:r w:rsidRPr="00364061">
        <w:rPr>
          <w:lang w:val="en-US"/>
        </w:rPr>
        <w:t>näytetään</w:t>
      </w:r>
      <w:proofErr w:type="spellEnd"/>
      <w:r w:rsidRPr="00364061">
        <w:rPr>
          <w:lang w:val="en-US"/>
        </w:rPr>
        <w:t xml:space="preserve">, </w:t>
      </w:r>
      <w:proofErr w:type="spellStart"/>
      <w:r w:rsidRPr="00364061">
        <w:rPr>
          <w:lang w:val="en-US"/>
        </w:rPr>
        <w:t>miten</w:t>
      </w:r>
      <w:proofErr w:type="spellEnd"/>
      <w:r w:rsidRPr="00364061">
        <w:rPr>
          <w:lang w:val="en-US"/>
        </w:rPr>
        <w:t xml:space="preserve"> </w:t>
      </w:r>
      <w:proofErr w:type="spellStart"/>
      <w:r w:rsidRPr="00364061">
        <w:rPr>
          <w:lang w:val="en-US"/>
        </w:rPr>
        <w:t>tehtävä</w:t>
      </w:r>
      <w:proofErr w:type="spellEnd"/>
      <w:r w:rsidRPr="00364061">
        <w:rPr>
          <w:lang w:val="en-US"/>
        </w:rPr>
        <w:t xml:space="preserve"> </w:t>
      </w:r>
      <w:proofErr w:type="spellStart"/>
      <w:r w:rsidRPr="00364061">
        <w:rPr>
          <w:lang w:val="en-US"/>
        </w:rPr>
        <w:t>voidaan</w:t>
      </w:r>
      <w:proofErr w:type="spellEnd"/>
      <w:r w:rsidRPr="00364061">
        <w:rPr>
          <w:lang w:val="en-US"/>
        </w:rPr>
        <w:t xml:space="preserve"> </w:t>
      </w:r>
      <w:proofErr w:type="spellStart"/>
      <w:r w:rsidRPr="00364061">
        <w:rPr>
          <w:lang w:val="en-US"/>
        </w:rPr>
        <w:t>ratkaista</w:t>
      </w:r>
      <w:proofErr w:type="spellEnd"/>
      <w:r w:rsidRPr="00364061">
        <w:rPr>
          <w:lang w:val="en-US"/>
        </w:rPr>
        <w:t xml:space="preserve"> </w:t>
      </w:r>
      <w:proofErr w:type="spellStart"/>
      <w:r w:rsidRPr="00364061">
        <w:rPr>
          <w:lang w:val="en-US"/>
        </w:rPr>
        <w:t>sopivalla</w:t>
      </w:r>
      <w:proofErr w:type="spellEnd"/>
      <w:r w:rsidRPr="00364061">
        <w:rPr>
          <w:lang w:val="en-US"/>
        </w:rPr>
        <w:t xml:space="preserve"> </w:t>
      </w:r>
      <w:proofErr w:type="spellStart"/>
      <w:r w:rsidRPr="00364061">
        <w:rPr>
          <w:lang w:val="en-US"/>
        </w:rPr>
        <w:t>ohjelmalla</w:t>
      </w:r>
      <w:proofErr w:type="spellEnd"/>
      <w:r w:rsidRPr="00364061">
        <w:rPr>
          <w:lang w:val="en-US"/>
        </w:rPr>
        <w:t>.</w:t>
      </w:r>
    </w:p>
    <w:p w14:paraId="52956E78" w14:textId="77777777" w:rsidR="00364061" w:rsidRDefault="00364061" w:rsidP="00364061">
      <w:pPr>
        <w:pStyle w:val="ratkaisusisabc"/>
      </w:pPr>
    </w:p>
    <w:p w14:paraId="49BBD95F" w14:textId="4ABCE350" w:rsidR="00364061" w:rsidRDefault="00364061" w:rsidP="00364061">
      <w:pPr>
        <w:pStyle w:val="ratkaisusisabc"/>
      </w:pPr>
      <w:r>
        <w:t xml:space="preserve">Vastaus: </w:t>
      </w:r>
      <w:r w:rsidR="00204339">
        <w:rPr>
          <w:noProof/>
          <w:lang w:eastAsia="fi-FI"/>
        </w:rPr>
        <w:drawing>
          <wp:inline distT="0" distB="0" distL="0" distR="0" wp14:anchorId="12038B5F" wp14:editId="21881551">
            <wp:extent cx="1029139" cy="900625"/>
            <wp:effectExtent l="0" t="0" r="12700" b="0"/>
            <wp:docPr id="119" name="Kuva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9139" cy="90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04339">
        <w:rPr>
          <w:noProof/>
          <w:lang w:val="en-US" w:eastAsia="fi-FI"/>
        </w:rPr>
        <w:t xml:space="preserve"> </w:t>
      </w:r>
      <w:r w:rsidR="00204339">
        <w:rPr>
          <w:noProof/>
          <w:lang w:eastAsia="fi-FI"/>
        </w:rPr>
        <w:drawing>
          <wp:inline distT="0" distB="0" distL="0" distR="0" wp14:anchorId="4082225E" wp14:editId="3A3B0034">
            <wp:extent cx="940142" cy="899355"/>
            <wp:effectExtent l="0" t="0" r="0" b="0"/>
            <wp:docPr id="120" name="Kuva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0142" cy="899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 w:rsidR="00204339">
        <w:rPr>
          <w:noProof/>
          <w:lang w:eastAsia="fi-FI"/>
        </w:rPr>
        <w:drawing>
          <wp:inline distT="0" distB="0" distL="0" distR="0" wp14:anchorId="1F9ADC43" wp14:editId="3ACE5C38">
            <wp:extent cx="1061200" cy="898720"/>
            <wp:effectExtent l="0" t="0" r="5715" b="0"/>
            <wp:docPr id="121" name="Kuva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1200" cy="898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8EDAF1" w14:textId="77777777" w:rsidR="00364061" w:rsidRDefault="00364061" w:rsidP="00364061">
      <w:pPr>
        <w:pStyle w:val="ratkaisusisabc"/>
      </w:pPr>
    </w:p>
    <w:p w14:paraId="182BFBEA" w14:textId="77777777" w:rsidR="00364061" w:rsidRDefault="00364061" w:rsidP="006C1AEC">
      <w:pPr>
        <w:pStyle w:val="ratkaisuabc"/>
      </w:pPr>
    </w:p>
    <w:p w14:paraId="731C1F4E" w14:textId="1C6B7CDE" w:rsidR="00C56313" w:rsidRPr="00A11FF6" w:rsidRDefault="000F4802" w:rsidP="00C56313">
      <w:pPr>
        <w:pStyle w:val="ratkaisuabcekarivi"/>
        <w:rPr>
          <w:rStyle w:val="sininen"/>
        </w:rPr>
      </w:pPr>
      <w:r>
        <w:rPr>
          <w:rStyle w:val="sininen"/>
        </w:rPr>
        <w:t>108</w:t>
      </w:r>
      <w:r w:rsidR="00C56313" w:rsidRPr="00A11FF6">
        <w:rPr>
          <w:rStyle w:val="sininen"/>
        </w:rPr>
        <w:t>.</w:t>
      </w:r>
      <w:r w:rsidR="00C56313" w:rsidRPr="00A11FF6">
        <w:rPr>
          <w:rStyle w:val="sininen"/>
        </w:rPr>
        <w:tab/>
        <w:t>a)</w:t>
      </w:r>
      <w:r w:rsidR="00C56313" w:rsidRPr="00A11FF6">
        <w:rPr>
          <w:rStyle w:val="sininen"/>
        </w:rPr>
        <w:tab/>
      </w:r>
    </w:p>
    <w:p w14:paraId="5E56D329" w14:textId="60E7EB54" w:rsidR="00C56313" w:rsidRDefault="00C56313" w:rsidP="00C56313">
      <w:pPr>
        <w:pStyle w:val="ratkaisusisabc"/>
      </w:pPr>
      <w:r>
        <w:rPr>
          <w:noProof/>
          <w:lang w:eastAsia="fi-FI"/>
        </w:rPr>
        <w:drawing>
          <wp:inline distT="0" distB="0" distL="0" distR="0" wp14:anchorId="5D1018CB" wp14:editId="663EFC66">
            <wp:extent cx="2483369" cy="1800000"/>
            <wp:effectExtent l="0" t="0" r="6350" b="3810"/>
            <wp:docPr id="26" name="Kuva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3369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315EB7" w14:textId="77777777" w:rsidR="0086618A" w:rsidRDefault="0086618A" w:rsidP="00C56313">
      <w:pPr>
        <w:pStyle w:val="ratkaisusisabc"/>
      </w:pPr>
    </w:p>
    <w:p w14:paraId="203CCFA7" w14:textId="7C27BC51" w:rsidR="00C56313" w:rsidRDefault="00C56313" w:rsidP="00C56313">
      <w:pPr>
        <w:pStyle w:val="ratkaisusisabc"/>
      </w:pPr>
      <w:r>
        <w:t xml:space="preserve">Kulman </w:t>
      </w:r>
      <w:r w:rsidRPr="00C56313">
        <w:rPr>
          <w:i/>
        </w:rPr>
        <w:t>CHE</w:t>
      </w:r>
      <w:r>
        <w:t xml:space="preserve"> vieruskulmia ovat kulmat </w:t>
      </w:r>
      <w:r w:rsidRPr="00C56313">
        <w:rPr>
          <w:i/>
        </w:rPr>
        <w:t>E</w:t>
      </w:r>
      <w:r w:rsidR="00515C93">
        <w:rPr>
          <w:i/>
        </w:rPr>
        <w:t>HD</w:t>
      </w:r>
      <w:r>
        <w:t xml:space="preserve"> ja </w:t>
      </w:r>
      <w:r w:rsidRPr="00C56313">
        <w:rPr>
          <w:i/>
        </w:rPr>
        <w:t>GHC</w:t>
      </w:r>
      <w:r>
        <w:t>.</w:t>
      </w:r>
    </w:p>
    <w:p w14:paraId="7BD62823" w14:textId="77777777" w:rsidR="00C56313" w:rsidRDefault="00C56313" w:rsidP="00C56313">
      <w:pPr>
        <w:pStyle w:val="ratkaisuabc"/>
      </w:pPr>
    </w:p>
    <w:p w14:paraId="0DE91159" w14:textId="754D5B60" w:rsidR="00C56313" w:rsidRDefault="00C56313" w:rsidP="00C56313">
      <w:pPr>
        <w:pStyle w:val="ratkaisuabc"/>
      </w:pPr>
      <w:r>
        <w:tab/>
      </w:r>
      <w:r w:rsidRPr="00C56313">
        <w:t xml:space="preserve">Vastaus: </w:t>
      </w:r>
      <w:r w:rsidR="0084010F" w:rsidRPr="00025957">
        <w:rPr>
          <w:position w:val="-4"/>
        </w:rPr>
        <w:object w:dxaOrig="240" w:dyaOrig="220" w14:anchorId="24FB903A">
          <v:shape id="_x0000_i1033" type="#_x0000_t75" style="width:12pt;height:10.6pt" o:ole="">
            <v:imagedata r:id="rId35" o:title=""/>
          </v:shape>
          <o:OLEObject Type="Embed" ProgID="Equation.DSMT4" ShapeID="_x0000_i1033" DrawAspect="Content" ObjectID="_1548143154" r:id="rId36"/>
        </w:object>
      </w:r>
      <w:r w:rsidRPr="00C56313">
        <w:rPr>
          <w:i/>
        </w:rPr>
        <w:t>E</w:t>
      </w:r>
      <w:r w:rsidR="00515C93">
        <w:rPr>
          <w:i/>
        </w:rPr>
        <w:t>HD</w:t>
      </w:r>
      <w:r w:rsidRPr="00C56313">
        <w:t xml:space="preserve"> ja </w:t>
      </w:r>
      <w:r w:rsidR="0084010F" w:rsidRPr="00025957">
        <w:rPr>
          <w:position w:val="-4"/>
        </w:rPr>
        <w:object w:dxaOrig="240" w:dyaOrig="220" w14:anchorId="314318F9">
          <v:shape id="_x0000_i1034" type="#_x0000_t75" style="width:12pt;height:10.6pt" o:ole="">
            <v:imagedata r:id="rId37" o:title=""/>
          </v:shape>
          <o:OLEObject Type="Embed" ProgID="Equation.DSMT4" ShapeID="_x0000_i1034" DrawAspect="Content" ObjectID="_1548143155" r:id="rId38"/>
        </w:object>
      </w:r>
      <w:r w:rsidRPr="00C56313">
        <w:rPr>
          <w:i/>
        </w:rPr>
        <w:t>GHC</w:t>
      </w:r>
    </w:p>
    <w:p w14:paraId="54D514DC" w14:textId="77777777" w:rsidR="00C56313" w:rsidRDefault="00C56313" w:rsidP="00C56313">
      <w:pPr>
        <w:pStyle w:val="ratkaisuabc"/>
      </w:pPr>
    </w:p>
    <w:p w14:paraId="200DB873" w14:textId="77777777" w:rsidR="008346B6" w:rsidRDefault="008346B6">
      <w:pPr>
        <w:spacing w:after="0" w:line="240" w:lineRule="auto"/>
        <w:rPr>
          <w:rStyle w:val="sininen"/>
        </w:rPr>
      </w:pPr>
      <w:r>
        <w:rPr>
          <w:rStyle w:val="sininen"/>
        </w:rPr>
        <w:br w:type="page"/>
      </w:r>
    </w:p>
    <w:p w14:paraId="1965D4E3" w14:textId="73ABC767" w:rsidR="00C56313" w:rsidRPr="00A11FF6" w:rsidRDefault="00C56313" w:rsidP="00C56313">
      <w:pPr>
        <w:pStyle w:val="ratkaisuabc"/>
        <w:rPr>
          <w:rStyle w:val="sininen"/>
        </w:rPr>
      </w:pPr>
      <w:r w:rsidRPr="00A11FF6">
        <w:rPr>
          <w:rStyle w:val="sininen"/>
        </w:rPr>
        <w:lastRenderedPageBreak/>
        <w:t>b)</w:t>
      </w:r>
      <w:r w:rsidRPr="00A11FF6">
        <w:rPr>
          <w:rStyle w:val="sininen"/>
        </w:rPr>
        <w:tab/>
      </w:r>
    </w:p>
    <w:p w14:paraId="30AE64E0" w14:textId="40283514" w:rsidR="00C56313" w:rsidRDefault="00C56313" w:rsidP="00C56313">
      <w:pPr>
        <w:pStyle w:val="ratkaisusisabc"/>
      </w:pPr>
      <w:r>
        <w:rPr>
          <w:noProof/>
          <w:lang w:eastAsia="fi-FI"/>
        </w:rPr>
        <w:drawing>
          <wp:inline distT="0" distB="0" distL="0" distR="0" wp14:anchorId="17CBA935" wp14:editId="1A3907CB">
            <wp:extent cx="2483369" cy="1800000"/>
            <wp:effectExtent l="0" t="0" r="6350" b="3810"/>
            <wp:docPr id="27" name="Kuva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3369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0B7E3A" w14:textId="77777777" w:rsidR="0086618A" w:rsidRDefault="0086618A" w:rsidP="00C56313">
      <w:pPr>
        <w:pStyle w:val="ratkaisusisabc"/>
      </w:pPr>
    </w:p>
    <w:p w14:paraId="0D8E0C8C" w14:textId="72A4B74B" w:rsidR="00C56313" w:rsidRDefault="00C56313" w:rsidP="00C56313">
      <w:pPr>
        <w:pStyle w:val="ratkaisusisabc"/>
      </w:pPr>
      <w:r>
        <w:t xml:space="preserve">Kulman </w:t>
      </w:r>
      <w:r>
        <w:rPr>
          <w:i/>
        </w:rPr>
        <w:t>DHG</w:t>
      </w:r>
      <w:r>
        <w:t xml:space="preserve"> ristikulma on kulma </w:t>
      </w:r>
      <w:r>
        <w:rPr>
          <w:i/>
        </w:rPr>
        <w:t>CHE</w:t>
      </w:r>
      <w:r>
        <w:t>.</w:t>
      </w:r>
    </w:p>
    <w:p w14:paraId="6DFEAF2E" w14:textId="77777777" w:rsidR="00C56313" w:rsidRDefault="00C56313" w:rsidP="00C56313">
      <w:pPr>
        <w:pStyle w:val="ratkaisuabc"/>
      </w:pPr>
    </w:p>
    <w:p w14:paraId="79640D82" w14:textId="0328979B" w:rsidR="00C56313" w:rsidRDefault="00C56313" w:rsidP="00C56313">
      <w:pPr>
        <w:pStyle w:val="ratkaisuabc"/>
      </w:pPr>
      <w:r>
        <w:tab/>
      </w:r>
      <w:r w:rsidRPr="00C56313">
        <w:t xml:space="preserve">Vastaus: </w:t>
      </w:r>
      <w:r w:rsidR="0084010F" w:rsidRPr="00025957">
        <w:rPr>
          <w:position w:val="-4"/>
        </w:rPr>
        <w:object w:dxaOrig="240" w:dyaOrig="220" w14:anchorId="2EE4AD31">
          <v:shape id="_x0000_i1035" type="#_x0000_t75" style="width:12pt;height:10.6pt" o:ole="">
            <v:imagedata r:id="rId40" o:title=""/>
          </v:shape>
          <o:OLEObject Type="Embed" ProgID="Equation.DSMT4" ShapeID="_x0000_i1035" DrawAspect="Content" ObjectID="_1548143156" r:id="rId41"/>
        </w:object>
      </w:r>
      <w:r>
        <w:rPr>
          <w:i/>
        </w:rPr>
        <w:t>CHE</w:t>
      </w:r>
    </w:p>
    <w:p w14:paraId="568C6A72" w14:textId="77777777" w:rsidR="00C56313" w:rsidRDefault="00C56313" w:rsidP="00C56313">
      <w:pPr>
        <w:pStyle w:val="ratkaisuabc"/>
      </w:pPr>
    </w:p>
    <w:p w14:paraId="18ECC559" w14:textId="77777777" w:rsidR="00C56313" w:rsidRPr="00A11FF6" w:rsidRDefault="00C56313" w:rsidP="00C56313">
      <w:pPr>
        <w:pStyle w:val="ratkaisuabc"/>
        <w:rPr>
          <w:rStyle w:val="sininen"/>
        </w:rPr>
      </w:pPr>
      <w:r w:rsidRPr="00A11FF6">
        <w:rPr>
          <w:rStyle w:val="sininen"/>
        </w:rPr>
        <w:t>c)</w:t>
      </w:r>
      <w:r w:rsidRPr="00A11FF6">
        <w:rPr>
          <w:rStyle w:val="sininen"/>
        </w:rPr>
        <w:tab/>
      </w:r>
    </w:p>
    <w:p w14:paraId="2E6B050D" w14:textId="7F34DD4C" w:rsidR="00C56313" w:rsidRDefault="00C56313" w:rsidP="00C56313">
      <w:pPr>
        <w:pStyle w:val="ratkaisusisabc"/>
      </w:pPr>
      <w:r>
        <w:rPr>
          <w:noProof/>
          <w:lang w:eastAsia="fi-FI"/>
        </w:rPr>
        <w:drawing>
          <wp:inline distT="0" distB="0" distL="0" distR="0" wp14:anchorId="4C32AFBA" wp14:editId="503E2DBB">
            <wp:extent cx="2483369" cy="1800000"/>
            <wp:effectExtent l="0" t="0" r="6350" b="3810"/>
            <wp:docPr id="28" name="Kuva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3369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F658B3" w14:textId="77777777" w:rsidR="0086618A" w:rsidRDefault="0086618A" w:rsidP="00C56313">
      <w:pPr>
        <w:pStyle w:val="ratkaisusisabc"/>
      </w:pPr>
    </w:p>
    <w:p w14:paraId="63DC8110" w14:textId="4E5BAF90" w:rsidR="00C56313" w:rsidRDefault="00C56313" w:rsidP="00C56313">
      <w:pPr>
        <w:pStyle w:val="ratkaisusisabc"/>
        <w:rPr>
          <w:i/>
        </w:rPr>
      </w:pPr>
      <w:r>
        <w:t xml:space="preserve">Kulman </w:t>
      </w:r>
      <w:r>
        <w:rPr>
          <w:i/>
        </w:rPr>
        <w:t>HGB</w:t>
      </w:r>
      <w:r>
        <w:t xml:space="preserve"> samankohtaiset kulmat ovat kulmat </w:t>
      </w:r>
      <w:r>
        <w:rPr>
          <w:i/>
        </w:rPr>
        <w:t>FGA</w:t>
      </w:r>
      <w:r>
        <w:t xml:space="preserve">, </w:t>
      </w:r>
      <w:r>
        <w:rPr>
          <w:i/>
        </w:rPr>
        <w:t>EHD</w:t>
      </w:r>
      <w:r>
        <w:t xml:space="preserve"> ja </w:t>
      </w:r>
      <w:r>
        <w:rPr>
          <w:i/>
        </w:rPr>
        <w:t>GHC.</w:t>
      </w:r>
    </w:p>
    <w:p w14:paraId="6E107518" w14:textId="77777777" w:rsidR="00C56313" w:rsidRDefault="00C56313" w:rsidP="00C56313">
      <w:pPr>
        <w:pStyle w:val="ratkaisuabc"/>
      </w:pPr>
    </w:p>
    <w:p w14:paraId="2888DB93" w14:textId="23495C98" w:rsidR="00C56313" w:rsidRDefault="00C56313" w:rsidP="00C56313">
      <w:pPr>
        <w:pStyle w:val="ratkaisuabc"/>
      </w:pPr>
      <w:r>
        <w:tab/>
      </w:r>
      <w:r w:rsidRPr="00C56313">
        <w:t xml:space="preserve">Vastaus: </w:t>
      </w:r>
      <w:r w:rsidR="0084010F" w:rsidRPr="00025957">
        <w:rPr>
          <w:position w:val="-4"/>
        </w:rPr>
        <w:object w:dxaOrig="240" w:dyaOrig="220" w14:anchorId="490C6F7F">
          <v:shape id="_x0000_i1036" type="#_x0000_t75" style="width:12pt;height:10.6pt" o:ole="">
            <v:imagedata r:id="rId43" o:title=""/>
          </v:shape>
          <o:OLEObject Type="Embed" ProgID="Equation.DSMT4" ShapeID="_x0000_i1036" DrawAspect="Content" ObjectID="_1548143157" r:id="rId44"/>
        </w:object>
      </w:r>
      <w:r>
        <w:rPr>
          <w:i/>
        </w:rPr>
        <w:t>FGA</w:t>
      </w:r>
      <w:r>
        <w:t xml:space="preserve">, </w:t>
      </w:r>
      <w:r w:rsidR="0084010F" w:rsidRPr="00025957">
        <w:rPr>
          <w:position w:val="-4"/>
        </w:rPr>
        <w:object w:dxaOrig="240" w:dyaOrig="220" w14:anchorId="616FF5B2">
          <v:shape id="_x0000_i1037" type="#_x0000_t75" style="width:12pt;height:10.6pt" o:ole="">
            <v:imagedata r:id="rId45" o:title=""/>
          </v:shape>
          <o:OLEObject Type="Embed" ProgID="Equation.DSMT4" ShapeID="_x0000_i1037" DrawAspect="Content" ObjectID="_1548143158" r:id="rId46"/>
        </w:object>
      </w:r>
      <w:r>
        <w:rPr>
          <w:i/>
        </w:rPr>
        <w:t>EHD</w:t>
      </w:r>
      <w:r w:rsidRPr="00C56313">
        <w:t xml:space="preserve"> ja </w:t>
      </w:r>
      <w:r w:rsidR="0084010F" w:rsidRPr="00025957">
        <w:rPr>
          <w:position w:val="-4"/>
        </w:rPr>
        <w:object w:dxaOrig="240" w:dyaOrig="220" w14:anchorId="3333F495">
          <v:shape id="_x0000_i1038" type="#_x0000_t75" style="width:12pt;height:10.6pt" o:ole="">
            <v:imagedata r:id="rId47" o:title=""/>
          </v:shape>
          <o:OLEObject Type="Embed" ProgID="Equation.DSMT4" ShapeID="_x0000_i1038" DrawAspect="Content" ObjectID="_1548143159" r:id="rId48"/>
        </w:object>
      </w:r>
      <w:r>
        <w:rPr>
          <w:i/>
        </w:rPr>
        <w:t>GHC</w:t>
      </w:r>
    </w:p>
    <w:p w14:paraId="7D0E1A5E" w14:textId="77777777" w:rsidR="00C56313" w:rsidRDefault="00C56313" w:rsidP="00C56313">
      <w:pPr>
        <w:pStyle w:val="ratkaisuabc"/>
      </w:pPr>
    </w:p>
    <w:p w14:paraId="7D10379F" w14:textId="77777777" w:rsidR="008346B6" w:rsidRDefault="008346B6">
      <w:pPr>
        <w:spacing w:after="0" w:line="240" w:lineRule="auto"/>
        <w:rPr>
          <w:rStyle w:val="sininen"/>
          <w:noProof/>
          <w:lang w:eastAsia="fi-FI"/>
        </w:rPr>
      </w:pPr>
      <w:r>
        <w:rPr>
          <w:rStyle w:val="sininen"/>
        </w:rPr>
        <w:br w:type="page"/>
      </w:r>
    </w:p>
    <w:p w14:paraId="3E8AF8BB" w14:textId="4969DB55" w:rsidR="00C56313" w:rsidRPr="00A11FF6" w:rsidRDefault="000F4802" w:rsidP="00C56313">
      <w:pPr>
        <w:pStyle w:val="ratkaisuabcekarivi"/>
        <w:rPr>
          <w:rStyle w:val="sininen"/>
        </w:rPr>
      </w:pPr>
      <w:r>
        <w:rPr>
          <w:rStyle w:val="sininen"/>
        </w:rPr>
        <w:lastRenderedPageBreak/>
        <w:t>109</w:t>
      </w:r>
      <w:r w:rsidR="00C56313" w:rsidRPr="00A11FF6">
        <w:rPr>
          <w:rStyle w:val="sininen"/>
        </w:rPr>
        <w:t>.</w:t>
      </w:r>
      <w:r w:rsidR="00C56313" w:rsidRPr="00A11FF6">
        <w:rPr>
          <w:rStyle w:val="sininen"/>
        </w:rPr>
        <w:tab/>
        <w:t>a)</w:t>
      </w:r>
      <w:r w:rsidR="00C56313" w:rsidRPr="00A11FF6">
        <w:rPr>
          <w:rStyle w:val="sininen"/>
        </w:rPr>
        <w:tab/>
      </w:r>
    </w:p>
    <w:p w14:paraId="3CB3AB61" w14:textId="37D2EE34" w:rsidR="00C56313" w:rsidRDefault="00C56313" w:rsidP="00C56313">
      <w:pPr>
        <w:pStyle w:val="ratkaisusisabc"/>
      </w:pPr>
      <w:r>
        <w:rPr>
          <w:noProof/>
          <w:lang w:eastAsia="fi-FI"/>
        </w:rPr>
        <w:drawing>
          <wp:inline distT="0" distB="0" distL="0" distR="0" wp14:anchorId="3415EA69" wp14:editId="45D06BDA">
            <wp:extent cx="2524125" cy="1661453"/>
            <wp:effectExtent l="0" t="0" r="0" b="0"/>
            <wp:docPr id="29" name="Kuva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8961" cy="16712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AD167E" w14:textId="77777777" w:rsidR="008346B6" w:rsidRDefault="008346B6" w:rsidP="00C56313">
      <w:pPr>
        <w:pStyle w:val="ratkaisusisabc"/>
      </w:pPr>
    </w:p>
    <w:p w14:paraId="0B200282" w14:textId="491EE760" w:rsidR="00C56313" w:rsidRDefault="00515C93" w:rsidP="00C56313">
      <w:pPr>
        <w:pStyle w:val="ratkaisusisabc"/>
      </w:pPr>
      <w:r>
        <w:t>S</w:t>
      </w:r>
      <w:r w:rsidR="00C56313">
        <w:t xml:space="preserve">uorat </w:t>
      </w:r>
      <w:r w:rsidR="00C56313">
        <w:rPr>
          <w:i/>
        </w:rPr>
        <w:t>l</w:t>
      </w:r>
      <w:r w:rsidR="00C56313">
        <w:t xml:space="preserve"> ja </w:t>
      </w:r>
      <w:r w:rsidR="00C56313">
        <w:rPr>
          <w:i/>
        </w:rPr>
        <w:t>m</w:t>
      </w:r>
      <w:r w:rsidR="00C56313">
        <w:t xml:space="preserve"> ovat yhdensuuntaisia</w:t>
      </w:r>
      <w:r>
        <w:t xml:space="preserve">, joten </w:t>
      </w:r>
      <w:r w:rsidR="00C56313">
        <w:t xml:space="preserve">samankohtaiset kulmat 140° ja </w:t>
      </w:r>
      <w:r w:rsidR="009444C8">
        <w:rPr>
          <w:i/>
        </w:rPr>
        <w:t>β</w:t>
      </w:r>
      <w:r w:rsidR="00C16439">
        <w:t xml:space="preserve"> ovat yhtä suuria </w:t>
      </w:r>
      <w:r w:rsidR="00C56313">
        <w:t xml:space="preserve">eli </w:t>
      </w:r>
      <w:r w:rsidR="009444C8">
        <w:rPr>
          <w:i/>
        </w:rPr>
        <w:t>β</w:t>
      </w:r>
      <w:r w:rsidR="00C56313">
        <w:rPr>
          <w:i/>
        </w:rPr>
        <w:t xml:space="preserve"> </w:t>
      </w:r>
      <w:r w:rsidR="00C56313">
        <w:t>= 140°.</w:t>
      </w:r>
    </w:p>
    <w:p w14:paraId="11B5BEDF" w14:textId="77777777" w:rsidR="0086618A" w:rsidRDefault="0086618A" w:rsidP="00C56313">
      <w:pPr>
        <w:pStyle w:val="ratkaisusisabc"/>
      </w:pPr>
    </w:p>
    <w:p w14:paraId="13BC9D45" w14:textId="37F200ED" w:rsidR="00C56313" w:rsidRDefault="00C56313" w:rsidP="00C56313">
      <w:pPr>
        <w:pStyle w:val="ratkaisusisabc"/>
      </w:pPr>
      <w:r>
        <w:t xml:space="preserve">Kulmat </w:t>
      </w:r>
      <w:r w:rsidR="009444C8">
        <w:rPr>
          <w:i/>
        </w:rPr>
        <w:t>β</w:t>
      </w:r>
      <w:r>
        <w:t xml:space="preserve"> ja </w:t>
      </w:r>
      <w:r w:rsidR="009444C8">
        <w:rPr>
          <w:i/>
        </w:rPr>
        <w:t>γ</w:t>
      </w:r>
      <w:r>
        <w:t xml:space="preserve"> ovat vieruskulmia, joten </w:t>
      </w:r>
      <w:r w:rsidR="009444C8">
        <w:rPr>
          <w:i/>
        </w:rPr>
        <w:t>γ</w:t>
      </w:r>
      <w:r>
        <w:t xml:space="preserve"> =180° – 140° = 40°.</w:t>
      </w:r>
    </w:p>
    <w:p w14:paraId="04681D99" w14:textId="77777777" w:rsidR="0086618A" w:rsidRDefault="0086618A" w:rsidP="00C56313">
      <w:pPr>
        <w:pStyle w:val="ratkaisusisabc"/>
      </w:pPr>
    </w:p>
    <w:p w14:paraId="310B8C77" w14:textId="5D923BCA" w:rsidR="00C56313" w:rsidRDefault="00C56313" w:rsidP="00C56313">
      <w:pPr>
        <w:pStyle w:val="ratkaisusisabc"/>
      </w:pPr>
      <w:r>
        <w:t xml:space="preserve">Kolmion kulmien summa on 180°, joten </w:t>
      </w:r>
      <w:r w:rsidR="00515C93">
        <w:t>isommasta kolmiosta saadaan</w:t>
      </w:r>
    </w:p>
    <w:p w14:paraId="759A6F3D" w14:textId="4019D74B" w:rsidR="00C56313" w:rsidRDefault="009444C8" w:rsidP="00C56313">
      <w:pPr>
        <w:pStyle w:val="ratkaisusisabc"/>
      </w:pPr>
      <w:r>
        <w:rPr>
          <w:i/>
        </w:rPr>
        <w:t>α</w:t>
      </w:r>
      <w:r w:rsidR="00C56313">
        <w:t xml:space="preserve"> = 180° – (105° + </w:t>
      </w:r>
      <w:r>
        <w:rPr>
          <w:i/>
        </w:rPr>
        <w:t>γ</w:t>
      </w:r>
      <w:r w:rsidR="00C56313">
        <w:t>) = 180° – (105° + 40°) = 180° – 145° = 35°.</w:t>
      </w:r>
    </w:p>
    <w:p w14:paraId="7A1831EF" w14:textId="77777777" w:rsidR="00C56313" w:rsidRDefault="00C56313" w:rsidP="00C56313">
      <w:pPr>
        <w:pStyle w:val="ratkaisusisabc"/>
      </w:pPr>
    </w:p>
    <w:p w14:paraId="038AFDD4" w14:textId="436511F0" w:rsidR="00C56313" w:rsidRDefault="00C56313" w:rsidP="00C56313">
      <w:pPr>
        <w:pStyle w:val="ratkaisusisabc"/>
      </w:pPr>
      <w:r>
        <w:t xml:space="preserve">Vastaus: </w:t>
      </w:r>
      <w:r w:rsidR="009444C8">
        <w:rPr>
          <w:i/>
        </w:rPr>
        <w:t>α</w:t>
      </w:r>
      <w:r w:rsidR="00204339">
        <w:t xml:space="preserve"> = </w:t>
      </w:r>
      <w:r>
        <w:t>35°</w:t>
      </w:r>
    </w:p>
    <w:p w14:paraId="31765962" w14:textId="77777777" w:rsidR="00C56313" w:rsidRDefault="00C56313" w:rsidP="00C56313">
      <w:pPr>
        <w:pStyle w:val="ratkaisusisabc"/>
      </w:pPr>
    </w:p>
    <w:p w14:paraId="29442CFB" w14:textId="77777777" w:rsidR="0086618A" w:rsidRDefault="00C56313" w:rsidP="00C56313">
      <w:pPr>
        <w:pStyle w:val="ratkaisuabc"/>
      </w:pPr>
      <w:r w:rsidRPr="00A11FF6">
        <w:rPr>
          <w:rStyle w:val="sininen"/>
        </w:rPr>
        <w:t>b)</w:t>
      </w:r>
      <w:r>
        <w:tab/>
        <w:t xml:space="preserve">Kulman 113° vieruskulma on 180° – 113° = 67°. </w:t>
      </w:r>
    </w:p>
    <w:p w14:paraId="0851C764" w14:textId="77777777" w:rsidR="0086618A" w:rsidRDefault="0086618A" w:rsidP="00C56313">
      <w:pPr>
        <w:pStyle w:val="ratkaisuabc"/>
      </w:pPr>
    </w:p>
    <w:p w14:paraId="2418C920" w14:textId="57CAD253" w:rsidR="00C56313" w:rsidRDefault="00C56313" w:rsidP="0086618A">
      <w:pPr>
        <w:pStyle w:val="ratkaisusisabc"/>
      </w:pPr>
      <w:r>
        <w:t>Samankohtaiset kulmat 6</w:t>
      </w:r>
      <w:r w:rsidR="00C16439">
        <w:t>7° ja 68° eivät ole yhtä suuria</w:t>
      </w:r>
      <w:r w:rsidR="00205D2A">
        <w:t>,</w:t>
      </w:r>
      <w:r>
        <w:t xml:space="preserve"> joten suorat </w:t>
      </w:r>
      <w:r>
        <w:rPr>
          <w:i/>
        </w:rPr>
        <w:t>s</w:t>
      </w:r>
      <w:r>
        <w:t xml:space="preserve"> ja </w:t>
      </w:r>
      <w:r>
        <w:rPr>
          <w:i/>
        </w:rPr>
        <w:t>t</w:t>
      </w:r>
      <w:r>
        <w:t xml:space="preserve"> eivät ole yhdensuuntaisia.</w:t>
      </w:r>
    </w:p>
    <w:p w14:paraId="30484E8D" w14:textId="77777777" w:rsidR="00C56313" w:rsidRDefault="00C56313" w:rsidP="00C56313">
      <w:pPr>
        <w:pStyle w:val="ratkaisuabc"/>
      </w:pPr>
    </w:p>
    <w:p w14:paraId="7D9A4944" w14:textId="608DB969" w:rsidR="00C56313" w:rsidRDefault="00C56313" w:rsidP="00C56313">
      <w:pPr>
        <w:pStyle w:val="ratkaisuabc"/>
      </w:pPr>
      <w:r>
        <w:tab/>
        <w:t>Vastaus: eivät ole</w:t>
      </w:r>
    </w:p>
    <w:p w14:paraId="22F9B47C" w14:textId="77777777" w:rsidR="00C56313" w:rsidRDefault="00C56313" w:rsidP="00C56313">
      <w:pPr>
        <w:pStyle w:val="ratkaisuabc"/>
      </w:pPr>
    </w:p>
    <w:p w14:paraId="40014A10" w14:textId="77777777" w:rsidR="008346B6" w:rsidRDefault="008346B6">
      <w:pPr>
        <w:spacing w:after="0" w:line="240" w:lineRule="auto"/>
        <w:rPr>
          <w:rStyle w:val="sininen"/>
        </w:rPr>
      </w:pPr>
      <w:r>
        <w:rPr>
          <w:rStyle w:val="sininen"/>
        </w:rPr>
        <w:br w:type="page"/>
      </w:r>
    </w:p>
    <w:p w14:paraId="317480DB" w14:textId="67C65D97" w:rsidR="00082D9D" w:rsidRDefault="00082D9D" w:rsidP="00082D9D">
      <w:pPr>
        <w:pStyle w:val="ratkaisu"/>
      </w:pPr>
      <w:r>
        <w:rPr>
          <w:rStyle w:val="sininen"/>
        </w:rPr>
        <w:lastRenderedPageBreak/>
        <w:t>110</w:t>
      </w:r>
      <w:r w:rsidRPr="00A11FF6">
        <w:rPr>
          <w:rStyle w:val="sininen"/>
        </w:rPr>
        <w:t>.</w:t>
      </w:r>
      <w:r w:rsidR="00C16439">
        <w:tab/>
        <w:t>Auringon</w:t>
      </w:r>
      <w:r>
        <w:t>säde heij</w:t>
      </w:r>
      <w:r w:rsidR="000F4802">
        <w:t>astuu vesilätäköstä maahan nähden</w:t>
      </w:r>
      <w:r>
        <w:t xml:space="preserve"> samassa kulmassa kuin se osuu siihen. Piirretään mallikuva.</w:t>
      </w:r>
    </w:p>
    <w:p w14:paraId="5D800F39" w14:textId="77777777" w:rsidR="00082D9D" w:rsidRPr="008346B6" w:rsidRDefault="00082D9D" w:rsidP="00082D9D">
      <w:pPr>
        <w:pStyle w:val="ratkaisu"/>
        <w:rPr>
          <w:sz w:val="18"/>
        </w:rPr>
      </w:pPr>
    </w:p>
    <w:p w14:paraId="14D4EA5B" w14:textId="77777777" w:rsidR="00082D9D" w:rsidRDefault="00082D9D" w:rsidP="00082D9D">
      <w:pPr>
        <w:pStyle w:val="ratkaisusis"/>
      </w:pPr>
      <w:r>
        <w:rPr>
          <w:noProof/>
          <w:lang w:eastAsia="fi-FI"/>
        </w:rPr>
        <w:drawing>
          <wp:inline distT="0" distB="0" distL="0" distR="0" wp14:anchorId="031EBBCD" wp14:editId="1037B006">
            <wp:extent cx="2781300" cy="1377719"/>
            <wp:effectExtent l="0" t="0" r="0" b="0"/>
            <wp:docPr id="33" name="Kuva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7758" cy="13858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2F6712" w14:textId="77777777" w:rsidR="00082D9D" w:rsidRPr="008346B6" w:rsidRDefault="00082D9D" w:rsidP="00082D9D">
      <w:pPr>
        <w:pStyle w:val="ratkaisusis"/>
        <w:rPr>
          <w:sz w:val="18"/>
        </w:rPr>
      </w:pPr>
    </w:p>
    <w:p w14:paraId="0091F85B" w14:textId="77777777" w:rsidR="00082D9D" w:rsidRDefault="00082D9D" w:rsidP="00082D9D">
      <w:pPr>
        <w:pStyle w:val="ratkaisusis"/>
      </w:pPr>
      <w:r>
        <w:t xml:space="preserve">Seinä, maa ja heijastunut auringon säde muodostavat kolmion, josta tunnetaan kulmat 42° ja 90°. </w:t>
      </w:r>
    </w:p>
    <w:p w14:paraId="7AF1743A" w14:textId="77777777" w:rsidR="00082D9D" w:rsidRPr="008346B6" w:rsidRDefault="00082D9D" w:rsidP="00082D9D">
      <w:pPr>
        <w:pStyle w:val="ratkaisusis"/>
        <w:rPr>
          <w:sz w:val="18"/>
        </w:rPr>
      </w:pPr>
    </w:p>
    <w:p w14:paraId="1C04C59E" w14:textId="77777777" w:rsidR="00082D9D" w:rsidRDefault="00082D9D" w:rsidP="00082D9D">
      <w:pPr>
        <w:pStyle w:val="ratkaisusis"/>
      </w:pPr>
      <w:r>
        <w:t xml:space="preserve">Heijastuva valo muodostaa seinän kanssa kulman </w:t>
      </w:r>
    </w:p>
    <w:p w14:paraId="7E1DF6AB" w14:textId="6F6CBE98" w:rsidR="00082D9D" w:rsidRDefault="009444C8" w:rsidP="00082D9D">
      <w:pPr>
        <w:pStyle w:val="ratkaisusis"/>
      </w:pPr>
      <w:r>
        <w:rPr>
          <w:i/>
        </w:rPr>
        <w:t>α</w:t>
      </w:r>
      <w:r w:rsidR="00082D9D">
        <w:t xml:space="preserve"> = 180° – (90° + 42°) = 180° – 132° = 48°.</w:t>
      </w:r>
    </w:p>
    <w:p w14:paraId="5E8CE7C5" w14:textId="77777777" w:rsidR="00082D9D" w:rsidRPr="008346B6" w:rsidRDefault="00082D9D" w:rsidP="00082D9D">
      <w:pPr>
        <w:pStyle w:val="ratkaisusis"/>
        <w:rPr>
          <w:sz w:val="18"/>
        </w:rPr>
      </w:pPr>
    </w:p>
    <w:p w14:paraId="5EA44EE6" w14:textId="77777777" w:rsidR="00082D9D" w:rsidRDefault="00082D9D" w:rsidP="00082D9D">
      <w:pPr>
        <w:pStyle w:val="ratkaisusis"/>
      </w:pPr>
      <w:r>
        <w:t>Vastaus: 48°</w:t>
      </w:r>
    </w:p>
    <w:p w14:paraId="1A129691" w14:textId="77777777" w:rsidR="00082D9D" w:rsidRDefault="00082D9D" w:rsidP="00C56313">
      <w:pPr>
        <w:pStyle w:val="ratkaisuabc"/>
      </w:pPr>
    </w:p>
    <w:p w14:paraId="5F549E40" w14:textId="2D2260C9" w:rsidR="00515C93" w:rsidRPr="00515C93" w:rsidRDefault="00C56313" w:rsidP="00515C93">
      <w:pPr>
        <w:pStyle w:val="ratkaisuabcekarivi"/>
        <w:rPr>
          <w:lang w:val="en-US"/>
        </w:rPr>
      </w:pPr>
      <w:r w:rsidRPr="00A11FF6">
        <w:rPr>
          <w:rStyle w:val="sininen"/>
        </w:rPr>
        <w:t>111.</w:t>
      </w:r>
      <w:r w:rsidRPr="00A11FF6">
        <w:rPr>
          <w:rStyle w:val="sininen"/>
        </w:rPr>
        <w:tab/>
        <w:t>a)</w:t>
      </w:r>
      <w:r w:rsidR="00515C93">
        <w:tab/>
      </w:r>
      <w:r w:rsidR="00515C93" w:rsidRPr="00515C93">
        <w:rPr>
          <w:lang w:val="en-US"/>
        </w:rPr>
        <w:t>Kun 180 asteen kulmasta vähennetään terävä kulma, saadaan kulma, jonka suuruus on 90 ja 180 asteen välissä. Kulma on ty</w:t>
      </w:r>
      <w:r w:rsidR="00C16439">
        <w:rPr>
          <w:lang w:val="en-US"/>
        </w:rPr>
        <w:t>lppä, joten väite on epätosi</w:t>
      </w:r>
      <w:r w:rsidR="00515C93">
        <w:rPr>
          <w:lang w:val="en-US"/>
        </w:rPr>
        <w:t>.</w:t>
      </w:r>
    </w:p>
    <w:p w14:paraId="6263D824" w14:textId="77777777" w:rsidR="00C56313" w:rsidRPr="008346B6" w:rsidRDefault="00C56313" w:rsidP="00C56313">
      <w:pPr>
        <w:pStyle w:val="ratkaisusisabc"/>
        <w:rPr>
          <w:sz w:val="18"/>
        </w:rPr>
      </w:pPr>
    </w:p>
    <w:p w14:paraId="45C15CF5" w14:textId="49831819" w:rsidR="00C56313" w:rsidRDefault="00C16439" w:rsidP="00C56313">
      <w:pPr>
        <w:pStyle w:val="ratkaisusisabc"/>
      </w:pPr>
      <w:r>
        <w:t>Vastaus: epätosi</w:t>
      </w:r>
      <w:r w:rsidR="00C56313">
        <w:t>, tylppä kulma</w:t>
      </w:r>
    </w:p>
    <w:p w14:paraId="2617EDDC" w14:textId="77777777" w:rsidR="00C56313" w:rsidRDefault="00C56313" w:rsidP="00C56313">
      <w:pPr>
        <w:pStyle w:val="ratkaisusisabc"/>
      </w:pPr>
    </w:p>
    <w:p w14:paraId="2A7AD056" w14:textId="1AF3AF7E" w:rsidR="00C56313" w:rsidRDefault="007138E7" w:rsidP="00205D2A">
      <w:pPr>
        <w:pStyle w:val="ratkaisuabc"/>
      </w:pPr>
      <w:r w:rsidRPr="00A11FF6">
        <w:rPr>
          <w:rStyle w:val="sininen"/>
        </w:rPr>
        <w:t>b)</w:t>
      </w:r>
      <w:r>
        <w:tab/>
        <w:t>Ristikulmat ovat yhtä suuria, joten suoran kulman ristikul</w:t>
      </w:r>
      <w:r w:rsidR="00A74FBE">
        <w:t xml:space="preserve">ma on suora kulma. </w:t>
      </w:r>
      <w:r w:rsidR="00C16439">
        <w:t>Väite on tosi</w:t>
      </w:r>
      <w:r>
        <w:t>.</w:t>
      </w:r>
    </w:p>
    <w:p w14:paraId="475331BE" w14:textId="77777777" w:rsidR="007138E7" w:rsidRPr="008346B6" w:rsidRDefault="007138E7" w:rsidP="007138E7">
      <w:pPr>
        <w:pStyle w:val="ratkaisuabc"/>
        <w:rPr>
          <w:sz w:val="18"/>
        </w:rPr>
      </w:pPr>
    </w:p>
    <w:p w14:paraId="17E65B6C" w14:textId="1547CEF5" w:rsidR="007138E7" w:rsidRDefault="00C16439" w:rsidP="007138E7">
      <w:pPr>
        <w:pStyle w:val="ratkaisuabc"/>
      </w:pPr>
      <w:r>
        <w:tab/>
        <w:t>Vastaus: tosi</w:t>
      </w:r>
    </w:p>
    <w:p w14:paraId="7B4E027E" w14:textId="77777777" w:rsidR="007138E7" w:rsidRDefault="007138E7" w:rsidP="007138E7">
      <w:pPr>
        <w:pStyle w:val="ratkaisuabc"/>
      </w:pPr>
    </w:p>
    <w:p w14:paraId="3A79CD61" w14:textId="1CC08058" w:rsidR="007138E7" w:rsidRDefault="007138E7" w:rsidP="00515C93">
      <w:pPr>
        <w:pStyle w:val="ratkaisuabc"/>
      </w:pPr>
      <w:r w:rsidRPr="00A11FF6">
        <w:rPr>
          <w:rStyle w:val="sininen"/>
        </w:rPr>
        <w:t>c)</w:t>
      </w:r>
      <w:r>
        <w:tab/>
        <w:t xml:space="preserve">Tylpän kulman suuruus on välillä 90° &lt; </w:t>
      </w:r>
      <w:r w:rsidR="009444C8">
        <w:rPr>
          <w:i/>
        </w:rPr>
        <w:t>α</w:t>
      </w:r>
      <w:r>
        <w:t xml:space="preserve"> &lt; 180°. Kun lasketaan kahden tylpän kulman summa saadaan kulma, joka on </w:t>
      </w:r>
      <w:r w:rsidR="00515C93" w:rsidRPr="00E13FA2">
        <w:t>180 ja 360</w:t>
      </w:r>
      <w:r w:rsidR="008346B6" w:rsidRPr="00E13FA2">
        <w:t> </w:t>
      </w:r>
      <w:r w:rsidR="00515C93" w:rsidRPr="00E13FA2">
        <w:t>asteen välissä.</w:t>
      </w:r>
      <w:r>
        <w:t xml:space="preserve"> </w:t>
      </w:r>
      <w:proofErr w:type="spellStart"/>
      <w:r w:rsidR="00515C93" w:rsidRPr="00515C93">
        <w:rPr>
          <w:lang w:val="en-US"/>
        </w:rPr>
        <w:t>Kulma</w:t>
      </w:r>
      <w:proofErr w:type="spellEnd"/>
      <w:r w:rsidR="00515C93" w:rsidRPr="00515C93">
        <w:rPr>
          <w:lang w:val="en-US"/>
        </w:rPr>
        <w:t xml:space="preserve"> on </w:t>
      </w:r>
      <w:proofErr w:type="spellStart"/>
      <w:r w:rsidR="00515C93" w:rsidRPr="00515C93">
        <w:rPr>
          <w:lang w:val="en-US"/>
        </w:rPr>
        <w:t>si</w:t>
      </w:r>
      <w:r w:rsidR="00C16439">
        <w:rPr>
          <w:lang w:val="en-US"/>
        </w:rPr>
        <w:t>is</w:t>
      </w:r>
      <w:proofErr w:type="spellEnd"/>
      <w:r w:rsidR="00C16439">
        <w:rPr>
          <w:lang w:val="en-US"/>
        </w:rPr>
        <w:t xml:space="preserve"> </w:t>
      </w:r>
      <w:proofErr w:type="spellStart"/>
      <w:r w:rsidR="00C16439">
        <w:rPr>
          <w:lang w:val="en-US"/>
        </w:rPr>
        <w:t>kupera</w:t>
      </w:r>
      <w:proofErr w:type="spellEnd"/>
      <w:r w:rsidR="00C16439">
        <w:rPr>
          <w:lang w:val="en-US"/>
        </w:rPr>
        <w:t xml:space="preserve">, </w:t>
      </w:r>
      <w:proofErr w:type="spellStart"/>
      <w:r w:rsidR="00C16439">
        <w:rPr>
          <w:lang w:val="en-US"/>
        </w:rPr>
        <w:t>joten</w:t>
      </w:r>
      <w:proofErr w:type="spellEnd"/>
      <w:r w:rsidR="00C16439">
        <w:rPr>
          <w:lang w:val="en-US"/>
        </w:rPr>
        <w:t xml:space="preserve"> </w:t>
      </w:r>
      <w:proofErr w:type="spellStart"/>
      <w:r w:rsidR="00C16439">
        <w:rPr>
          <w:lang w:val="en-US"/>
        </w:rPr>
        <w:t>väite</w:t>
      </w:r>
      <w:proofErr w:type="spellEnd"/>
      <w:r w:rsidR="00C16439">
        <w:rPr>
          <w:lang w:val="en-US"/>
        </w:rPr>
        <w:t xml:space="preserve"> on </w:t>
      </w:r>
      <w:proofErr w:type="spellStart"/>
      <w:r w:rsidR="00C16439">
        <w:rPr>
          <w:lang w:val="en-US"/>
        </w:rPr>
        <w:t>epätosi</w:t>
      </w:r>
      <w:proofErr w:type="spellEnd"/>
      <w:r w:rsidR="00515C93" w:rsidRPr="00515C93">
        <w:rPr>
          <w:lang w:val="en-US"/>
        </w:rPr>
        <w:t>.</w:t>
      </w:r>
    </w:p>
    <w:p w14:paraId="707CA6D6" w14:textId="77777777" w:rsidR="007138E7" w:rsidRPr="008346B6" w:rsidRDefault="007138E7" w:rsidP="007138E7">
      <w:pPr>
        <w:pStyle w:val="ratkaisusisabc"/>
        <w:rPr>
          <w:sz w:val="18"/>
        </w:rPr>
      </w:pPr>
    </w:p>
    <w:p w14:paraId="73E9E67C" w14:textId="0D2A9D1F" w:rsidR="007138E7" w:rsidRDefault="00C16439" w:rsidP="007138E7">
      <w:pPr>
        <w:pStyle w:val="ratkaisusisabc"/>
      </w:pPr>
      <w:r>
        <w:t>Vastaus: epätosi</w:t>
      </w:r>
      <w:r w:rsidR="007138E7">
        <w:t>, kupera kulma</w:t>
      </w:r>
    </w:p>
    <w:p w14:paraId="729278B2" w14:textId="77777777" w:rsidR="007138E7" w:rsidRDefault="007138E7" w:rsidP="007138E7">
      <w:pPr>
        <w:pStyle w:val="ratkaisusisabc"/>
      </w:pPr>
    </w:p>
    <w:p w14:paraId="7B16D1A2" w14:textId="2B6C57F1" w:rsidR="007138E7" w:rsidRDefault="007138E7" w:rsidP="00205D2A">
      <w:pPr>
        <w:pStyle w:val="ratkaisuabc"/>
      </w:pPr>
      <w:r w:rsidRPr="00A11FF6">
        <w:rPr>
          <w:rStyle w:val="sininen"/>
        </w:rPr>
        <w:t>d)</w:t>
      </w:r>
      <w:r w:rsidR="00D50D4F">
        <w:tab/>
        <w:t>Vieruskulmien summa on</w:t>
      </w:r>
      <w:r w:rsidR="00204339">
        <w:t xml:space="preserve"> </w:t>
      </w:r>
      <w:r w:rsidR="00A74FBE">
        <w:t>180°. K</w:t>
      </w:r>
      <w:r>
        <w:t xml:space="preserve">uperan kulma on suurempi </w:t>
      </w:r>
      <w:r w:rsidR="00A74FBE">
        <w:t>kuin 180°, joten sen ja toisen kulman summa ei voi olla 180°</w:t>
      </w:r>
      <w:r>
        <w:t>.</w:t>
      </w:r>
      <w:r w:rsidR="00A74FBE">
        <w:t xml:space="preserve"> </w:t>
      </w:r>
      <w:r w:rsidR="00C16439">
        <w:t>Väite on tosi</w:t>
      </w:r>
      <w:r w:rsidR="00A74FBE">
        <w:t>.</w:t>
      </w:r>
    </w:p>
    <w:p w14:paraId="63BB9D81" w14:textId="77777777" w:rsidR="007138E7" w:rsidRPr="008346B6" w:rsidRDefault="007138E7" w:rsidP="007138E7">
      <w:pPr>
        <w:pStyle w:val="ratkaisuabc"/>
        <w:rPr>
          <w:sz w:val="18"/>
        </w:rPr>
      </w:pPr>
    </w:p>
    <w:p w14:paraId="3586F0A7" w14:textId="284557B9" w:rsidR="007138E7" w:rsidRDefault="00C16439" w:rsidP="007138E7">
      <w:pPr>
        <w:pStyle w:val="ratkaisuabc"/>
      </w:pPr>
      <w:r>
        <w:tab/>
        <w:t>Vastaus: tosi</w:t>
      </w:r>
    </w:p>
    <w:p w14:paraId="55E61096" w14:textId="0FFD380A" w:rsidR="0014230C" w:rsidRDefault="00A6597D" w:rsidP="0014230C">
      <w:pPr>
        <w:pStyle w:val="ratkaisu"/>
      </w:pPr>
      <w:r>
        <w:rPr>
          <w:rStyle w:val="sininen"/>
        </w:rPr>
        <w:lastRenderedPageBreak/>
        <w:t>112</w:t>
      </w:r>
      <w:r w:rsidR="0014230C" w:rsidRPr="00A11FF6">
        <w:rPr>
          <w:rStyle w:val="sininen"/>
        </w:rPr>
        <w:t>.</w:t>
      </w:r>
      <w:r w:rsidR="0014230C">
        <w:tab/>
        <w:t xml:space="preserve">Kulma </w:t>
      </w:r>
      <w:r w:rsidR="009444C8">
        <w:rPr>
          <w:i/>
        </w:rPr>
        <w:t>α</w:t>
      </w:r>
      <w:r w:rsidR="0014230C">
        <w:t xml:space="preserve"> ja 18° ovat ristikulmia, joten kulma </w:t>
      </w:r>
      <w:r w:rsidR="009444C8">
        <w:rPr>
          <w:i/>
        </w:rPr>
        <w:t>α</w:t>
      </w:r>
      <w:r w:rsidR="0014230C">
        <w:t xml:space="preserve"> = 18°.</w:t>
      </w:r>
    </w:p>
    <w:p w14:paraId="78E15F37" w14:textId="77777777" w:rsidR="0086618A" w:rsidRDefault="0086618A" w:rsidP="0014230C">
      <w:pPr>
        <w:pStyle w:val="ratkaisusis"/>
      </w:pPr>
    </w:p>
    <w:p w14:paraId="16415CF0" w14:textId="30E622E1" w:rsidR="0014230C" w:rsidRDefault="00D50D4F" w:rsidP="0014230C">
      <w:pPr>
        <w:pStyle w:val="ratkaisusis"/>
      </w:pPr>
      <w:r>
        <w:t xml:space="preserve">Jatketaan suoria </w:t>
      </w:r>
      <w:r>
        <w:rPr>
          <w:i/>
        </w:rPr>
        <w:t>s</w:t>
      </w:r>
      <w:r>
        <w:t xml:space="preserve"> ja </w:t>
      </w:r>
      <w:r>
        <w:rPr>
          <w:i/>
        </w:rPr>
        <w:t>t</w:t>
      </w:r>
      <w:r w:rsidR="0014230C">
        <w:t xml:space="preserve"> </w:t>
      </w:r>
      <w:r>
        <w:t xml:space="preserve">leikkaavaa </w:t>
      </w:r>
      <w:r w:rsidR="0014230C">
        <w:t>puolisuoraa alaspäin niin, että kuvioon muodostuu kolmio.</w:t>
      </w:r>
    </w:p>
    <w:p w14:paraId="790EACF3" w14:textId="77777777" w:rsidR="0086618A" w:rsidRDefault="0086618A" w:rsidP="0014230C">
      <w:pPr>
        <w:pStyle w:val="ratkaisusis"/>
      </w:pPr>
    </w:p>
    <w:p w14:paraId="0AE81D38" w14:textId="5164FC0D" w:rsidR="0014230C" w:rsidRDefault="0014230C" w:rsidP="0014230C">
      <w:pPr>
        <w:pStyle w:val="ratkaisusis"/>
      </w:pPr>
      <w:r>
        <w:rPr>
          <w:noProof/>
          <w:lang w:eastAsia="fi-FI"/>
        </w:rPr>
        <w:drawing>
          <wp:inline distT="0" distB="0" distL="0" distR="0" wp14:anchorId="11EFC931" wp14:editId="3E7FBA0C">
            <wp:extent cx="2937621" cy="1800000"/>
            <wp:effectExtent l="0" t="0" r="8890" b="3810"/>
            <wp:docPr id="61" name="Kuva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7621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0DDCBD" w14:textId="77777777" w:rsidR="0086618A" w:rsidRDefault="0086618A" w:rsidP="0014230C">
      <w:pPr>
        <w:pStyle w:val="ratkaisusis"/>
      </w:pPr>
    </w:p>
    <w:p w14:paraId="45113760" w14:textId="0D1A3220" w:rsidR="0014230C" w:rsidRDefault="00D50D4F" w:rsidP="0014230C">
      <w:pPr>
        <w:pStyle w:val="ratkaisusis"/>
      </w:pPr>
      <w:r>
        <w:t>S</w:t>
      </w:r>
      <w:r w:rsidR="0014230C">
        <w:t xml:space="preserve">uorat </w:t>
      </w:r>
      <w:r w:rsidR="0014230C">
        <w:rPr>
          <w:i/>
        </w:rPr>
        <w:t>s</w:t>
      </w:r>
      <w:r w:rsidR="0014230C">
        <w:t xml:space="preserve"> ja </w:t>
      </w:r>
      <w:r w:rsidR="0014230C">
        <w:rPr>
          <w:i/>
        </w:rPr>
        <w:t>t</w:t>
      </w:r>
      <w:r w:rsidR="0014230C">
        <w:t xml:space="preserve"> ovat yhdensuuntaisia, </w:t>
      </w:r>
      <w:r>
        <w:t xml:space="preserve">joten </w:t>
      </w:r>
      <w:r w:rsidR="0014230C">
        <w:t xml:space="preserve">samankohtaiset kulmat 117° ja </w:t>
      </w:r>
      <w:r w:rsidR="009444C8">
        <w:rPr>
          <w:i/>
        </w:rPr>
        <w:t>γ</w:t>
      </w:r>
      <w:r w:rsidR="00C16439">
        <w:t xml:space="preserve"> ovat yhtä suuria</w:t>
      </w:r>
      <w:r w:rsidR="0014230C">
        <w:t xml:space="preserve">, eli </w:t>
      </w:r>
      <w:r w:rsidR="009444C8">
        <w:rPr>
          <w:i/>
        </w:rPr>
        <w:t>γ</w:t>
      </w:r>
      <w:r w:rsidR="0014230C">
        <w:t xml:space="preserve"> = 117°.</w:t>
      </w:r>
    </w:p>
    <w:p w14:paraId="05DA1F3F" w14:textId="77777777" w:rsidR="0086618A" w:rsidRDefault="0086618A" w:rsidP="0014230C">
      <w:pPr>
        <w:pStyle w:val="ratkaisusis"/>
      </w:pPr>
    </w:p>
    <w:p w14:paraId="2CE15EDA" w14:textId="77777777" w:rsidR="0014230C" w:rsidRDefault="0014230C" w:rsidP="0014230C">
      <w:pPr>
        <w:pStyle w:val="ratkaisusis"/>
      </w:pPr>
      <w:r>
        <w:t xml:space="preserve">Kolmion kulmien summa on 180°, joten </w:t>
      </w:r>
    </w:p>
    <w:p w14:paraId="70037D4E" w14:textId="62DBF562" w:rsidR="0014230C" w:rsidRDefault="009444C8" w:rsidP="0014230C">
      <w:pPr>
        <w:pStyle w:val="ratkaisusis"/>
      </w:pPr>
      <w:r>
        <w:rPr>
          <w:i/>
        </w:rPr>
        <w:t>δ</w:t>
      </w:r>
      <w:r w:rsidR="0014230C">
        <w:t xml:space="preserve"> = 180° – (18° + </w:t>
      </w:r>
      <w:r>
        <w:rPr>
          <w:i/>
        </w:rPr>
        <w:t>γ</w:t>
      </w:r>
      <w:r w:rsidR="0014230C">
        <w:t>) = 180° – (18° + 117°) = 180° – 135° = 45°.</w:t>
      </w:r>
    </w:p>
    <w:p w14:paraId="1BED6C89" w14:textId="77777777" w:rsidR="0086618A" w:rsidRDefault="0086618A" w:rsidP="0014230C">
      <w:pPr>
        <w:pStyle w:val="ratkaisusis"/>
      </w:pPr>
    </w:p>
    <w:p w14:paraId="60621FB7" w14:textId="79769922" w:rsidR="0014230C" w:rsidRDefault="0014230C" w:rsidP="0014230C">
      <w:pPr>
        <w:pStyle w:val="ratkaisusis"/>
      </w:pPr>
      <w:r>
        <w:t xml:space="preserve">Kulmat </w:t>
      </w:r>
      <w:r w:rsidR="009444C8">
        <w:rPr>
          <w:i/>
        </w:rPr>
        <w:t>β</w:t>
      </w:r>
      <w:r>
        <w:t xml:space="preserve"> ja </w:t>
      </w:r>
      <w:r w:rsidR="009444C8">
        <w:rPr>
          <w:i/>
        </w:rPr>
        <w:t>δ</w:t>
      </w:r>
      <w:r>
        <w:t xml:space="preserve"> ovat vieruskulmia, joten </w:t>
      </w:r>
      <w:r w:rsidR="009444C8">
        <w:rPr>
          <w:i/>
        </w:rPr>
        <w:t>β</w:t>
      </w:r>
      <w:r>
        <w:t xml:space="preserve"> = 180° – </w:t>
      </w:r>
      <w:r w:rsidR="009444C8">
        <w:rPr>
          <w:i/>
        </w:rPr>
        <w:t>δ</w:t>
      </w:r>
      <w:r>
        <w:t xml:space="preserve"> = 180° – 45° = 135°.</w:t>
      </w:r>
    </w:p>
    <w:p w14:paraId="55923DC0" w14:textId="77777777" w:rsidR="0014230C" w:rsidRDefault="0014230C" w:rsidP="0014230C">
      <w:pPr>
        <w:pStyle w:val="ratkaisusis"/>
      </w:pPr>
    </w:p>
    <w:p w14:paraId="501EC162" w14:textId="58F9CFCF" w:rsidR="0014230C" w:rsidRDefault="0014230C" w:rsidP="0014230C">
      <w:pPr>
        <w:pStyle w:val="ratkaisusis"/>
      </w:pPr>
      <w:r>
        <w:t xml:space="preserve">Vastaus: </w:t>
      </w:r>
      <w:r w:rsidR="009444C8">
        <w:rPr>
          <w:i/>
        </w:rPr>
        <w:t>α</w:t>
      </w:r>
      <w:r w:rsidR="00D50D4F">
        <w:t xml:space="preserve"> = 18°, </w:t>
      </w:r>
      <w:r w:rsidR="009444C8">
        <w:rPr>
          <w:i/>
        </w:rPr>
        <w:t>β</w:t>
      </w:r>
      <w:r w:rsidR="00D50D4F">
        <w:t xml:space="preserve"> =</w:t>
      </w:r>
      <w:r>
        <w:t>135°</w:t>
      </w:r>
    </w:p>
    <w:p w14:paraId="1D290122" w14:textId="77777777" w:rsidR="00F5054A" w:rsidRDefault="00F5054A" w:rsidP="0014230C">
      <w:pPr>
        <w:pStyle w:val="ratkaisusis"/>
      </w:pPr>
    </w:p>
    <w:p w14:paraId="71297698" w14:textId="77777777" w:rsidR="008346B6" w:rsidRDefault="008346B6">
      <w:pPr>
        <w:spacing w:after="0" w:line="240" w:lineRule="auto"/>
        <w:rPr>
          <w:rStyle w:val="sininen"/>
        </w:rPr>
      </w:pPr>
      <w:r>
        <w:rPr>
          <w:rStyle w:val="sininen"/>
        </w:rPr>
        <w:br w:type="page"/>
      </w:r>
    </w:p>
    <w:p w14:paraId="232FC7F4" w14:textId="3D343B6B" w:rsidR="00F5054A" w:rsidRDefault="00F5054A" w:rsidP="00F5054A">
      <w:pPr>
        <w:pStyle w:val="ratkaisu"/>
      </w:pPr>
      <w:r>
        <w:rPr>
          <w:rStyle w:val="sininen"/>
        </w:rPr>
        <w:lastRenderedPageBreak/>
        <w:t>113</w:t>
      </w:r>
      <w:r w:rsidRPr="00A11FF6">
        <w:rPr>
          <w:rStyle w:val="sininen"/>
        </w:rPr>
        <w:t>.</w:t>
      </w:r>
      <w:r w:rsidR="00204339" w:rsidRPr="00204339">
        <w:rPr>
          <w:noProof/>
          <w:lang w:val="en-US"/>
        </w:rPr>
        <w:t xml:space="preserve"> </w:t>
      </w:r>
      <w:r>
        <w:tab/>
      </w:r>
      <w:r w:rsidR="00204339">
        <w:t xml:space="preserve">Videossa </w:t>
      </w:r>
      <w:hyperlink r:id="rId52" w:history="1">
        <w:r w:rsidR="00AD388C" w:rsidRPr="005067A6">
          <w:rPr>
            <w:rStyle w:val="Hyperlinkki"/>
          </w:rPr>
          <w:t>https://vimeo.com/182675258/63b5464954</w:t>
        </w:r>
      </w:hyperlink>
      <w:r w:rsidR="00AD388C">
        <w:t xml:space="preserve"> </w:t>
      </w:r>
      <w:r w:rsidR="00204339">
        <w:t xml:space="preserve">näytetään, miten tehtävä voidaan ratkaista sopivalla ohjelmalla. </w:t>
      </w:r>
    </w:p>
    <w:p w14:paraId="703D9EBB" w14:textId="77777777" w:rsidR="008346B6" w:rsidRDefault="00FF4C18" w:rsidP="00204339">
      <w:pPr>
        <w:pStyle w:val="ratkaisusis"/>
      </w:pPr>
      <w:r>
        <w:rPr>
          <w:noProof/>
          <w:lang w:eastAsia="fi-FI"/>
        </w:rPr>
        <w:drawing>
          <wp:inline distT="0" distB="0" distL="0" distR="0" wp14:anchorId="3BCD600D" wp14:editId="21A0C0A8">
            <wp:extent cx="3360162" cy="2095500"/>
            <wp:effectExtent l="0" t="0" r="0" b="0"/>
            <wp:docPr id="167" name="Picture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6684" cy="20995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3A3D54" w14:textId="06FF5C2E" w:rsidR="00FF4C18" w:rsidRDefault="00FF4C18" w:rsidP="00204339">
      <w:pPr>
        <w:pStyle w:val="ratkaisusis"/>
      </w:pPr>
      <w:r>
        <w:tab/>
      </w:r>
    </w:p>
    <w:p w14:paraId="7B16ABE3" w14:textId="77777777" w:rsidR="00F5054A" w:rsidRDefault="00F5054A" w:rsidP="00F5054A">
      <w:pPr>
        <w:pStyle w:val="ratkaisusis"/>
      </w:pPr>
      <w:r>
        <w:t>Vastaus: 3,1 m</w:t>
      </w:r>
    </w:p>
    <w:p w14:paraId="46ED9A3A" w14:textId="77777777" w:rsidR="0014230C" w:rsidRDefault="0014230C" w:rsidP="0014230C">
      <w:pPr>
        <w:pStyle w:val="ratkaisusis"/>
      </w:pPr>
    </w:p>
    <w:p w14:paraId="3676378B" w14:textId="77777777" w:rsidR="008346B6" w:rsidRDefault="008346B6">
      <w:pPr>
        <w:spacing w:after="0" w:line="240" w:lineRule="auto"/>
        <w:rPr>
          <w:rStyle w:val="sininen"/>
        </w:rPr>
      </w:pPr>
      <w:r>
        <w:rPr>
          <w:rStyle w:val="sininen"/>
        </w:rPr>
        <w:br w:type="page"/>
      </w:r>
    </w:p>
    <w:p w14:paraId="26C73C6C" w14:textId="0DB6BCD0" w:rsidR="0014230C" w:rsidRPr="00A11FF6" w:rsidRDefault="004A56C2" w:rsidP="0014230C">
      <w:pPr>
        <w:pStyle w:val="ratkaisu"/>
        <w:rPr>
          <w:rStyle w:val="sininen"/>
        </w:rPr>
      </w:pPr>
      <w:r w:rsidRPr="00A11FF6">
        <w:rPr>
          <w:rStyle w:val="sininen"/>
        </w:rPr>
        <w:lastRenderedPageBreak/>
        <w:t>114.</w:t>
      </w:r>
      <w:r w:rsidRPr="00A11FF6">
        <w:rPr>
          <w:rStyle w:val="sininen"/>
        </w:rPr>
        <w:tab/>
      </w:r>
    </w:p>
    <w:p w14:paraId="7E698388" w14:textId="68658A9F" w:rsidR="0086618A" w:rsidRDefault="00F5054A" w:rsidP="004A56C2">
      <w:pPr>
        <w:pStyle w:val="ratkaisusis"/>
      </w:pPr>
      <w:r>
        <w:rPr>
          <w:noProof/>
          <w:lang w:eastAsia="fi-FI"/>
        </w:rPr>
        <w:drawing>
          <wp:inline distT="0" distB="0" distL="0" distR="0" wp14:anchorId="006C5380" wp14:editId="033445E5">
            <wp:extent cx="2357120" cy="1295400"/>
            <wp:effectExtent l="0" t="0" r="5080" b="0"/>
            <wp:docPr id="12" name="Picture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>
                      <a:picLocks noChangeAspect="1" noChangeArrowheads="1"/>
                    </pic:cNvPicPr>
                  </pic:nvPicPr>
                  <pic:blipFill rotWithShape="1"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7475"/>
                    <a:stretch/>
                  </pic:blipFill>
                  <pic:spPr bwMode="auto">
                    <a:xfrm>
                      <a:off x="0" y="0"/>
                      <a:ext cx="2358260" cy="12960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76A2269" w14:textId="77777777" w:rsidR="008346B6" w:rsidRDefault="008346B6" w:rsidP="004A56C2">
      <w:pPr>
        <w:pStyle w:val="ratkaisusis"/>
      </w:pPr>
    </w:p>
    <w:p w14:paraId="1A83D3A6" w14:textId="412B26CC" w:rsidR="00204339" w:rsidRDefault="00F5054A" w:rsidP="004A56C2">
      <w:pPr>
        <w:pStyle w:val="ratkaisusis"/>
      </w:pPr>
      <w:r>
        <w:t>B</w:t>
      </w:r>
      <w:r w:rsidR="004A56C2">
        <w:t>iljardipallo kimpoaa reunasta samassa kulm</w:t>
      </w:r>
      <w:r>
        <w:t xml:space="preserve">assa kuin se tulee siihen, joten kulma </w:t>
      </w:r>
      <w:r w:rsidR="009444C8">
        <w:rPr>
          <w:i/>
        </w:rPr>
        <w:t>α</w:t>
      </w:r>
      <w:r>
        <w:t xml:space="preserve"> saadaan laskettua suorakulmaisesta kolmiosta, jossa on </w:t>
      </w:r>
      <w:r w:rsidR="009444C8">
        <w:rPr>
          <w:i/>
        </w:rPr>
        <w:t>α</w:t>
      </w:r>
      <w:r>
        <w:t xml:space="preserve">  ja</w:t>
      </w:r>
      <w:r w:rsidR="004A56C2">
        <w:t xml:space="preserve"> suora kulma </w:t>
      </w:r>
      <w:r>
        <w:t>sekä</w:t>
      </w:r>
      <w:r w:rsidR="004A56C2">
        <w:t xml:space="preserve"> 35° kulma. </w:t>
      </w:r>
    </w:p>
    <w:p w14:paraId="0EF2B130" w14:textId="4E5B51A2" w:rsidR="004A56C2" w:rsidRDefault="004A56C2" w:rsidP="004A56C2">
      <w:pPr>
        <w:pStyle w:val="ratkaisusis"/>
      </w:pPr>
      <w:r>
        <w:t xml:space="preserve">Koska kolmion kulmien summa on 180°, </w:t>
      </w:r>
      <w:r w:rsidR="00F5054A">
        <w:t xml:space="preserve">niin </w:t>
      </w:r>
    </w:p>
    <w:p w14:paraId="11A210D1" w14:textId="49CE1EB7" w:rsidR="004A56C2" w:rsidRDefault="009444C8" w:rsidP="004A56C2">
      <w:pPr>
        <w:pStyle w:val="ratkaisusis"/>
      </w:pPr>
      <w:r>
        <w:rPr>
          <w:i/>
        </w:rPr>
        <w:t>α</w:t>
      </w:r>
      <w:r w:rsidR="00F5054A">
        <w:t xml:space="preserve">  </w:t>
      </w:r>
      <w:r w:rsidR="004A56C2">
        <w:t>= 180° – (90° + 35°) = 180° – 125° = 55°.</w:t>
      </w:r>
    </w:p>
    <w:p w14:paraId="601E8550" w14:textId="77777777" w:rsidR="004A56C2" w:rsidRDefault="004A56C2" w:rsidP="004A56C2">
      <w:pPr>
        <w:pStyle w:val="ratkaisusis"/>
      </w:pPr>
    </w:p>
    <w:p w14:paraId="04734DCF" w14:textId="31DF8EC9" w:rsidR="004A56C2" w:rsidRDefault="004A56C2" w:rsidP="004A56C2">
      <w:pPr>
        <w:pStyle w:val="ratkaisusis"/>
      </w:pPr>
      <w:r>
        <w:t xml:space="preserve">Koska pallo kimpoaa reunasta samassa kulmassa kuin se tulee siihen, kulma </w:t>
      </w:r>
      <w:r w:rsidR="009444C8">
        <w:rPr>
          <w:i/>
        </w:rPr>
        <w:t>δ</w:t>
      </w:r>
      <w:r>
        <w:t xml:space="preserve"> = 55°.</w:t>
      </w:r>
    </w:p>
    <w:p w14:paraId="0DED29B4" w14:textId="77777777" w:rsidR="004A56C2" w:rsidRDefault="004A56C2" w:rsidP="004A56C2">
      <w:pPr>
        <w:pStyle w:val="ratkaisusis"/>
      </w:pPr>
    </w:p>
    <w:p w14:paraId="77128919" w14:textId="7BFBFFFE" w:rsidR="004A56C2" w:rsidRDefault="004A56C2" w:rsidP="004A56C2">
      <w:pPr>
        <w:pStyle w:val="ratkaisusis"/>
      </w:pPr>
      <w:r>
        <w:t xml:space="preserve">Kulmat </w:t>
      </w:r>
      <w:r w:rsidR="008346B6" w:rsidRPr="008346B6">
        <w:rPr>
          <w:i/>
        </w:rPr>
        <w:t>ε</w:t>
      </w:r>
      <w:r w:rsidR="00F5054A">
        <w:t xml:space="preserve"> saadaan laskettua kolmiosta, jossa on </w:t>
      </w:r>
      <w:r>
        <w:t>suora kulma ja 55° kulma. Koska kolmion kulmien summa on 180°, niin</w:t>
      </w:r>
    </w:p>
    <w:p w14:paraId="1D227959" w14:textId="78B3D58D" w:rsidR="004A56C2" w:rsidRDefault="008346B6" w:rsidP="004A56C2">
      <w:pPr>
        <w:pStyle w:val="ratkaisusis"/>
      </w:pPr>
      <w:r w:rsidRPr="008346B6">
        <w:rPr>
          <w:i/>
        </w:rPr>
        <w:t>ε</w:t>
      </w:r>
      <w:r w:rsidR="00F5054A">
        <w:t xml:space="preserve"> </w:t>
      </w:r>
      <w:r w:rsidR="004A56C2">
        <w:t>= 180° – (90° + 55°) = 180° – 145° = 35°.</w:t>
      </w:r>
    </w:p>
    <w:p w14:paraId="383DF03F" w14:textId="77777777" w:rsidR="004A56C2" w:rsidRDefault="004A56C2" w:rsidP="004A56C2">
      <w:pPr>
        <w:pStyle w:val="ratkaisusis"/>
      </w:pPr>
    </w:p>
    <w:p w14:paraId="0AEA58D0" w14:textId="36FAE7B9" w:rsidR="00F5054A" w:rsidRDefault="00F5054A" w:rsidP="00F5054A">
      <w:pPr>
        <w:pStyle w:val="ratkaisusis"/>
      </w:pPr>
      <w:r>
        <w:t xml:space="preserve">Koska pallo kimpoaa reunasta samassa kulmassa kuin se tulee siihen, kulma </w:t>
      </w:r>
      <w:r w:rsidR="009444C8">
        <w:rPr>
          <w:i/>
        </w:rPr>
        <w:t>β</w:t>
      </w:r>
      <w:r>
        <w:t xml:space="preserve"> = 35°.</w:t>
      </w:r>
    </w:p>
    <w:p w14:paraId="5D30F30A" w14:textId="77777777" w:rsidR="004A56C2" w:rsidRDefault="004A56C2" w:rsidP="00F5054A">
      <w:pPr>
        <w:pStyle w:val="ratkaisusis"/>
        <w:ind w:left="0"/>
      </w:pPr>
    </w:p>
    <w:p w14:paraId="39E8BE72" w14:textId="3B236955" w:rsidR="004A56C2" w:rsidRDefault="004A56C2" w:rsidP="004A56C2">
      <w:pPr>
        <w:pStyle w:val="ratkaisusis"/>
      </w:pPr>
      <w:r>
        <w:t xml:space="preserve">Vastaus: </w:t>
      </w:r>
      <w:r w:rsidR="009444C8">
        <w:rPr>
          <w:i/>
        </w:rPr>
        <w:t>α</w:t>
      </w:r>
      <w:r w:rsidR="00312661">
        <w:t xml:space="preserve">  = 55°,</w:t>
      </w:r>
      <w:r w:rsidR="00F5054A">
        <w:t xml:space="preserve"> </w:t>
      </w:r>
      <w:r w:rsidR="009444C8">
        <w:rPr>
          <w:i/>
        </w:rPr>
        <w:t>β</w:t>
      </w:r>
      <w:r w:rsidR="00F5054A">
        <w:t xml:space="preserve"> = 35°</w:t>
      </w:r>
    </w:p>
    <w:p w14:paraId="30DEDFE6" w14:textId="74474C39" w:rsidR="004A56C2" w:rsidRDefault="004A56C2" w:rsidP="004A56C2">
      <w:pPr>
        <w:pStyle w:val="ratkaisusis"/>
      </w:pPr>
    </w:p>
    <w:p w14:paraId="3B705232" w14:textId="77777777" w:rsidR="00D2565C" w:rsidRDefault="00D2565C" w:rsidP="00D2565C">
      <w:pPr>
        <w:pStyle w:val="ratkaisusis"/>
      </w:pPr>
    </w:p>
    <w:p w14:paraId="03C2F063" w14:textId="77777777" w:rsidR="008346B6" w:rsidRDefault="008346B6">
      <w:pPr>
        <w:spacing w:after="0" w:line="240" w:lineRule="auto"/>
        <w:rPr>
          <w:rStyle w:val="sininen"/>
        </w:rPr>
      </w:pPr>
      <w:r>
        <w:rPr>
          <w:rStyle w:val="sininen"/>
        </w:rPr>
        <w:br w:type="page"/>
      </w:r>
    </w:p>
    <w:p w14:paraId="4C7F1B64" w14:textId="0D800816" w:rsidR="0086618A" w:rsidRDefault="00FF4C18" w:rsidP="00D2565C">
      <w:pPr>
        <w:pStyle w:val="ratkaisu"/>
      </w:pPr>
      <w:r>
        <w:rPr>
          <w:rStyle w:val="sininen"/>
        </w:rPr>
        <w:lastRenderedPageBreak/>
        <w:t>115</w:t>
      </w:r>
      <w:r w:rsidR="00D2565C" w:rsidRPr="00A11FF6">
        <w:rPr>
          <w:rStyle w:val="sininen"/>
        </w:rPr>
        <w:t>.</w:t>
      </w:r>
      <w:r w:rsidR="00D2565C">
        <w:tab/>
        <w:t xml:space="preserve">Merkitään toiseksi suurimman kulman suuruutta kirjaimella </w:t>
      </w:r>
      <w:r w:rsidR="00D2565C">
        <w:rPr>
          <w:i/>
        </w:rPr>
        <w:t>x</w:t>
      </w:r>
      <w:r w:rsidR="00D2565C">
        <w:t xml:space="preserve">. Tällöin pienimmän kulman suuruus on </w:t>
      </w:r>
      <w:r w:rsidR="00D2565C">
        <w:rPr>
          <w:i/>
        </w:rPr>
        <w:t>x</w:t>
      </w:r>
      <w:r w:rsidR="00D2565C">
        <w:t xml:space="preserve"> – 4° ja suurimman 2</w:t>
      </w:r>
      <w:r w:rsidR="00D2565C">
        <w:rPr>
          <w:i/>
        </w:rPr>
        <w:t>x</w:t>
      </w:r>
      <w:r w:rsidR="00D2565C">
        <w:t xml:space="preserve">. </w:t>
      </w:r>
    </w:p>
    <w:p w14:paraId="21BAB3C7" w14:textId="77777777" w:rsidR="0086618A" w:rsidRDefault="0086618A" w:rsidP="00D2565C">
      <w:pPr>
        <w:pStyle w:val="ratkaisu"/>
      </w:pPr>
    </w:p>
    <w:p w14:paraId="383BA8CC" w14:textId="3EEF4151" w:rsidR="00876A11" w:rsidRPr="00E13FA2" w:rsidRDefault="00876A11" w:rsidP="0086618A">
      <w:pPr>
        <w:pStyle w:val="ratkaisusis"/>
      </w:pPr>
      <w:r w:rsidRPr="00E13FA2">
        <w:t xml:space="preserve">Muodostetaan yhtälö kolmion kulmien summalle ja ratkaistaan siitä </w:t>
      </w:r>
      <w:r w:rsidRPr="00E13FA2">
        <w:rPr>
          <w:i/>
        </w:rPr>
        <w:t>x</w:t>
      </w:r>
      <w:r w:rsidRPr="00E13FA2">
        <w:t>.</w:t>
      </w:r>
    </w:p>
    <w:p w14:paraId="63FA1A36" w14:textId="6F919432" w:rsidR="0086618A" w:rsidRPr="00876A11" w:rsidRDefault="00D2565C" w:rsidP="00876A11">
      <w:pPr>
        <w:pStyle w:val="ratkaisusis"/>
      </w:pPr>
      <w:r>
        <w:t xml:space="preserve"> </w:t>
      </w:r>
    </w:p>
    <w:p w14:paraId="43C55C24" w14:textId="11BC09C2" w:rsidR="00D2565C" w:rsidRDefault="00D2565C" w:rsidP="00D2565C">
      <w:pPr>
        <w:pStyle w:val="ratkaisusis"/>
      </w:pPr>
      <w:r>
        <w:rPr>
          <w:i/>
        </w:rPr>
        <w:t>x</w:t>
      </w:r>
      <w:r>
        <w:t xml:space="preserve"> + </w:t>
      </w:r>
      <w:r>
        <w:rPr>
          <w:i/>
        </w:rPr>
        <w:t>x</w:t>
      </w:r>
      <w:r>
        <w:t xml:space="preserve"> – 4° + 2</w:t>
      </w:r>
      <w:r>
        <w:rPr>
          <w:i/>
        </w:rPr>
        <w:t>x</w:t>
      </w:r>
      <w:r>
        <w:t xml:space="preserve"> = 180°</w:t>
      </w:r>
    </w:p>
    <w:p w14:paraId="29F07583" w14:textId="128FA234" w:rsidR="00D2565C" w:rsidRDefault="0086618A" w:rsidP="00D2565C">
      <w:pPr>
        <w:pStyle w:val="ratkaisusis"/>
      </w:pPr>
      <w:r>
        <w:t xml:space="preserve">                    </w:t>
      </w:r>
      <w:r w:rsidR="00D2565C">
        <w:t>4</w:t>
      </w:r>
      <w:r w:rsidR="00D2565C">
        <w:rPr>
          <w:i/>
        </w:rPr>
        <w:t>x</w:t>
      </w:r>
      <w:r w:rsidR="00D2565C">
        <w:t xml:space="preserve"> = 180° + 4°</w:t>
      </w:r>
    </w:p>
    <w:p w14:paraId="75CF2433" w14:textId="15B4897A" w:rsidR="00D2565C" w:rsidRDefault="0086618A" w:rsidP="00D2565C">
      <w:pPr>
        <w:pStyle w:val="ratkaisusis"/>
      </w:pPr>
      <w:r>
        <w:t xml:space="preserve">                    </w:t>
      </w:r>
      <w:r w:rsidR="00D2565C">
        <w:t>4</w:t>
      </w:r>
      <w:r w:rsidR="00D2565C">
        <w:rPr>
          <w:i/>
        </w:rPr>
        <w:t>x</w:t>
      </w:r>
      <w:r w:rsidR="00D2565C">
        <w:t xml:space="preserve"> = 184° </w:t>
      </w:r>
      <w:r>
        <w:t xml:space="preserve">  </w:t>
      </w:r>
      <w:r w:rsidR="00D2565C">
        <w:t>||</w:t>
      </w:r>
      <w:r>
        <w:t xml:space="preserve"> </w:t>
      </w:r>
      <w:r w:rsidR="00D2565C">
        <w:t>:</w:t>
      </w:r>
      <w:r>
        <w:t xml:space="preserve"> </w:t>
      </w:r>
      <w:r w:rsidR="00D2565C">
        <w:t>4</w:t>
      </w:r>
    </w:p>
    <w:p w14:paraId="325B8692" w14:textId="761CD147" w:rsidR="00D2565C" w:rsidRDefault="0086618A" w:rsidP="00D2565C">
      <w:pPr>
        <w:pStyle w:val="ratkaisusis"/>
      </w:pPr>
      <w:r>
        <w:rPr>
          <w:i/>
        </w:rPr>
        <w:t xml:space="preserve">                      </w:t>
      </w:r>
      <w:r w:rsidR="00D2565C">
        <w:rPr>
          <w:i/>
        </w:rPr>
        <w:t>x</w:t>
      </w:r>
      <w:r w:rsidR="00D2565C">
        <w:t xml:space="preserve"> = 46°</w:t>
      </w:r>
    </w:p>
    <w:p w14:paraId="4A957D70" w14:textId="77777777" w:rsidR="0086618A" w:rsidRDefault="0086618A" w:rsidP="00D2565C">
      <w:pPr>
        <w:pStyle w:val="ratkaisusis"/>
      </w:pPr>
    </w:p>
    <w:p w14:paraId="55C975C8" w14:textId="2B3EBCF9" w:rsidR="00D2565C" w:rsidRDefault="00D2565C" w:rsidP="00D2565C">
      <w:pPr>
        <w:pStyle w:val="ratkaisusis"/>
      </w:pPr>
      <w:r>
        <w:t>Pienin kulma on 46° – 4° = 42° ja suurin kulma on 2 · 46° = 92°.</w:t>
      </w:r>
    </w:p>
    <w:p w14:paraId="52999EA4" w14:textId="77777777" w:rsidR="00D2565C" w:rsidRDefault="00D2565C" w:rsidP="00D2565C">
      <w:pPr>
        <w:pStyle w:val="ratkaisusis"/>
      </w:pPr>
    </w:p>
    <w:p w14:paraId="2B99A7E2" w14:textId="35FA2415" w:rsidR="00D2565C" w:rsidRDefault="00876A11" w:rsidP="00D2565C">
      <w:pPr>
        <w:pStyle w:val="ratkaisusis"/>
      </w:pPr>
      <w:r>
        <w:t>Vastaus: 42°, 46° ja 92</w:t>
      </w:r>
      <w:r w:rsidR="00D2565C">
        <w:t>°</w:t>
      </w:r>
    </w:p>
    <w:p w14:paraId="20E474A6" w14:textId="77777777" w:rsidR="00D2565C" w:rsidRDefault="00D2565C" w:rsidP="00D2565C">
      <w:pPr>
        <w:pStyle w:val="ratkaisusis"/>
      </w:pPr>
    </w:p>
    <w:p w14:paraId="3BAE5D1D" w14:textId="17A4F0CA" w:rsidR="00367643" w:rsidRDefault="00367643" w:rsidP="00367643">
      <w:pPr>
        <w:pStyle w:val="ratkaisuabcekarivi"/>
      </w:pPr>
      <w:r>
        <w:rPr>
          <w:rStyle w:val="sininen"/>
        </w:rPr>
        <w:t>116</w:t>
      </w:r>
      <w:r w:rsidRPr="00A11FF6">
        <w:rPr>
          <w:rStyle w:val="sininen"/>
        </w:rPr>
        <w:t>.</w:t>
      </w:r>
      <w:r w:rsidRPr="00A11FF6">
        <w:rPr>
          <w:rStyle w:val="sininen"/>
        </w:rPr>
        <w:tab/>
        <w:t>a)</w:t>
      </w:r>
      <w:r>
        <w:tab/>
        <w:t xml:space="preserve">Merkitään pienemmän kulman suuruutta kirjaimella </w:t>
      </w:r>
      <w:r>
        <w:rPr>
          <w:i/>
        </w:rPr>
        <w:t>x</w:t>
      </w:r>
      <w:r>
        <w:t xml:space="preserve">, jolloin suuremman kulman suuruus on </w:t>
      </w:r>
      <w:r>
        <w:rPr>
          <w:i/>
        </w:rPr>
        <w:t>x</w:t>
      </w:r>
      <w:r>
        <w:t xml:space="preserve"> + 13°. </w:t>
      </w:r>
    </w:p>
    <w:p w14:paraId="2B36F77B" w14:textId="77777777" w:rsidR="00367643" w:rsidRDefault="00367643" w:rsidP="00367643">
      <w:pPr>
        <w:pStyle w:val="ratkaisuabcekarivi"/>
      </w:pPr>
    </w:p>
    <w:p w14:paraId="76C0EA45" w14:textId="77777777" w:rsidR="00367643" w:rsidRDefault="00367643" w:rsidP="00367643">
      <w:pPr>
        <w:pStyle w:val="ratkaisusisabc"/>
      </w:pPr>
      <w:r>
        <w:t xml:space="preserve">Vieruskulmien summa 180°, joten </w:t>
      </w:r>
      <w:r>
        <w:rPr>
          <w:i/>
        </w:rPr>
        <w:t>x</w:t>
      </w:r>
      <w:r>
        <w:t xml:space="preserve"> + </w:t>
      </w:r>
      <w:r>
        <w:rPr>
          <w:i/>
        </w:rPr>
        <w:t>x</w:t>
      </w:r>
      <w:r>
        <w:t xml:space="preserve"> + 13° = 180°. Ratkaistaan yhtälöstä pienemmän kulman suuruus </w:t>
      </w:r>
      <w:r>
        <w:rPr>
          <w:i/>
        </w:rPr>
        <w:t>x</w:t>
      </w:r>
      <w:r>
        <w:t>.</w:t>
      </w:r>
    </w:p>
    <w:p w14:paraId="61E848EF" w14:textId="77777777" w:rsidR="00367643" w:rsidRDefault="00367643" w:rsidP="00367643">
      <w:pPr>
        <w:pStyle w:val="ratkaisusisabc"/>
      </w:pPr>
    </w:p>
    <w:p w14:paraId="2742DA02" w14:textId="77777777" w:rsidR="00367643" w:rsidRDefault="00367643" w:rsidP="00367643">
      <w:pPr>
        <w:pStyle w:val="ratkaisusisabc"/>
      </w:pPr>
      <w:r>
        <w:rPr>
          <w:i/>
        </w:rPr>
        <w:t>x</w:t>
      </w:r>
      <w:r>
        <w:t xml:space="preserve"> + </w:t>
      </w:r>
      <w:r>
        <w:rPr>
          <w:i/>
        </w:rPr>
        <w:t>x</w:t>
      </w:r>
      <w:r>
        <w:t xml:space="preserve"> + 13° = 180°</w:t>
      </w:r>
    </w:p>
    <w:p w14:paraId="4AB248C1" w14:textId="77777777" w:rsidR="00367643" w:rsidRDefault="00367643" w:rsidP="00367643">
      <w:pPr>
        <w:pStyle w:val="ratkaisusisabc"/>
      </w:pPr>
      <w:r>
        <w:t xml:space="preserve">              2</w:t>
      </w:r>
      <w:r>
        <w:rPr>
          <w:i/>
        </w:rPr>
        <w:t>x</w:t>
      </w:r>
      <w:r>
        <w:t xml:space="preserve"> = 180° – 13°</w:t>
      </w:r>
    </w:p>
    <w:p w14:paraId="349DFFA3" w14:textId="77777777" w:rsidR="00367643" w:rsidRDefault="00367643" w:rsidP="00367643">
      <w:pPr>
        <w:pStyle w:val="ratkaisusisabc"/>
      </w:pPr>
      <w:r>
        <w:t xml:space="preserve">              2</w:t>
      </w:r>
      <w:r>
        <w:rPr>
          <w:i/>
        </w:rPr>
        <w:t>x</w:t>
      </w:r>
      <w:r>
        <w:t xml:space="preserve"> = 167°   || : 2</w:t>
      </w:r>
    </w:p>
    <w:p w14:paraId="2C64DCCB" w14:textId="77777777" w:rsidR="00367643" w:rsidRDefault="00367643" w:rsidP="00367643">
      <w:pPr>
        <w:pStyle w:val="ratkaisusisabc"/>
      </w:pPr>
      <w:r>
        <w:rPr>
          <w:i/>
        </w:rPr>
        <w:t xml:space="preserve">                x</w:t>
      </w:r>
      <w:r>
        <w:t xml:space="preserve"> = 83,5°</w:t>
      </w:r>
    </w:p>
    <w:p w14:paraId="347723A6" w14:textId="77777777" w:rsidR="00367643" w:rsidRDefault="00367643" w:rsidP="00367643">
      <w:pPr>
        <w:pStyle w:val="ratkaisusisabc"/>
      </w:pPr>
    </w:p>
    <w:p w14:paraId="599F7138" w14:textId="77777777" w:rsidR="00367643" w:rsidRDefault="00367643" w:rsidP="00367643">
      <w:pPr>
        <w:pStyle w:val="ratkaisusisabc"/>
      </w:pPr>
      <w:r>
        <w:t>Suurempi kulma on 83,5° + 13° = 96,5°.</w:t>
      </w:r>
    </w:p>
    <w:p w14:paraId="54C749FC" w14:textId="77777777" w:rsidR="00367643" w:rsidRDefault="00367643" w:rsidP="00367643">
      <w:pPr>
        <w:pStyle w:val="ratkaisusisabc"/>
      </w:pPr>
    </w:p>
    <w:p w14:paraId="7C6E1DD0" w14:textId="77777777" w:rsidR="00367643" w:rsidRDefault="00367643" w:rsidP="00367643">
      <w:pPr>
        <w:pStyle w:val="ratkaisusisabc"/>
      </w:pPr>
      <w:r>
        <w:t>Vastaus: 83,5° ja 96,5°</w:t>
      </w:r>
    </w:p>
    <w:p w14:paraId="512B9367" w14:textId="77777777" w:rsidR="00367643" w:rsidRDefault="00367643" w:rsidP="00D2565C">
      <w:pPr>
        <w:pStyle w:val="ratkaisusis"/>
      </w:pPr>
    </w:p>
    <w:p w14:paraId="7C031B14" w14:textId="77777777" w:rsidR="008346B6" w:rsidRDefault="008346B6">
      <w:pPr>
        <w:spacing w:after="0" w:line="240" w:lineRule="auto"/>
        <w:rPr>
          <w:rStyle w:val="sininen"/>
        </w:rPr>
      </w:pPr>
      <w:r>
        <w:rPr>
          <w:rStyle w:val="sininen"/>
        </w:rPr>
        <w:br w:type="page"/>
      </w:r>
    </w:p>
    <w:p w14:paraId="7682C696" w14:textId="688CC8E0" w:rsidR="00367643" w:rsidRDefault="00367643" w:rsidP="00367643">
      <w:pPr>
        <w:pStyle w:val="ratkaisuabc"/>
      </w:pPr>
      <w:r w:rsidRPr="00A11FF6">
        <w:rPr>
          <w:rStyle w:val="sininen"/>
        </w:rPr>
        <w:lastRenderedPageBreak/>
        <w:t>b)</w:t>
      </w:r>
      <w:r>
        <w:tab/>
        <w:t xml:space="preserve">Merkitään kolmion pienimmän kulman suuruutta kirjaimella </w:t>
      </w:r>
      <w:r>
        <w:rPr>
          <w:i/>
        </w:rPr>
        <w:t>x</w:t>
      </w:r>
      <w:r>
        <w:t>. Tällöin toiseksi pienimmän kulman suuruus on 2</w:t>
      </w:r>
      <w:r>
        <w:rPr>
          <w:i/>
        </w:rPr>
        <w:t>x</w:t>
      </w:r>
      <w:r>
        <w:t xml:space="preserve"> ja suurimman 3</w:t>
      </w:r>
      <w:r>
        <w:rPr>
          <w:i/>
        </w:rPr>
        <w:t>x</w:t>
      </w:r>
      <w:r>
        <w:t xml:space="preserve">. </w:t>
      </w:r>
    </w:p>
    <w:p w14:paraId="12096746" w14:textId="77777777" w:rsidR="00367643" w:rsidRDefault="00367643" w:rsidP="00367643">
      <w:pPr>
        <w:pStyle w:val="ratkaisuabc"/>
      </w:pPr>
    </w:p>
    <w:p w14:paraId="0DCBA8CC" w14:textId="22C599DE" w:rsidR="00367643" w:rsidRDefault="00367643" w:rsidP="00367643">
      <w:pPr>
        <w:pStyle w:val="ratkaisusisabc"/>
      </w:pPr>
      <w:r>
        <w:t xml:space="preserve">Kolmion kulmien summa on 180°, josta saadaan yhtälö </w:t>
      </w:r>
      <w:r>
        <w:rPr>
          <w:i/>
        </w:rPr>
        <w:t>x</w:t>
      </w:r>
      <w:r w:rsidR="008346B6">
        <w:rPr>
          <w:vertAlign w:val="subscript"/>
        </w:rPr>
        <w:t> </w:t>
      </w:r>
      <w:r>
        <w:t>+</w:t>
      </w:r>
      <w:r w:rsidR="008346B6">
        <w:t> </w:t>
      </w:r>
      <w:r>
        <w:t>2</w:t>
      </w:r>
      <w:r>
        <w:rPr>
          <w:i/>
        </w:rPr>
        <w:t>x</w:t>
      </w:r>
      <w:r w:rsidR="008346B6">
        <w:t> </w:t>
      </w:r>
      <w:r>
        <w:t>+</w:t>
      </w:r>
      <w:r w:rsidR="008346B6">
        <w:t> </w:t>
      </w:r>
      <w:r>
        <w:t>3</w:t>
      </w:r>
      <w:r>
        <w:rPr>
          <w:i/>
        </w:rPr>
        <w:t>x</w:t>
      </w:r>
      <w:r w:rsidR="008346B6">
        <w:t> </w:t>
      </w:r>
      <w:r>
        <w:t>=</w:t>
      </w:r>
      <w:r w:rsidR="008346B6">
        <w:t> </w:t>
      </w:r>
      <w:r>
        <w:t>180°. Ratkaistaan yhtälöstä pienimmän kulman suuruus</w:t>
      </w:r>
      <w:r w:rsidR="008346B6">
        <w:t> </w:t>
      </w:r>
      <w:r>
        <w:rPr>
          <w:i/>
        </w:rPr>
        <w:t>x</w:t>
      </w:r>
      <w:r>
        <w:t>.</w:t>
      </w:r>
    </w:p>
    <w:p w14:paraId="59174EB5" w14:textId="77777777" w:rsidR="00367643" w:rsidRDefault="00367643" w:rsidP="00367643">
      <w:pPr>
        <w:pStyle w:val="ratkaisusisabc"/>
      </w:pPr>
    </w:p>
    <w:p w14:paraId="6E336339" w14:textId="77777777" w:rsidR="00367643" w:rsidRDefault="00367643" w:rsidP="00367643">
      <w:pPr>
        <w:pStyle w:val="ratkaisusisabc"/>
      </w:pPr>
      <w:r>
        <w:rPr>
          <w:i/>
        </w:rPr>
        <w:t>x</w:t>
      </w:r>
      <w:r>
        <w:rPr>
          <w:vertAlign w:val="subscript"/>
        </w:rPr>
        <w:t xml:space="preserve"> </w:t>
      </w:r>
      <w:r>
        <w:t>+ 2</w:t>
      </w:r>
      <w:r>
        <w:rPr>
          <w:i/>
        </w:rPr>
        <w:t>x</w:t>
      </w:r>
      <w:r>
        <w:t xml:space="preserve"> + 3</w:t>
      </w:r>
      <w:r>
        <w:rPr>
          <w:i/>
        </w:rPr>
        <w:t>x</w:t>
      </w:r>
      <w:r>
        <w:t xml:space="preserve"> = 180°</w:t>
      </w:r>
    </w:p>
    <w:p w14:paraId="44726A02" w14:textId="77777777" w:rsidR="00367643" w:rsidRDefault="00367643" w:rsidP="00367643">
      <w:pPr>
        <w:pStyle w:val="ratkaisusisabc"/>
      </w:pPr>
      <w:r>
        <w:t xml:space="preserve">              6</w:t>
      </w:r>
      <w:r>
        <w:rPr>
          <w:i/>
        </w:rPr>
        <w:t>x</w:t>
      </w:r>
      <w:r>
        <w:t xml:space="preserve"> = 180°   || : 6</w:t>
      </w:r>
    </w:p>
    <w:p w14:paraId="7459A292" w14:textId="77777777" w:rsidR="00367643" w:rsidRDefault="00367643" w:rsidP="00367643">
      <w:pPr>
        <w:pStyle w:val="ratkaisusisabc"/>
      </w:pPr>
      <w:r>
        <w:rPr>
          <w:i/>
        </w:rPr>
        <w:t xml:space="preserve">                x</w:t>
      </w:r>
      <w:r>
        <w:t xml:space="preserve"> = 30°</w:t>
      </w:r>
    </w:p>
    <w:p w14:paraId="2DBE9EB2" w14:textId="77777777" w:rsidR="00367643" w:rsidRDefault="00367643" w:rsidP="00367643">
      <w:pPr>
        <w:pStyle w:val="ratkaisusisabc"/>
      </w:pPr>
    </w:p>
    <w:p w14:paraId="04DADC9F" w14:textId="77777777" w:rsidR="00367643" w:rsidRDefault="00367643" w:rsidP="00367643">
      <w:pPr>
        <w:pStyle w:val="ratkaisusisabc"/>
      </w:pPr>
      <w:r>
        <w:t>Toiseksi pienimmän kulman suuruus on 2 · 30° = 60° ja suurimman kulman 3 · 30° = 90°.</w:t>
      </w:r>
    </w:p>
    <w:p w14:paraId="5B4E7DF3" w14:textId="77777777" w:rsidR="00367643" w:rsidRDefault="00367643" w:rsidP="00367643">
      <w:pPr>
        <w:pStyle w:val="ratkaisusisabc"/>
      </w:pPr>
    </w:p>
    <w:p w14:paraId="6D42CA56" w14:textId="77777777" w:rsidR="00367643" w:rsidRDefault="00367643" w:rsidP="00367643">
      <w:pPr>
        <w:pStyle w:val="ratkaisusisabc"/>
      </w:pPr>
      <w:r>
        <w:t>Vastaus: 30°, 60° ja 90°</w:t>
      </w:r>
    </w:p>
    <w:p w14:paraId="06BC07C5" w14:textId="77777777" w:rsidR="00367643" w:rsidRDefault="00367643" w:rsidP="00D2565C">
      <w:pPr>
        <w:pStyle w:val="ratkaisusis"/>
      </w:pPr>
    </w:p>
    <w:p w14:paraId="674FAFF8" w14:textId="45795D57" w:rsidR="007A46C6" w:rsidRDefault="007A46C6" w:rsidP="00204339">
      <w:pPr>
        <w:pStyle w:val="ratkaisu"/>
      </w:pPr>
      <w:r>
        <w:rPr>
          <w:rStyle w:val="sininen"/>
        </w:rPr>
        <w:t>117</w:t>
      </w:r>
      <w:r w:rsidRPr="00A11FF6">
        <w:rPr>
          <w:rStyle w:val="sininen"/>
        </w:rPr>
        <w:t>.</w:t>
      </w:r>
      <w:r w:rsidR="00204339">
        <w:tab/>
        <w:t xml:space="preserve">Videossa </w:t>
      </w:r>
      <w:hyperlink r:id="rId55" w:history="1">
        <w:r w:rsidR="00B75CC0" w:rsidRPr="005067A6">
          <w:rPr>
            <w:rStyle w:val="Hyperlinkki"/>
          </w:rPr>
          <w:t>https://vimeo.com/182675351/2b1bfe26bf</w:t>
        </w:r>
      </w:hyperlink>
      <w:r w:rsidR="00B75CC0">
        <w:t xml:space="preserve"> </w:t>
      </w:r>
      <w:r w:rsidR="00204339">
        <w:t>näytetään, miten tehtävä voidaan ratkaista sopivalla ohjelmalla.</w:t>
      </w:r>
    </w:p>
    <w:p w14:paraId="771EA192" w14:textId="02331711" w:rsidR="007A46C6" w:rsidRDefault="00204339" w:rsidP="007A46C6">
      <w:pPr>
        <w:pStyle w:val="ratkaisusisabc"/>
      </w:pPr>
      <w:r>
        <w:rPr>
          <w:noProof/>
          <w:lang w:eastAsia="fi-FI"/>
        </w:rPr>
        <w:drawing>
          <wp:inline distT="0" distB="0" distL="0" distR="0" wp14:anchorId="169B37A5" wp14:editId="39E0DAB5">
            <wp:extent cx="1409908" cy="1440000"/>
            <wp:effectExtent l="0" t="0" r="0" b="8255"/>
            <wp:docPr id="122" name="Kuva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908" cy="14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294E21" w14:textId="77777777" w:rsidR="007A46C6" w:rsidRDefault="007A46C6" w:rsidP="007A46C6">
      <w:pPr>
        <w:pStyle w:val="ratkaisusisabc"/>
      </w:pPr>
    </w:p>
    <w:p w14:paraId="7F026322" w14:textId="35EF7414" w:rsidR="007A46C6" w:rsidRDefault="00204339" w:rsidP="007A46C6">
      <w:pPr>
        <w:pStyle w:val="ratkaisusisabc"/>
      </w:pPr>
      <w:r>
        <w:t>Tuntemattomien sivujen</w:t>
      </w:r>
      <w:r w:rsidR="00C16439">
        <w:t xml:space="preserve"> </w:t>
      </w:r>
      <w:r>
        <w:t xml:space="preserve">pituudet </w:t>
      </w:r>
      <w:r w:rsidR="00C16439">
        <w:t>ovat</w:t>
      </w:r>
      <w:r w:rsidR="007A46C6" w:rsidRPr="00367643">
        <w:t xml:space="preserve"> 9,1 cm ja 7,1 cm ja kulma</w:t>
      </w:r>
      <w:r>
        <w:t>n suuruus</w:t>
      </w:r>
      <w:r w:rsidR="007A46C6" w:rsidRPr="00367643">
        <w:t xml:space="preserve"> on 57°.</w:t>
      </w:r>
    </w:p>
    <w:p w14:paraId="0FC2B535" w14:textId="77777777" w:rsidR="00367643" w:rsidRDefault="00367643" w:rsidP="00D2565C">
      <w:pPr>
        <w:pStyle w:val="ratkaisusis"/>
      </w:pPr>
    </w:p>
    <w:p w14:paraId="28EA5A08" w14:textId="77777777" w:rsidR="008346B6" w:rsidRDefault="008346B6">
      <w:pPr>
        <w:spacing w:after="0" w:line="240" w:lineRule="auto"/>
        <w:rPr>
          <w:rStyle w:val="sininen"/>
        </w:rPr>
      </w:pPr>
      <w:r>
        <w:rPr>
          <w:rStyle w:val="sininen"/>
        </w:rPr>
        <w:br w:type="page"/>
      </w:r>
    </w:p>
    <w:p w14:paraId="6F474C92" w14:textId="11ACB00B" w:rsidR="00D2565C" w:rsidRDefault="007A46C6" w:rsidP="00D2565C">
      <w:pPr>
        <w:pStyle w:val="ratkaisu"/>
      </w:pPr>
      <w:r>
        <w:rPr>
          <w:rStyle w:val="sininen"/>
        </w:rPr>
        <w:lastRenderedPageBreak/>
        <w:t>118</w:t>
      </w:r>
      <w:r w:rsidR="00D2565C" w:rsidRPr="00A11FF6">
        <w:rPr>
          <w:rStyle w:val="sininen"/>
        </w:rPr>
        <w:t>.</w:t>
      </w:r>
      <w:r w:rsidR="00D2565C">
        <w:tab/>
        <w:t xml:space="preserve">Jatketaan kolmion sivuja </w:t>
      </w:r>
      <w:r w:rsidR="00D2565C">
        <w:rPr>
          <w:i/>
        </w:rPr>
        <w:t>AC</w:t>
      </w:r>
      <w:r w:rsidR="00D2565C">
        <w:t xml:space="preserve"> ja </w:t>
      </w:r>
      <w:r w:rsidR="00D2565C">
        <w:rPr>
          <w:i/>
        </w:rPr>
        <w:t>BC</w:t>
      </w:r>
      <w:r w:rsidR="00D2565C">
        <w:t>, jolloin saadaan</w:t>
      </w:r>
      <w:r w:rsidR="00824A85">
        <w:t xml:space="preserve"> </w:t>
      </w:r>
      <w:proofErr w:type="spellStart"/>
      <w:r w:rsidR="00824A85" w:rsidRPr="00824A85">
        <w:rPr>
          <w:lang w:val="en-US"/>
        </w:rPr>
        <w:t>k</w:t>
      </w:r>
      <w:r w:rsidR="00824A85">
        <w:rPr>
          <w:lang w:val="en-US"/>
        </w:rPr>
        <w:t>olmion</w:t>
      </w:r>
      <w:proofErr w:type="spellEnd"/>
      <w:r w:rsidR="00824A85">
        <w:rPr>
          <w:lang w:val="en-US"/>
        </w:rPr>
        <w:t xml:space="preserve"> </w:t>
      </w:r>
      <w:proofErr w:type="spellStart"/>
      <w:r w:rsidR="00824A85">
        <w:rPr>
          <w:lang w:val="en-US"/>
        </w:rPr>
        <w:t>kulman</w:t>
      </w:r>
      <w:proofErr w:type="spellEnd"/>
      <w:r w:rsidR="00824A85">
        <w:rPr>
          <w:lang w:val="en-US"/>
        </w:rPr>
        <w:t xml:space="preserve"> </w:t>
      </w:r>
      <w:r w:rsidR="00824A85" w:rsidRPr="008346B6">
        <w:rPr>
          <w:i/>
          <w:lang w:val="en-US"/>
        </w:rPr>
        <w:t>C</w:t>
      </w:r>
      <w:r w:rsidR="00824A85">
        <w:rPr>
          <w:lang w:val="en-US"/>
        </w:rPr>
        <w:t xml:space="preserve"> </w:t>
      </w:r>
      <w:proofErr w:type="spellStart"/>
      <w:r w:rsidR="00824A85">
        <w:rPr>
          <w:lang w:val="en-US"/>
        </w:rPr>
        <w:t>ristikulma</w:t>
      </w:r>
      <w:proofErr w:type="spellEnd"/>
      <w:r w:rsidR="00824A85">
        <w:rPr>
          <w:lang w:val="en-US"/>
        </w:rPr>
        <w:t xml:space="preserve"> </w:t>
      </w:r>
      <w:r w:rsidR="009444C8">
        <w:rPr>
          <w:i/>
        </w:rPr>
        <w:t>α</w:t>
      </w:r>
      <w:r w:rsidR="00D2565C">
        <w:t>.</w:t>
      </w:r>
    </w:p>
    <w:p w14:paraId="0CCC725F" w14:textId="77777777" w:rsidR="0086618A" w:rsidRPr="00D2565C" w:rsidRDefault="0086618A" w:rsidP="00D2565C">
      <w:pPr>
        <w:pStyle w:val="ratkaisu"/>
      </w:pPr>
    </w:p>
    <w:p w14:paraId="061BF184" w14:textId="3943F0B0" w:rsidR="00D2565C" w:rsidRDefault="00D2565C" w:rsidP="00D2565C">
      <w:pPr>
        <w:pStyle w:val="ratkaisusis"/>
      </w:pPr>
      <w:r>
        <w:rPr>
          <w:noProof/>
          <w:lang w:eastAsia="fi-FI"/>
        </w:rPr>
        <w:drawing>
          <wp:inline distT="0" distB="0" distL="0" distR="0" wp14:anchorId="3A9D189F" wp14:editId="41E17C30">
            <wp:extent cx="2171700" cy="1682537"/>
            <wp:effectExtent l="0" t="0" r="0" b="0"/>
            <wp:docPr id="82" name="Kuva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5347" cy="16853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4C5771" w14:textId="77777777" w:rsidR="0086618A" w:rsidRDefault="0086618A" w:rsidP="00D2565C">
      <w:pPr>
        <w:pStyle w:val="ratkaisusis"/>
      </w:pPr>
    </w:p>
    <w:p w14:paraId="6FBE3F51" w14:textId="4C6C9754" w:rsidR="00D2565C" w:rsidRDefault="0092246A" w:rsidP="00D2565C">
      <w:pPr>
        <w:pStyle w:val="ratkaisusis"/>
      </w:pPr>
      <w:r>
        <w:t>K</w:t>
      </w:r>
      <w:r w:rsidR="00D2565C">
        <w:t xml:space="preserve">ärjen </w:t>
      </w:r>
      <w:r w:rsidR="00D2565C">
        <w:rPr>
          <w:i/>
        </w:rPr>
        <w:t>A</w:t>
      </w:r>
      <w:r w:rsidR="00D2565C">
        <w:t xml:space="preserve"> kautta piirretty suora on yhdensuuntainen sivun </w:t>
      </w:r>
      <w:r w:rsidR="00D2565C">
        <w:rPr>
          <w:i/>
        </w:rPr>
        <w:t>BC</w:t>
      </w:r>
      <w:r w:rsidR="00D2565C">
        <w:t xml:space="preserve"> kanssa, samankohtaiset kulmat 68° ja </w:t>
      </w:r>
      <w:r w:rsidR="009444C8">
        <w:rPr>
          <w:i/>
        </w:rPr>
        <w:t>α</w:t>
      </w:r>
      <w:r w:rsidR="00D2565C">
        <w:t xml:space="preserve"> ovat yhtä suuret. Kolmion kulma </w:t>
      </w:r>
      <w:r w:rsidR="00D2565C">
        <w:rPr>
          <w:i/>
        </w:rPr>
        <w:t>C</w:t>
      </w:r>
      <w:r w:rsidR="00D2565C">
        <w:t xml:space="preserve"> on </w:t>
      </w:r>
      <w:proofErr w:type="spellStart"/>
      <w:r w:rsidR="00C16439">
        <w:rPr>
          <w:lang w:val="en-US"/>
        </w:rPr>
        <w:t>kulman</w:t>
      </w:r>
      <w:proofErr w:type="spellEnd"/>
      <w:r w:rsidR="00C16439">
        <w:rPr>
          <w:lang w:val="en-US"/>
        </w:rPr>
        <w:t xml:space="preserve"> </w:t>
      </w:r>
      <w:r w:rsidR="009444C8">
        <w:rPr>
          <w:i/>
        </w:rPr>
        <w:t>α</w:t>
      </w:r>
      <w:r w:rsidRPr="0092246A">
        <w:rPr>
          <w:lang w:val="en-US"/>
        </w:rPr>
        <w:t xml:space="preserve"> </w:t>
      </w:r>
      <w:proofErr w:type="spellStart"/>
      <w:r w:rsidRPr="0092246A">
        <w:rPr>
          <w:lang w:val="en-US"/>
        </w:rPr>
        <w:t>ristikulma</w:t>
      </w:r>
      <w:proofErr w:type="spellEnd"/>
      <w:r w:rsidRPr="0092246A">
        <w:rPr>
          <w:lang w:val="en-US"/>
        </w:rPr>
        <w:t xml:space="preserve">, </w:t>
      </w:r>
      <w:proofErr w:type="spellStart"/>
      <w:r w:rsidRPr="0092246A">
        <w:rPr>
          <w:lang w:val="en-US"/>
        </w:rPr>
        <w:t>joten</w:t>
      </w:r>
      <w:proofErr w:type="spellEnd"/>
      <w:r w:rsidRPr="0092246A">
        <w:rPr>
          <w:lang w:val="en-US"/>
        </w:rPr>
        <w:t xml:space="preserve"> </w:t>
      </w:r>
      <w:proofErr w:type="spellStart"/>
      <w:r w:rsidRPr="0092246A">
        <w:rPr>
          <w:lang w:val="en-US"/>
        </w:rPr>
        <w:t>kulma</w:t>
      </w:r>
      <w:proofErr w:type="spellEnd"/>
      <w:r w:rsidRPr="0092246A">
        <w:rPr>
          <w:lang w:val="en-US"/>
        </w:rPr>
        <w:t xml:space="preserve"> C on 68</w:t>
      </w:r>
      <w:r w:rsidR="00D2565C">
        <w:t xml:space="preserve">°. </w:t>
      </w:r>
    </w:p>
    <w:p w14:paraId="7DC354FA" w14:textId="77777777" w:rsidR="0086618A" w:rsidRDefault="0086618A" w:rsidP="00D2565C">
      <w:pPr>
        <w:pStyle w:val="ratkaisusis"/>
      </w:pPr>
    </w:p>
    <w:p w14:paraId="3FBE6F79" w14:textId="77777777" w:rsidR="00D2565C" w:rsidRDefault="00D2565C" w:rsidP="00D2565C">
      <w:pPr>
        <w:pStyle w:val="ratkaisusis"/>
      </w:pPr>
      <w:r>
        <w:t xml:space="preserve">Kolmion kulmien summa on 180°, josta saadaan yhtälö </w:t>
      </w:r>
    </w:p>
    <w:p w14:paraId="19135AD1" w14:textId="65A4D692" w:rsidR="00D2565C" w:rsidRDefault="00D2565C" w:rsidP="0086618A">
      <w:pPr>
        <w:pStyle w:val="ratkaisusis"/>
      </w:pPr>
      <w:r>
        <w:t>5</w:t>
      </w:r>
      <w:r>
        <w:rPr>
          <w:i/>
        </w:rPr>
        <w:t>x</w:t>
      </w:r>
      <w:r>
        <w:t xml:space="preserve"> + 4</w:t>
      </w:r>
      <w:r>
        <w:rPr>
          <w:i/>
        </w:rPr>
        <w:t>x</w:t>
      </w:r>
      <w:r>
        <w:t xml:space="preserve"> + 13° + 68° = 180°. Ratkaistaan yhtälöstä </w:t>
      </w:r>
      <w:r>
        <w:rPr>
          <w:i/>
        </w:rPr>
        <w:t>x</w:t>
      </w:r>
      <w:r>
        <w:t>.</w:t>
      </w:r>
    </w:p>
    <w:p w14:paraId="59ACF3B7" w14:textId="77777777" w:rsidR="0086618A" w:rsidRDefault="0086618A" w:rsidP="00D2565C">
      <w:pPr>
        <w:pStyle w:val="ratkaisusis"/>
      </w:pPr>
    </w:p>
    <w:p w14:paraId="4BDB5701" w14:textId="1E08529B" w:rsidR="00D2565C" w:rsidRDefault="00D2565C" w:rsidP="00D2565C">
      <w:pPr>
        <w:pStyle w:val="ratkaisusis"/>
      </w:pPr>
      <w:r>
        <w:t>5</w:t>
      </w:r>
      <w:r>
        <w:rPr>
          <w:i/>
        </w:rPr>
        <w:t>x</w:t>
      </w:r>
      <w:r>
        <w:t xml:space="preserve"> + 4</w:t>
      </w:r>
      <w:r>
        <w:rPr>
          <w:i/>
        </w:rPr>
        <w:t>x</w:t>
      </w:r>
      <w:r>
        <w:t xml:space="preserve"> + 13° + 68° = 180°</w:t>
      </w:r>
    </w:p>
    <w:p w14:paraId="4055BB4E" w14:textId="5B0EA572" w:rsidR="00D2565C" w:rsidRDefault="0086618A" w:rsidP="00D2565C">
      <w:pPr>
        <w:pStyle w:val="ratkaisusis"/>
      </w:pPr>
      <w:r>
        <w:t xml:space="preserve">                            </w:t>
      </w:r>
      <w:r w:rsidR="00D2565C">
        <w:t>9</w:t>
      </w:r>
      <w:r w:rsidR="00D2565C">
        <w:rPr>
          <w:i/>
        </w:rPr>
        <w:t>x</w:t>
      </w:r>
      <w:r w:rsidR="00D2565C">
        <w:t xml:space="preserve"> = 180° – 13° – 68°</w:t>
      </w:r>
    </w:p>
    <w:p w14:paraId="72CE62FF" w14:textId="11B5981E" w:rsidR="00D2565C" w:rsidRDefault="0086618A" w:rsidP="00D2565C">
      <w:pPr>
        <w:pStyle w:val="ratkaisusis"/>
      </w:pPr>
      <w:r>
        <w:t xml:space="preserve">                            </w:t>
      </w:r>
      <w:r w:rsidR="00D2565C">
        <w:t>9</w:t>
      </w:r>
      <w:r w:rsidR="00D2565C">
        <w:rPr>
          <w:i/>
        </w:rPr>
        <w:t>x</w:t>
      </w:r>
      <w:r w:rsidR="00D2565C">
        <w:t xml:space="preserve"> = 99° </w:t>
      </w:r>
      <w:r>
        <w:t xml:space="preserve">  </w:t>
      </w:r>
      <w:r w:rsidR="00D2565C">
        <w:t>||</w:t>
      </w:r>
      <w:r>
        <w:t xml:space="preserve"> </w:t>
      </w:r>
      <w:r w:rsidR="00D2565C">
        <w:t>:</w:t>
      </w:r>
      <w:r>
        <w:t xml:space="preserve"> </w:t>
      </w:r>
      <w:r w:rsidR="00D2565C">
        <w:t>9</w:t>
      </w:r>
    </w:p>
    <w:p w14:paraId="27099F7B" w14:textId="51563D0D" w:rsidR="00D2565C" w:rsidRDefault="0086618A" w:rsidP="00D2565C">
      <w:pPr>
        <w:pStyle w:val="ratkaisusis"/>
      </w:pPr>
      <w:r>
        <w:rPr>
          <w:i/>
        </w:rPr>
        <w:t xml:space="preserve">                              </w:t>
      </w:r>
      <w:r w:rsidR="00D2565C">
        <w:rPr>
          <w:i/>
        </w:rPr>
        <w:t>x</w:t>
      </w:r>
      <w:r w:rsidR="00D2565C">
        <w:t xml:space="preserve"> = 11°</w:t>
      </w:r>
    </w:p>
    <w:p w14:paraId="21CB4162" w14:textId="77777777" w:rsidR="00D2565C" w:rsidRDefault="00D2565C" w:rsidP="00D2565C">
      <w:pPr>
        <w:pStyle w:val="ratkaisusis"/>
      </w:pPr>
    </w:p>
    <w:p w14:paraId="1C78833B" w14:textId="2F126B9B" w:rsidR="00D2565C" w:rsidRDefault="00D2565C" w:rsidP="00D2565C">
      <w:pPr>
        <w:pStyle w:val="ratkaisusis"/>
      </w:pPr>
      <w:r>
        <w:t xml:space="preserve">Vastaus: </w:t>
      </w:r>
      <w:r>
        <w:rPr>
          <w:i/>
        </w:rPr>
        <w:t>x</w:t>
      </w:r>
      <w:r>
        <w:t xml:space="preserve"> = 11°</w:t>
      </w:r>
    </w:p>
    <w:p w14:paraId="0C8D9825" w14:textId="77777777" w:rsidR="00D2565C" w:rsidRDefault="00D2565C" w:rsidP="00D2565C">
      <w:pPr>
        <w:pStyle w:val="ratkaisusis"/>
      </w:pPr>
    </w:p>
    <w:p w14:paraId="035C1F30" w14:textId="77777777" w:rsidR="007A46C6" w:rsidRDefault="007A46C6" w:rsidP="00D2565C">
      <w:pPr>
        <w:pStyle w:val="ratkaisusis"/>
      </w:pPr>
    </w:p>
    <w:p w14:paraId="23977972" w14:textId="77777777" w:rsidR="008346B6" w:rsidRDefault="008346B6">
      <w:pPr>
        <w:spacing w:after="0" w:line="240" w:lineRule="auto"/>
        <w:rPr>
          <w:rFonts w:eastAsiaTheme="minorHAnsi" w:cs="Arial"/>
          <w:bCs/>
          <w:caps/>
          <w:color w:val="FFFFFF" w:themeColor="background1"/>
        </w:rPr>
      </w:pPr>
      <w:r>
        <w:br w:type="page"/>
      </w:r>
    </w:p>
    <w:p w14:paraId="0C82FC65" w14:textId="0266249E" w:rsidR="00367643" w:rsidRDefault="007A46C6" w:rsidP="00204339">
      <w:pPr>
        <w:pStyle w:val="otsikkotehtvsarja"/>
      </w:pPr>
      <w:r>
        <w:lastRenderedPageBreak/>
        <w:t>Syvennä ymmärrystä</w:t>
      </w:r>
    </w:p>
    <w:p w14:paraId="196FD6C6" w14:textId="600526F8" w:rsidR="006E0D05" w:rsidRDefault="007A46C6" w:rsidP="007A46C6">
      <w:pPr>
        <w:pStyle w:val="ratkaisu"/>
      </w:pPr>
      <w:r>
        <w:rPr>
          <w:rStyle w:val="sininen"/>
        </w:rPr>
        <w:t>119</w:t>
      </w:r>
      <w:r w:rsidRPr="00A11FF6">
        <w:rPr>
          <w:rStyle w:val="sininen"/>
        </w:rPr>
        <w:t>.</w:t>
      </w:r>
      <w:r>
        <w:tab/>
        <w:t xml:space="preserve">Kulman 49° vieruskulma on </w:t>
      </w:r>
      <w:r w:rsidR="009444C8">
        <w:t>γ</w:t>
      </w:r>
      <w:r w:rsidR="006E0D05">
        <w:t xml:space="preserve"> = </w:t>
      </w:r>
      <w:r w:rsidR="00C16439">
        <w:t>180° – 49° = 131°, joten samankohtaiset kulmat eivät ole yhtä suuret eivätkä suorat ole yhdensuuntaiset.</w:t>
      </w:r>
    </w:p>
    <w:p w14:paraId="7DC52783" w14:textId="77777777" w:rsidR="008346B6" w:rsidRDefault="008346B6" w:rsidP="007A46C6">
      <w:pPr>
        <w:pStyle w:val="ratkaisu"/>
      </w:pPr>
    </w:p>
    <w:p w14:paraId="6CF102FB" w14:textId="3A570087" w:rsidR="00204339" w:rsidRDefault="006E0D05" w:rsidP="00204339">
      <w:pPr>
        <w:pStyle w:val="ratkaisusis"/>
        <w:rPr>
          <w:rStyle w:val="sininen"/>
        </w:rPr>
      </w:pPr>
      <w:r>
        <w:rPr>
          <w:noProof/>
          <w:lang w:eastAsia="fi-FI"/>
        </w:rPr>
        <w:drawing>
          <wp:inline distT="0" distB="0" distL="0" distR="0" wp14:anchorId="5D3F6E29" wp14:editId="27573044">
            <wp:extent cx="2705100" cy="1234329"/>
            <wp:effectExtent l="0" t="0" r="0" b="4445"/>
            <wp:docPr id="168" name="Picture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/>
                    <pic:cNvPicPr>
                      <a:picLocks noChangeAspect="1" noChangeArrowheads="1"/>
                    </pic:cNvPicPr>
                  </pic:nvPicPr>
                  <pic:blipFill rotWithShape="1"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9456"/>
                    <a:stretch/>
                  </pic:blipFill>
                  <pic:spPr bwMode="auto">
                    <a:xfrm>
                      <a:off x="0" y="0"/>
                      <a:ext cx="2716030" cy="12393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6E37898" w14:textId="77777777" w:rsidR="008346B6" w:rsidRDefault="008346B6" w:rsidP="00204339">
      <w:pPr>
        <w:pStyle w:val="ratkaisusis"/>
        <w:rPr>
          <w:rStyle w:val="sininen"/>
        </w:rPr>
      </w:pPr>
    </w:p>
    <w:p w14:paraId="44D3ABDF" w14:textId="750C50CA" w:rsidR="007A46C6" w:rsidRPr="00204339" w:rsidRDefault="007A46C6" w:rsidP="00204339">
      <w:pPr>
        <w:pStyle w:val="ratkaisusis"/>
        <w:rPr>
          <w:b/>
          <w:color w:val="4E9BC7"/>
        </w:rPr>
      </w:pPr>
      <w:r>
        <w:t xml:space="preserve">Suora </w:t>
      </w:r>
      <w:r>
        <w:rPr>
          <w:i/>
        </w:rPr>
        <w:t>m</w:t>
      </w:r>
      <w:r>
        <w:t xml:space="preserve"> nousee oikealle mentäessä jyrkemmin kuin suora </w:t>
      </w:r>
      <w:r>
        <w:rPr>
          <w:i/>
        </w:rPr>
        <w:t>k</w:t>
      </w:r>
      <w:r>
        <w:t xml:space="preserve">, joten suorat leikkaavat pisteen </w:t>
      </w:r>
      <w:r>
        <w:rPr>
          <w:i/>
        </w:rPr>
        <w:t>P</w:t>
      </w:r>
      <w:r>
        <w:t xml:space="preserve"> oikealla puolella. </w:t>
      </w:r>
    </w:p>
    <w:p w14:paraId="0775667A" w14:textId="77777777" w:rsidR="007A46C6" w:rsidRDefault="007A46C6" w:rsidP="007A46C6">
      <w:pPr>
        <w:pStyle w:val="ratkaisu"/>
      </w:pPr>
    </w:p>
    <w:p w14:paraId="3DE90F57" w14:textId="3466B068" w:rsidR="007A46C6" w:rsidRDefault="007A46C6" w:rsidP="007A46C6">
      <w:pPr>
        <w:pStyle w:val="ratkaisusis"/>
      </w:pPr>
      <w:r>
        <w:t xml:space="preserve">Vastaus: </w:t>
      </w:r>
      <w:r w:rsidR="004B0C20">
        <w:t>Eivät ole. O</w:t>
      </w:r>
      <w:r>
        <w:t>ikealla</w:t>
      </w:r>
      <w:r w:rsidR="00756173">
        <w:t xml:space="preserve"> puolella</w:t>
      </w:r>
      <w:r w:rsidR="00312661">
        <w:t>.</w:t>
      </w:r>
    </w:p>
    <w:p w14:paraId="17377016" w14:textId="77777777" w:rsidR="007A46C6" w:rsidRDefault="007A46C6" w:rsidP="007325C6">
      <w:pPr>
        <w:pStyle w:val="ratkaisusisabc"/>
      </w:pPr>
    </w:p>
    <w:p w14:paraId="3785C129" w14:textId="3331CE2C" w:rsidR="0086618A" w:rsidRDefault="00E87726" w:rsidP="0086618A">
      <w:pPr>
        <w:pStyle w:val="ratkaisuabcekarivi"/>
      </w:pPr>
      <w:r>
        <w:rPr>
          <w:rStyle w:val="sininen"/>
        </w:rPr>
        <w:t>120</w:t>
      </w:r>
      <w:r w:rsidR="007325C6" w:rsidRPr="00A11FF6">
        <w:rPr>
          <w:rStyle w:val="sininen"/>
        </w:rPr>
        <w:t>.</w:t>
      </w:r>
      <w:r w:rsidR="007325C6" w:rsidRPr="00A11FF6">
        <w:rPr>
          <w:rStyle w:val="sininen"/>
        </w:rPr>
        <w:tab/>
        <w:t>a)</w:t>
      </w:r>
      <w:r w:rsidR="007325C6">
        <w:tab/>
        <w:t xml:space="preserve">Ristikulmat ovat yhtä suuret, joten </w:t>
      </w:r>
      <w:r w:rsidR="007325C6">
        <w:rPr>
          <w:i/>
        </w:rPr>
        <w:t>x</w:t>
      </w:r>
      <w:r w:rsidR="007325C6">
        <w:t xml:space="preserve"> + 30° = </w:t>
      </w:r>
      <w:r w:rsidR="007325C6">
        <w:rPr>
          <w:i/>
        </w:rPr>
        <w:t>x</w:t>
      </w:r>
      <w:r w:rsidR="007325C6">
        <w:rPr>
          <w:vertAlign w:val="superscript"/>
        </w:rPr>
        <w:t>2</w:t>
      </w:r>
      <w:r w:rsidR="003147BC">
        <w:t xml:space="preserve">. </w:t>
      </w:r>
    </w:p>
    <w:p w14:paraId="72DDF31E" w14:textId="77777777" w:rsidR="0086618A" w:rsidRDefault="0086618A" w:rsidP="0086618A">
      <w:pPr>
        <w:pStyle w:val="ratkaisusisabc"/>
      </w:pPr>
    </w:p>
    <w:p w14:paraId="722464AD" w14:textId="25741F35" w:rsidR="007325C6" w:rsidRDefault="003147BC" w:rsidP="0086618A">
      <w:pPr>
        <w:pStyle w:val="ratkaisusisabc"/>
      </w:pPr>
      <w:r>
        <w:t>Tästä saadaan toisen asteen yhtälö</w:t>
      </w:r>
      <w:r w:rsidR="0086618A">
        <w:t xml:space="preserve"> </w:t>
      </w:r>
      <w:r w:rsidR="003656E0">
        <w:rPr>
          <w:i/>
        </w:rPr>
        <w:t>–</w:t>
      </w:r>
      <w:r w:rsidR="007325C6">
        <w:rPr>
          <w:i/>
        </w:rPr>
        <w:t>x</w:t>
      </w:r>
      <w:r w:rsidR="007325C6">
        <w:rPr>
          <w:vertAlign w:val="superscript"/>
        </w:rPr>
        <w:t>2</w:t>
      </w:r>
      <w:r w:rsidR="007325C6">
        <w:t xml:space="preserve"> + </w:t>
      </w:r>
      <w:r w:rsidR="007325C6">
        <w:rPr>
          <w:i/>
        </w:rPr>
        <w:t>x</w:t>
      </w:r>
      <w:r>
        <w:t xml:space="preserve"> + 30</w:t>
      </w:r>
      <w:r w:rsidR="007325C6">
        <w:t xml:space="preserve"> = 0</w:t>
      </w:r>
      <w:r>
        <w:t>.</w:t>
      </w:r>
    </w:p>
    <w:p w14:paraId="47C4AEF3" w14:textId="77777777" w:rsidR="0086618A" w:rsidRDefault="0086618A" w:rsidP="007325C6">
      <w:pPr>
        <w:pStyle w:val="ratkaisusisabc"/>
      </w:pPr>
    </w:p>
    <w:p w14:paraId="73342D64" w14:textId="4D053F5F" w:rsidR="007325C6" w:rsidRDefault="007325C6" w:rsidP="007325C6">
      <w:pPr>
        <w:pStyle w:val="ratkaisusisabc"/>
      </w:pPr>
      <w:r>
        <w:t>Toisen asteen yhtälön ratkaisukaavalla</w:t>
      </w:r>
    </w:p>
    <w:p w14:paraId="24EA5680" w14:textId="3EA4590C" w:rsidR="007325C6" w:rsidRDefault="0084010F" w:rsidP="007325C6">
      <w:pPr>
        <w:pStyle w:val="ratkaisusisabc"/>
      </w:pPr>
      <w:r w:rsidRPr="0084010F">
        <w:rPr>
          <w:position w:val="-24"/>
        </w:rPr>
        <w:object w:dxaOrig="5760" w:dyaOrig="660" w14:anchorId="217E5279">
          <v:shape id="_x0000_i1039" type="#_x0000_t75" style="width:4in;height:33pt" o:ole="">
            <v:imagedata r:id="rId59" o:title=""/>
          </v:shape>
          <o:OLEObject Type="Embed" ProgID="Equation.DSMT4" ShapeID="_x0000_i1039" DrawAspect="Content" ObjectID="_1548143160" r:id="rId60"/>
        </w:object>
      </w:r>
      <w:r w:rsidR="003656E0">
        <w:t xml:space="preserve"> </w:t>
      </w:r>
    </w:p>
    <w:p w14:paraId="175EA1C0" w14:textId="77777777" w:rsidR="0086618A" w:rsidRDefault="0086618A" w:rsidP="007325C6">
      <w:pPr>
        <w:pStyle w:val="ratkaisusisabc"/>
        <w:rPr>
          <w:i/>
        </w:rPr>
      </w:pPr>
    </w:p>
    <w:p w14:paraId="28F4AE1E" w14:textId="7891C534" w:rsidR="003656E0" w:rsidRDefault="003656E0" w:rsidP="007325C6">
      <w:pPr>
        <w:pStyle w:val="ratkaisusisabc"/>
      </w:pPr>
      <w:r>
        <w:rPr>
          <w:i/>
        </w:rPr>
        <w:t>x</w:t>
      </w:r>
      <w:r>
        <w:t xml:space="preserve"> = </w:t>
      </w:r>
      <w:r w:rsidR="0084010F" w:rsidRPr="0084010F">
        <w:rPr>
          <w:position w:val="-18"/>
        </w:rPr>
        <w:object w:dxaOrig="1660" w:dyaOrig="499" w14:anchorId="36318302">
          <v:shape id="_x0000_i1040" type="#_x0000_t75" style="width:82.8pt;height:25.8pt" o:ole="">
            <v:imagedata r:id="rId61" o:title=""/>
          </v:shape>
          <o:OLEObject Type="Embed" ProgID="Equation.DSMT4" ShapeID="_x0000_i1040" DrawAspect="Content" ObjectID="_1548143161" r:id="rId62"/>
        </w:object>
      </w:r>
      <w:r>
        <w:t xml:space="preserve"> tai </w:t>
      </w:r>
      <w:r>
        <w:rPr>
          <w:i/>
        </w:rPr>
        <w:t>x</w:t>
      </w:r>
      <w:r>
        <w:t xml:space="preserve"> = </w:t>
      </w:r>
      <w:r w:rsidR="0084010F" w:rsidRPr="0084010F">
        <w:rPr>
          <w:position w:val="-18"/>
        </w:rPr>
        <w:object w:dxaOrig="1640" w:dyaOrig="499" w14:anchorId="5E5C8F4B">
          <v:shape id="_x0000_i1041" type="#_x0000_t75" style="width:82.8pt;height:25.8pt" o:ole="">
            <v:imagedata r:id="rId63" o:title=""/>
          </v:shape>
          <o:OLEObject Type="Embed" ProgID="Equation.DSMT4" ShapeID="_x0000_i1041" DrawAspect="Content" ObjectID="_1548143162" r:id="rId64"/>
        </w:object>
      </w:r>
    </w:p>
    <w:p w14:paraId="5F786D3A" w14:textId="77777777" w:rsidR="0086618A" w:rsidRDefault="0086618A" w:rsidP="007325C6">
      <w:pPr>
        <w:pStyle w:val="ratkaisusisabc"/>
      </w:pPr>
    </w:p>
    <w:p w14:paraId="544CCEB2" w14:textId="11D9BF4E" w:rsidR="003656E0" w:rsidRDefault="003656E0" w:rsidP="007325C6">
      <w:pPr>
        <w:pStyle w:val="ratkaisusisabc"/>
      </w:pPr>
      <w:r>
        <w:t>Vain p</w:t>
      </w:r>
      <w:r w:rsidR="00F03A72">
        <w:t>ositiivinen ratkaisu kelpaa</w:t>
      </w:r>
      <w:r>
        <w:t xml:space="preserve">, joten </w:t>
      </w:r>
      <w:r>
        <w:rPr>
          <w:i/>
        </w:rPr>
        <w:t>x</w:t>
      </w:r>
      <w:r>
        <w:t xml:space="preserve"> = 6°.</w:t>
      </w:r>
    </w:p>
    <w:p w14:paraId="38DC6A10" w14:textId="77777777" w:rsidR="003656E0" w:rsidRDefault="003656E0" w:rsidP="007325C6">
      <w:pPr>
        <w:pStyle w:val="ratkaisusisabc"/>
      </w:pPr>
    </w:p>
    <w:p w14:paraId="2489A150" w14:textId="6EA85DCC" w:rsidR="003656E0" w:rsidRDefault="003656E0" w:rsidP="007325C6">
      <w:pPr>
        <w:pStyle w:val="ratkaisusisabc"/>
      </w:pPr>
      <w:r>
        <w:t xml:space="preserve">Vastaus: </w:t>
      </w:r>
      <w:r w:rsidR="00204339">
        <w:rPr>
          <w:i/>
        </w:rPr>
        <w:t>x</w:t>
      </w:r>
      <w:r w:rsidR="00204339">
        <w:t xml:space="preserve"> = </w:t>
      </w:r>
      <w:r>
        <w:t>6°</w:t>
      </w:r>
    </w:p>
    <w:p w14:paraId="6798635C" w14:textId="77777777" w:rsidR="003656E0" w:rsidRDefault="003656E0" w:rsidP="007325C6">
      <w:pPr>
        <w:pStyle w:val="ratkaisusisabc"/>
      </w:pPr>
    </w:p>
    <w:p w14:paraId="7176A1DA" w14:textId="77777777" w:rsidR="008346B6" w:rsidRDefault="008346B6">
      <w:pPr>
        <w:spacing w:after="0" w:line="240" w:lineRule="auto"/>
        <w:rPr>
          <w:rStyle w:val="sininen"/>
        </w:rPr>
      </w:pPr>
      <w:r>
        <w:rPr>
          <w:rStyle w:val="sininen"/>
        </w:rPr>
        <w:br w:type="page"/>
      </w:r>
    </w:p>
    <w:p w14:paraId="2A0338D1" w14:textId="6F963B87" w:rsidR="0086618A" w:rsidRDefault="003147BC" w:rsidP="0086618A">
      <w:pPr>
        <w:pStyle w:val="ratkaisuabc"/>
      </w:pPr>
      <w:r w:rsidRPr="00A11FF6">
        <w:rPr>
          <w:rStyle w:val="sininen"/>
        </w:rPr>
        <w:lastRenderedPageBreak/>
        <w:t>b)</w:t>
      </w:r>
      <w:r>
        <w:tab/>
        <w:t>Vieruskulmien summa on 180°, joten</w:t>
      </w:r>
      <w:r w:rsidR="0086618A">
        <w:t xml:space="preserve"> </w:t>
      </w:r>
      <w:r>
        <w:t>5</w:t>
      </w:r>
      <w:r>
        <w:rPr>
          <w:i/>
        </w:rPr>
        <w:t>x</w:t>
      </w:r>
      <w:r>
        <w:t xml:space="preserve"> + 26° + 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10</w:t>
      </w:r>
      <w:r>
        <w:rPr>
          <w:i/>
        </w:rPr>
        <w:t>x</w:t>
      </w:r>
      <w:r>
        <w:t xml:space="preserve"> = 180°. </w:t>
      </w:r>
    </w:p>
    <w:p w14:paraId="334216DF" w14:textId="77777777" w:rsidR="0086618A" w:rsidRDefault="0086618A" w:rsidP="003147BC">
      <w:pPr>
        <w:pStyle w:val="ratkaisusisabc"/>
      </w:pPr>
    </w:p>
    <w:p w14:paraId="09743A9D" w14:textId="7E480E15" w:rsidR="0086618A" w:rsidRDefault="003147BC" w:rsidP="0086618A">
      <w:pPr>
        <w:pStyle w:val="ratkaisusisabc"/>
      </w:pPr>
      <w:r>
        <w:t>Tästä saadaan toisen asteen yhtälö</w:t>
      </w:r>
      <w:r w:rsidR="0086618A">
        <w:t xml:space="preserve"> 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15</w:t>
      </w:r>
      <w:r>
        <w:rPr>
          <w:i/>
        </w:rPr>
        <w:t>x</w:t>
      </w:r>
      <w:r>
        <w:t xml:space="preserve"> – 154 = 0. </w:t>
      </w:r>
    </w:p>
    <w:p w14:paraId="57DC7C10" w14:textId="77777777" w:rsidR="0086618A" w:rsidRDefault="0086618A" w:rsidP="003147BC">
      <w:pPr>
        <w:pStyle w:val="ratkaisusisabc"/>
      </w:pPr>
    </w:p>
    <w:p w14:paraId="444DB319" w14:textId="4AF94518" w:rsidR="003147BC" w:rsidRDefault="003147BC" w:rsidP="003147BC">
      <w:pPr>
        <w:pStyle w:val="ratkaisusisabc"/>
      </w:pPr>
      <w:r>
        <w:t>Toisen asteen yhtälön ratkaisukaavalla</w:t>
      </w:r>
    </w:p>
    <w:p w14:paraId="4B4CDB77" w14:textId="5D10FEFA" w:rsidR="003147BC" w:rsidRDefault="003147BC" w:rsidP="003147BC">
      <w:pPr>
        <w:pStyle w:val="ratkaisusisabc"/>
      </w:pPr>
      <w:r>
        <w:rPr>
          <w:i/>
        </w:rPr>
        <w:t>x</w:t>
      </w:r>
      <w:r>
        <w:t xml:space="preserve"> = </w:t>
      </w:r>
      <w:r w:rsidR="0084010F" w:rsidRPr="0084010F">
        <w:rPr>
          <w:position w:val="-18"/>
        </w:rPr>
        <w:object w:dxaOrig="5440" w:dyaOrig="600" w14:anchorId="4F1D9EDD">
          <v:shape id="_x0000_i1042" type="#_x0000_t75" style="width:271.8pt;height:30pt" o:ole="">
            <v:imagedata r:id="rId65" o:title=""/>
          </v:shape>
          <o:OLEObject Type="Embed" ProgID="Equation.DSMT4" ShapeID="_x0000_i1042" DrawAspect="Content" ObjectID="_1548143163" r:id="rId66"/>
        </w:object>
      </w:r>
      <w:r w:rsidR="00A26C2A">
        <w:t xml:space="preserve"> </w:t>
      </w:r>
    </w:p>
    <w:p w14:paraId="58E578E0" w14:textId="648F7F60" w:rsidR="00A26C2A" w:rsidRDefault="00AF258E" w:rsidP="003147BC">
      <w:pPr>
        <w:pStyle w:val="ratkaisusisabc"/>
      </w:pPr>
      <w:r>
        <w:t xml:space="preserve">  </w:t>
      </w:r>
      <w:r w:rsidR="0084010F" w:rsidRPr="0084010F">
        <w:rPr>
          <w:position w:val="-18"/>
        </w:rPr>
        <w:object w:dxaOrig="1060" w:dyaOrig="499" w14:anchorId="544F593E">
          <v:shape id="_x0000_i1043" type="#_x0000_t75" style="width:53.4pt;height:25.8pt" o:ole="">
            <v:imagedata r:id="rId67" o:title=""/>
          </v:shape>
          <o:OLEObject Type="Embed" ProgID="Equation.DSMT4" ShapeID="_x0000_i1043" DrawAspect="Content" ObjectID="_1548143164" r:id="rId68"/>
        </w:object>
      </w:r>
    </w:p>
    <w:p w14:paraId="1ED61E8C" w14:textId="77777777" w:rsidR="0086618A" w:rsidRDefault="0086618A" w:rsidP="003147BC">
      <w:pPr>
        <w:pStyle w:val="ratkaisusisabc"/>
        <w:rPr>
          <w:i/>
        </w:rPr>
      </w:pPr>
    </w:p>
    <w:p w14:paraId="26265EFA" w14:textId="01B05F82" w:rsidR="00A26C2A" w:rsidRDefault="00A26C2A" w:rsidP="003147BC">
      <w:pPr>
        <w:pStyle w:val="ratkaisusisabc"/>
      </w:pPr>
      <w:r>
        <w:rPr>
          <w:i/>
        </w:rPr>
        <w:t>x</w:t>
      </w:r>
      <w:r>
        <w:t xml:space="preserve"> = </w:t>
      </w:r>
      <w:r w:rsidR="0084010F" w:rsidRPr="0084010F">
        <w:rPr>
          <w:position w:val="-18"/>
        </w:rPr>
        <w:object w:dxaOrig="1660" w:dyaOrig="499" w14:anchorId="2244BC1F">
          <v:shape id="_x0000_i1044" type="#_x0000_t75" style="width:82.8pt;height:25.8pt" o:ole="">
            <v:imagedata r:id="rId69" o:title=""/>
          </v:shape>
          <o:OLEObject Type="Embed" ProgID="Equation.DSMT4" ShapeID="_x0000_i1044" DrawAspect="Content" ObjectID="_1548143165" r:id="rId70"/>
        </w:object>
      </w:r>
      <w:r>
        <w:t xml:space="preserve">  tai </w:t>
      </w:r>
      <w:r>
        <w:rPr>
          <w:i/>
        </w:rPr>
        <w:t>x</w:t>
      </w:r>
      <w:r>
        <w:t xml:space="preserve"> = </w:t>
      </w:r>
      <w:r w:rsidR="0084010F" w:rsidRPr="0084010F">
        <w:rPr>
          <w:position w:val="-18"/>
        </w:rPr>
        <w:object w:dxaOrig="2040" w:dyaOrig="499" w14:anchorId="50ECAC39">
          <v:shape id="_x0000_i1045" type="#_x0000_t75" style="width:102pt;height:25.8pt" o:ole="">
            <v:imagedata r:id="rId71" o:title=""/>
          </v:shape>
          <o:OLEObject Type="Embed" ProgID="Equation.DSMT4" ShapeID="_x0000_i1045" DrawAspect="Content" ObjectID="_1548143166" r:id="rId72"/>
        </w:object>
      </w:r>
    </w:p>
    <w:p w14:paraId="2D51311E" w14:textId="77777777" w:rsidR="0086618A" w:rsidRDefault="0086618A" w:rsidP="003147BC">
      <w:pPr>
        <w:pStyle w:val="ratkaisusisabc"/>
      </w:pPr>
    </w:p>
    <w:p w14:paraId="39A15584" w14:textId="0AD9D20B" w:rsidR="00A26C2A" w:rsidRDefault="00A26C2A" w:rsidP="003147BC">
      <w:pPr>
        <w:pStyle w:val="ratkaisusisabc"/>
      </w:pPr>
      <w:r>
        <w:t>Vain p</w:t>
      </w:r>
      <w:r w:rsidR="00C157BB">
        <w:t>ositiivinen ratkaisu kelpaa</w:t>
      </w:r>
      <w:r>
        <w:t xml:space="preserve">, joten </w:t>
      </w:r>
      <w:r>
        <w:rPr>
          <w:i/>
        </w:rPr>
        <w:t>x</w:t>
      </w:r>
      <w:r>
        <w:t xml:space="preserve"> = 7°.</w:t>
      </w:r>
    </w:p>
    <w:p w14:paraId="058EF5BB" w14:textId="77777777" w:rsidR="00A26C2A" w:rsidRDefault="00A26C2A" w:rsidP="003147BC">
      <w:pPr>
        <w:pStyle w:val="ratkaisusisabc"/>
      </w:pPr>
    </w:p>
    <w:p w14:paraId="3518DB5D" w14:textId="4C234EB9" w:rsidR="00A26C2A" w:rsidRDefault="00A26C2A" w:rsidP="003147BC">
      <w:pPr>
        <w:pStyle w:val="ratkaisusisabc"/>
      </w:pPr>
      <w:r>
        <w:t xml:space="preserve">Vastaus: </w:t>
      </w:r>
      <w:r w:rsidR="00204339">
        <w:rPr>
          <w:i/>
        </w:rPr>
        <w:t>x</w:t>
      </w:r>
      <w:r w:rsidR="00204339">
        <w:t xml:space="preserve"> = </w:t>
      </w:r>
      <w:r>
        <w:t>7°</w:t>
      </w:r>
    </w:p>
    <w:p w14:paraId="15A4539B" w14:textId="77777777" w:rsidR="00A26C2A" w:rsidRDefault="00A26C2A" w:rsidP="003147BC">
      <w:pPr>
        <w:pStyle w:val="ratkaisusisabc"/>
      </w:pPr>
    </w:p>
    <w:p w14:paraId="793E13D6" w14:textId="2C642350" w:rsidR="00A6597D" w:rsidRDefault="00A6597D" w:rsidP="00A6597D">
      <w:pPr>
        <w:pStyle w:val="ratkaisu"/>
      </w:pPr>
      <w:r>
        <w:rPr>
          <w:rStyle w:val="sininen"/>
        </w:rPr>
        <w:t>121</w:t>
      </w:r>
      <w:r w:rsidRPr="00A11FF6">
        <w:rPr>
          <w:rStyle w:val="sininen"/>
        </w:rPr>
        <w:t>.</w:t>
      </w:r>
      <w:r>
        <w:rPr>
          <w:rStyle w:val="sininen"/>
        </w:rPr>
        <w:t xml:space="preserve"> </w:t>
      </w:r>
      <w:r>
        <w:rPr>
          <w:rStyle w:val="sininen"/>
        </w:rPr>
        <w:tab/>
      </w:r>
      <w:r>
        <w:t xml:space="preserve">1 </w:t>
      </w:r>
      <w:proofErr w:type="spellStart"/>
      <w:r w:rsidR="00E87726" w:rsidRPr="00E87726">
        <w:rPr>
          <w:lang w:val="en-US"/>
        </w:rPr>
        <w:t>aste</w:t>
      </w:r>
      <w:proofErr w:type="spellEnd"/>
      <w:r w:rsidR="00E87726" w:rsidRPr="00E87726">
        <w:rPr>
          <w:lang w:val="en-US"/>
        </w:rPr>
        <w:t xml:space="preserve"> on 60 </w:t>
      </w:r>
      <w:proofErr w:type="spellStart"/>
      <w:r w:rsidR="00E87726" w:rsidRPr="00E87726">
        <w:rPr>
          <w:lang w:val="en-US"/>
        </w:rPr>
        <w:t>kulmaminuuttia</w:t>
      </w:r>
      <w:proofErr w:type="spellEnd"/>
      <w:r w:rsidR="00E87726" w:rsidRPr="00E87726">
        <w:rPr>
          <w:lang w:val="en-US"/>
        </w:rPr>
        <w:t xml:space="preserve"> (60') ja 1 </w:t>
      </w:r>
      <w:proofErr w:type="spellStart"/>
      <w:r w:rsidR="00E87726" w:rsidRPr="00E87726">
        <w:rPr>
          <w:lang w:val="en-US"/>
        </w:rPr>
        <w:t>kulmaminuutti</w:t>
      </w:r>
      <w:proofErr w:type="spellEnd"/>
      <w:r w:rsidR="00E87726" w:rsidRPr="00E87726">
        <w:rPr>
          <w:lang w:val="en-US"/>
        </w:rPr>
        <w:t xml:space="preserve"> on 60 </w:t>
      </w:r>
      <w:proofErr w:type="spellStart"/>
      <w:r w:rsidR="00E87726" w:rsidRPr="00E87726">
        <w:rPr>
          <w:lang w:val="en-US"/>
        </w:rPr>
        <w:t>kulmasekuntia</w:t>
      </w:r>
      <w:proofErr w:type="spellEnd"/>
      <w:r w:rsidR="00E87726" w:rsidRPr="00E87726">
        <w:rPr>
          <w:lang w:val="en-US"/>
        </w:rPr>
        <w:t xml:space="preserve"> (60'').</w:t>
      </w:r>
    </w:p>
    <w:p w14:paraId="5D8BF7E5" w14:textId="77777777" w:rsidR="00A6597D" w:rsidRDefault="00A6597D" w:rsidP="00A6597D">
      <w:pPr>
        <w:pStyle w:val="ratkaisu"/>
      </w:pPr>
    </w:p>
    <w:p w14:paraId="2AE52F9C" w14:textId="77777777" w:rsidR="00E87726" w:rsidRPr="00E87726" w:rsidRDefault="00A6597D" w:rsidP="00E87726">
      <w:pPr>
        <w:pStyle w:val="ratkaisuabc"/>
        <w:rPr>
          <w:lang w:val="en-US"/>
        </w:rPr>
      </w:pPr>
      <w:r w:rsidRPr="00A11FF6">
        <w:rPr>
          <w:rStyle w:val="sininen"/>
        </w:rPr>
        <w:t>a)</w:t>
      </w:r>
      <w:r>
        <w:tab/>
      </w:r>
      <w:proofErr w:type="spellStart"/>
      <w:r w:rsidR="00E87726" w:rsidRPr="00E87726">
        <w:rPr>
          <w:lang w:val="en-US"/>
        </w:rPr>
        <w:t>Lasketaan</w:t>
      </w:r>
      <w:proofErr w:type="spellEnd"/>
      <w:r w:rsidR="00E87726" w:rsidRPr="00E87726">
        <w:rPr>
          <w:lang w:val="en-US"/>
        </w:rPr>
        <w:t xml:space="preserve"> </w:t>
      </w:r>
      <w:proofErr w:type="spellStart"/>
      <w:r w:rsidR="00E87726" w:rsidRPr="00E87726">
        <w:rPr>
          <w:lang w:val="en-US"/>
        </w:rPr>
        <w:t>ensin</w:t>
      </w:r>
      <w:proofErr w:type="spellEnd"/>
      <w:r w:rsidR="00E87726" w:rsidRPr="00E87726">
        <w:rPr>
          <w:lang w:val="en-US"/>
        </w:rPr>
        <w:t xml:space="preserve">, </w:t>
      </w:r>
      <w:proofErr w:type="spellStart"/>
      <w:r w:rsidR="00E87726" w:rsidRPr="00E87726">
        <w:rPr>
          <w:lang w:val="en-US"/>
        </w:rPr>
        <w:t>kuinka</w:t>
      </w:r>
      <w:proofErr w:type="spellEnd"/>
      <w:r w:rsidR="00E87726" w:rsidRPr="00E87726">
        <w:rPr>
          <w:lang w:val="en-US"/>
        </w:rPr>
        <w:t xml:space="preserve"> </w:t>
      </w:r>
      <w:proofErr w:type="spellStart"/>
      <w:r w:rsidR="00E87726" w:rsidRPr="00E87726">
        <w:rPr>
          <w:lang w:val="en-US"/>
        </w:rPr>
        <w:t>monta</w:t>
      </w:r>
      <w:proofErr w:type="spellEnd"/>
      <w:r w:rsidR="00E87726" w:rsidRPr="00E87726">
        <w:rPr>
          <w:lang w:val="en-US"/>
        </w:rPr>
        <w:t xml:space="preserve"> </w:t>
      </w:r>
      <w:proofErr w:type="spellStart"/>
      <w:r w:rsidR="00E87726" w:rsidRPr="00E87726">
        <w:rPr>
          <w:lang w:val="en-US"/>
        </w:rPr>
        <w:t>kulmaminuuttia</w:t>
      </w:r>
      <w:proofErr w:type="spellEnd"/>
      <w:r w:rsidR="00E87726" w:rsidRPr="00E87726">
        <w:rPr>
          <w:lang w:val="en-US"/>
        </w:rPr>
        <w:t xml:space="preserve"> on 3600''.</w:t>
      </w:r>
    </w:p>
    <w:p w14:paraId="0A7EB0EE" w14:textId="77777777" w:rsidR="00204339" w:rsidRDefault="00E87726" w:rsidP="00204339">
      <w:pPr>
        <w:pStyle w:val="ratkaisusisabc"/>
        <w:rPr>
          <w:lang w:val="en-US"/>
        </w:rPr>
      </w:pPr>
      <w:r w:rsidRPr="00E87726">
        <w:rPr>
          <w:lang w:val="en-US"/>
        </w:rPr>
        <w:t>3600'' : 60'' = 60</w:t>
      </w:r>
    </w:p>
    <w:p w14:paraId="35EE8239" w14:textId="77777777" w:rsidR="00204339" w:rsidRDefault="00204339" w:rsidP="00204339">
      <w:pPr>
        <w:pStyle w:val="ratkaisusisabc"/>
        <w:rPr>
          <w:lang w:val="en-US"/>
        </w:rPr>
      </w:pPr>
    </w:p>
    <w:p w14:paraId="36C46944" w14:textId="77777777" w:rsidR="00204339" w:rsidRDefault="00E87726" w:rsidP="00204339">
      <w:pPr>
        <w:pStyle w:val="ratkaisusisabc"/>
        <w:rPr>
          <w:lang w:val="en-US"/>
        </w:rPr>
      </w:pPr>
      <w:proofErr w:type="spellStart"/>
      <w:r w:rsidRPr="00E87726">
        <w:rPr>
          <w:lang w:val="en-US"/>
        </w:rPr>
        <w:t>Lasketaan</w:t>
      </w:r>
      <w:proofErr w:type="spellEnd"/>
      <w:r w:rsidRPr="00E87726">
        <w:rPr>
          <w:lang w:val="en-US"/>
        </w:rPr>
        <w:t xml:space="preserve"> </w:t>
      </w:r>
      <w:proofErr w:type="spellStart"/>
      <w:r w:rsidRPr="00E87726">
        <w:rPr>
          <w:lang w:val="en-US"/>
        </w:rPr>
        <w:t>sitten</w:t>
      </w:r>
      <w:proofErr w:type="spellEnd"/>
      <w:r w:rsidRPr="00E87726">
        <w:rPr>
          <w:lang w:val="en-US"/>
        </w:rPr>
        <w:t xml:space="preserve">, </w:t>
      </w:r>
      <w:proofErr w:type="spellStart"/>
      <w:r w:rsidRPr="00E87726">
        <w:rPr>
          <w:lang w:val="en-US"/>
        </w:rPr>
        <w:t>kuinka</w:t>
      </w:r>
      <w:proofErr w:type="spellEnd"/>
      <w:r w:rsidRPr="00E87726">
        <w:rPr>
          <w:lang w:val="en-US"/>
        </w:rPr>
        <w:t xml:space="preserve"> </w:t>
      </w:r>
      <w:proofErr w:type="spellStart"/>
      <w:r w:rsidRPr="00E87726">
        <w:rPr>
          <w:lang w:val="en-US"/>
        </w:rPr>
        <w:t>monta</w:t>
      </w:r>
      <w:proofErr w:type="spellEnd"/>
      <w:r w:rsidRPr="00E87726">
        <w:rPr>
          <w:lang w:val="en-US"/>
        </w:rPr>
        <w:t xml:space="preserve"> </w:t>
      </w:r>
      <w:proofErr w:type="spellStart"/>
      <w:r w:rsidRPr="00E87726">
        <w:rPr>
          <w:lang w:val="en-US"/>
        </w:rPr>
        <w:t>astetta</w:t>
      </w:r>
      <w:proofErr w:type="spellEnd"/>
      <w:r w:rsidRPr="00E87726">
        <w:rPr>
          <w:lang w:val="en-US"/>
        </w:rPr>
        <w:t xml:space="preserve"> on 60'.</w:t>
      </w:r>
    </w:p>
    <w:p w14:paraId="5C69B031" w14:textId="77777777" w:rsidR="00204339" w:rsidRDefault="00E87726" w:rsidP="00204339">
      <w:pPr>
        <w:pStyle w:val="ratkaisusisabc"/>
      </w:pPr>
      <w:r w:rsidRPr="00E87726">
        <w:rPr>
          <w:lang w:val="en-US"/>
        </w:rPr>
        <w:t>60' : 60' = 1</w:t>
      </w:r>
      <w:r w:rsidR="00A6597D">
        <w:t xml:space="preserve"> </w:t>
      </w:r>
    </w:p>
    <w:p w14:paraId="596CA290" w14:textId="77777777" w:rsidR="00204339" w:rsidRDefault="00204339" w:rsidP="00204339">
      <w:pPr>
        <w:pStyle w:val="ratkaisusisabc"/>
      </w:pPr>
    </w:p>
    <w:p w14:paraId="4BF62F61" w14:textId="5D9933FF" w:rsidR="00A6597D" w:rsidRDefault="00A6597D" w:rsidP="00204339">
      <w:pPr>
        <w:pStyle w:val="ratkaisusisabc"/>
      </w:pPr>
      <w:r>
        <w:t>Vastaus: 1°</w:t>
      </w:r>
    </w:p>
    <w:p w14:paraId="3E84734E" w14:textId="77777777" w:rsidR="00A6597D" w:rsidRDefault="00A6597D" w:rsidP="00A6597D">
      <w:pPr>
        <w:pStyle w:val="ratkaisuabc"/>
      </w:pPr>
    </w:p>
    <w:p w14:paraId="505AA534" w14:textId="77777777" w:rsidR="00E87726" w:rsidRPr="00E87726" w:rsidRDefault="00A6597D" w:rsidP="00E87726">
      <w:pPr>
        <w:pStyle w:val="ratkaisuabc"/>
        <w:rPr>
          <w:lang w:val="en-US"/>
        </w:rPr>
      </w:pPr>
      <w:r w:rsidRPr="00A11FF6">
        <w:rPr>
          <w:rStyle w:val="sininen"/>
        </w:rPr>
        <w:t>b)</w:t>
      </w:r>
      <w:r>
        <w:tab/>
      </w:r>
      <w:proofErr w:type="spellStart"/>
      <w:r w:rsidR="00E87726" w:rsidRPr="00E87726">
        <w:rPr>
          <w:lang w:val="en-US"/>
        </w:rPr>
        <w:t>Muutetaan</w:t>
      </w:r>
      <w:proofErr w:type="spellEnd"/>
      <w:r w:rsidR="00E87726" w:rsidRPr="00E87726">
        <w:rPr>
          <w:lang w:val="en-US"/>
        </w:rPr>
        <w:t xml:space="preserve"> </w:t>
      </w:r>
      <w:proofErr w:type="spellStart"/>
      <w:r w:rsidR="00E87726" w:rsidRPr="00E87726">
        <w:rPr>
          <w:lang w:val="en-US"/>
        </w:rPr>
        <w:t>ensin</w:t>
      </w:r>
      <w:proofErr w:type="spellEnd"/>
      <w:r w:rsidR="00E87726" w:rsidRPr="00E87726">
        <w:rPr>
          <w:lang w:val="en-US"/>
        </w:rPr>
        <w:t xml:space="preserve"> </w:t>
      </w:r>
      <w:proofErr w:type="spellStart"/>
      <w:r w:rsidR="00E87726" w:rsidRPr="00E87726">
        <w:rPr>
          <w:lang w:val="en-US"/>
        </w:rPr>
        <w:t>kulmasekunnit</w:t>
      </w:r>
      <w:proofErr w:type="spellEnd"/>
      <w:r w:rsidR="00E87726" w:rsidRPr="00E87726">
        <w:rPr>
          <w:lang w:val="en-US"/>
        </w:rPr>
        <w:t xml:space="preserve"> </w:t>
      </w:r>
      <w:proofErr w:type="spellStart"/>
      <w:r w:rsidR="00E87726" w:rsidRPr="00E87726">
        <w:rPr>
          <w:lang w:val="en-US"/>
        </w:rPr>
        <w:t>kulmaminuuteiksi</w:t>
      </w:r>
      <w:proofErr w:type="spellEnd"/>
      <w:r w:rsidR="00E87726" w:rsidRPr="00E87726">
        <w:rPr>
          <w:lang w:val="en-US"/>
        </w:rPr>
        <w:t>.</w:t>
      </w:r>
    </w:p>
    <w:p w14:paraId="5EA7C57B" w14:textId="77777777" w:rsidR="00204339" w:rsidRDefault="00E87726" w:rsidP="00204339">
      <w:pPr>
        <w:pStyle w:val="ratkaisusisabc"/>
        <w:rPr>
          <w:lang w:val="en-US"/>
        </w:rPr>
      </w:pPr>
      <w:r w:rsidRPr="00E87726">
        <w:rPr>
          <w:lang w:val="en-US"/>
        </w:rPr>
        <w:t>30'' = (30/60)' = 0,5'</w:t>
      </w:r>
    </w:p>
    <w:p w14:paraId="442A91E9" w14:textId="77777777" w:rsidR="00204339" w:rsidRDefault="00204339" w:rsidP="00204339">
      <w:pPr>
        <w:pStyle w:val="ratkaisusisabc"/>
        <w:rPr>
          <w:lang w:val="en-US"/>
        </w:rPr>
      </w:pPr>
    </w:p>
    <w:p w14:paraId="34E20A05" w14:textId="77777777" w:rsidR="00204339" w:rsidRDefault="00E87726" w:rsidP="00204339">
      <w:pPr>
        <w:pStyle w:val="ratkaisusisabc"/>
        <w:rPr>
          <w:lang w:val="en-US"/>
        </w:rPr>
      </w:pPr>
      <w:proofErr w:type="spellStart"/>
      <w:r w:rsidRPr="00E87726">
        <w:rPr>
          <w:lang w:val="en-US"/>
        </w:rPr>
        <w:t>Muutetaan</w:t>
      </w:r>
      <w:proofErr w:type="spellEnd"/>
      <w:r w:rsidRPr="00E87726">
        <w:rPr>
          <w:lang w:val="en-US"/>
        </w:rPr>
        <w:t xml:space="preserve"> </w:t>
      </w:r>
      <w:proofErr w:type="spellStart"/>
      <w:r w:rsidRPr="00E87726">
        <w:rPr>
          <w:lang w:val="en-US"/>
        </w:rPr>
        <w:t>seuraavaksi</w:t>
      </w:r>
      <w:proofErr w:type="spellEnd"/>
      <w:r w:rsidRPr="00E87726">
        <w:rPr>
          <w:lang w:val="en-US"/>
        </w:rPr>
        <w:t xml:space="preserve"> </w:t>
      </w:r>
      <w:proofErr w:type="spellStart"/>
      <w:r w:rsidRPr="00E87726">
        <w:rPr>
          <w:lang w:val="en-US"/>
        </w:rPr>
        <w:t>kulmaminuutit</w:t>
      </w:r>
      <w:proofErr w:type="spellEnd"/>
      <w:r w:rsidRPr="00E87726">
        <w:rPr>
          <w:lang w:val="en-US"/>
        </w:rPr>
        <w:t xml:space="preserve"> </w:t>
      </w:r>
      <w:proofErr w:type="spellStart"/>
      <w:r w:rsidRPr="00E87726">
        <w:rPr>
          <w:lang w:val="en-US"/>
        </w:rPr>
        <w:t>asteiksi</w:t>
      </w:r>
      <w:proofErr w:type="spellEnd"/>
      <w:r w:rsidRPr="00E87726">
        <w:rPr>
          <w:lang w:val="en-US"/>
        </w:rPr>
        <w:t>.</w:t>
      </w:r>
    </w:p>
    <w:p w14:paraId="6E15AEC8" w14:textId="77777777" w:rsidR="00204339" w:rsidRDefault="00E87726" w:rsidP="00204339">
      <w:pPr>
        <w:pStyle w:val="ratkaisusisabc"/>
      </w:pPr>
      <w:r>
        <w:rPr>
          <w:lang w:val="en-US"/>
        </w:rPr>
        <w:t>(15,5/60)</w:t>
      </w:r>
      <w:r w:rsidRPr="00E87726">
        <w:t xml:space="preserve"> </w:t>
      </w:r>
      <w:r>
        <w:t>°</w:t>
      </w:r>
      <w:r w:rsidRPr="00E87726">
        <w:rPr>
          <w:lang w:val="en-US"/>
        </w:rPr>
        <w:t xml:space="preserve"> = 0,25833...</w:t>
      </w:r>
      <w:r>
        <w:t>°</w:t>
      </w:r>
      <w:r w:rsidRPr="00E87726">
        <w:rPr>
          <w:lang w:val="en-US"/>
        </w:rPr>
        <w:t xml:space="preserve"> </w:t>
      </w:r>
      <w:r>
        <w:t>≈</w:t>
      </w:r>
      <w:r w:rsidRPr="00E87726">
        <w:rPr>
          <w:lang w:val="en-US"/>
        </w:rPr>
        <w:t xml:space="preserve"> 0,26</w:t>
      </w:r>
      <w:r>
        <w:t>°</w:t>
      </w:r>
    </w:p>
    <w:p w14:paraId="1C3269D0" w14:textId="77777777" w:rsidR="00204339" w:rsidRDefault="00204339" w:rsidP="00204339">
      <w:pPr>
        <w:pStyle w:val="ratkaisusisabc"/>
      </w:pPr>
    </w:p>
    <w:p w14:paraId="7663447B" w14:textId="5512163F" w:rsidR="00E87726" w:rsidRPr="00E87726" w:rsidRDefault="00E87726" w:rsidP="00204339">
      <w:pPr>
        <w:pStyle w:val="ratkaisusisabc"/>
        <w:rPr>
          <w:lang w:val="en-US"/>
        </w:rPr>
      </w:pPr>
      <w:r>
        <w:t>31°15</w:t>
      </w:r>
      <w:r w:rsidRPr="00E87726">
        <w:rPr>
          <w:lang w:val="en-US"/>
        </w:rPr>
        <w:t>'</w:t>
      </w:r>
      <w:r>
        <w:rPr>
          <w:lang w:val="en-US"/>
        </w:rPr>
        <w:t xml:space="preserve"> </w:t>
      </w:r>
      <w:r>
        <w:t>30</w:t>
      </w:r>
      <w:r w:rsidRPr="00E87726">
        <w:rPr>
          <w:lang w:val="en-US"/>
        </w:rPr>
        <w:t>''</w:t>
      </w:r>
      <w:r w:rsidR="00A6597D">
        <w:t xml:space="preserve"> </w:t>
      </w:r>
      <w:r>
        <w:t>≈</w:t>
      </w:r>
      <w:r w:rsidRPr="00E87726">
        <w:rPr>
          <w:lang w:val="en-US"/>
        </w:rPr>
        <w:t xml:space="preserve"> </w:t>
      </w:r>
      <w:r w:rsidR="00A6597D">
        <w:t xml:space="preserve">31° + </w:t>
      </w:r>
      <w:r w:rsidRPr="00E87726">
        <w:rPr>
          <w:lang w:val="en-US"/>
        </w:rPr>
        <w:t>0,26</w:t>
      </w:r>
      <w:r>
        <w:t>°</w:t>
      </w:r>
      <w:r>
        <w:rPr>
          <w:lang w:val="en-US"/>
        </w:rPr>
        <w:t xml:space="preserve"> = 31</w:t>
      </w:r>
      <w:r w:rsidRPr="00E87726">
        <w:rPr>
          <w:lang w:val="en-US"/>
        </w:rPr>
        <w:t>,26</w:t>
      </w:r>
      <w:r>
        <w:t>°</w:t>
      </w:r>
    </w:p>
    <w:p w14:paraId="5377927D" w14:textId="77777777" w:rsidR="00A6597D" w:rsidRDefault="00A6597D" w:rsidP="00E87726">
      <w:pPr>
        <w:pStyle w:val="ratkaisusisabc"/>
        <w:ind w:left="0"/>
      </w:pPr>
    </w:p>
    <w:p w14:paraId="2D3BA060" w14:textId="57FB421F" w:rsidR="00A6597D" w:rsidRDefault="00E87726" w:rsidP="00A6597D">
      <w:pPr>
        <w:pStyle w:val="ratkaisusisabc"/>
      </w:pPr>
      <w:r>
        <w:t>Vastaus: 31,26</w:t>
      </w:r>
      <w:r w:rsidR="00A6597D">
        <w:t>°</w:t>
      </w:r>
    </w:p>
    <w:p w14:paraId="582D559F" w14:textId="77777777" w:rsidR="00A6597D" w:rsidRDefault="00A6597D" w:rsidP="003147BC">
      <w:pPr>
        <w:pStyle w:val="ratkaisusisabc"/>
      </w:pPr>
    </w:p>
    <w:p w14:paraId="43F0CA06" w14:textId="77777777" w:rsidR="00364F04" w:rsidRDefault="00364F04">
      <w:pPr>
        <w:spacing w:after="0" w:line="240" w:lineRule="auto"/>
        <w:rPr>
          <w:rStyle w:val="sininen"/>
        </w:rPr>
      </w:pPr>
      <w:r>
        <w:rPr>
          <w:rStyle w:val="sininen"/>
        </w:rPr>
        <w:br w:type="page"/>
      </w:r>
    </w:p>
    <w:p w14:paraId="4B1552AD" w14:textId="130BBA25" w:rsidR="00B07C33" w:rsidRPr="00E87726" w:rsidRDefault="00B07C33" w:rsidP="00B07C33">
      <w:pPr>
        <w:pStyle w:val="ratkaisuabc"/>
        <w:rPr>
          <w:lang w:val="en-US"/>
        </w:rPr>
      </w:pPr>
      <w:r>
        <w:rPr>
          <w:rStyle w:val="sininen"/>
        </w:rPr>
        <w:lastRenderedPageBreak/>
        <w:t>c</w:t>
      </w:r>
      <w:r w:rsidRPr="00A11FF6">
        <w:rPr>
          <w:rStyle w:val="sininen"/>
        </w:rPr>
        <w:t>)</w:t>
      </w:r>
      <w:r>
        <w:tab/>
      </w:r>
      <w:proofErr w:type="spellStart"/>
      <w:r w:rsidRPr="00E87726">
        <w:rPr>
          <w:lang w:val="en-US"/>
        </w:rPr>
        <w:t>Muutetaan</w:t>
      </w:r>
      <w:proofErr w:type="spellEnd"/>
      <w:r w:rsidRPr="00E87726">
        <w:rPr>
          <w:lang w:val="en-US"/>
        </w:rPr>
        <w:t xml:space="preserve"> </w:t>
      </w:r>
      <w:proofErr w:type="spellStart"/>
      <w:r w:rsidRPr="00E87726">
        <w:rPr>
          <w:lang w:val="en-US"/>
        </w:rPr>
        <w:t>ensin</w:t>
      </w:r>
      <w:proofErr w:type="spellEnd"/>
      <w:r w:rsidRPr="00E87726">
        <w:rPr>
          <w:lang w:val="en-US"/>
        </w:rPr>
        <w:t xml:space="preserve"> </w:t>
      </w:r>
      <w:r>
        <w:rPr>
          <w:lang w:val="en-US"/>
        </w:rPr>
        <w:t xml:space="preserve">0,13 </w:t>
      </w:r>
      <w:proofErr w:type="spellStart"/>
      <w:r>
        <w:rPr>
          <w:lang w:val="en-US"/>
        </w:rPr>
        <w:t>astetta</w:t>
      </w:r>
      <w:proofErr w:type="spellEnd"/>
      <w:r>
        <w:rPr>
          <w:lang w:val="en-US"/>
        </w:rPr>
        <w:t xml:space="preserve"> </w:t>
      </w:r>
      <w:proofErr w:type="spellStart"/>
      <w:r w:rsidRPr="00E87726">
        <w:rPr>
          <w:lang w:val="en-US"/>
        </w:rPr>
        <w:t>kulmaminuuteiksi</w:t>
      </w:r>
      <w:proofErr w:type="spellEnd"/>
      <w:r w:rsidRPr="00E87726">
        <w:rPr>
          <w:lang w:val="en-US"/>
        </w:rPr>
        <w:t>.</w:t>
      </w:r>
    </w:p>
    <w:p w14:paraId="50419E28" w14:textId="2E14DAD2" w:rsidR="00204339" w:rsidRPr="00E13FA2" w:rsidRDefault="00B07C33" w:rsidP="00204339">
      <w:pPr>
        <w:pStyle w:val="ratkaisusisabc"/>
      </w:pPr>
      <w:r w:rsidRPr="00E13FA2">
        <w:t>0,13</w:t>
      </w:r>
      <w:r>
        <w:t>°</w:t>
      </w:r>
      <w:r w:rsidRPr="00E13FA2">
        <w:t xml:space="preserve"> = 0,13 </w:t>
      </w:r>
      <w:r w:rsidR="00364F04" w:rsidRPr="00E13FA2">
        <w:rPr>
          <w:rFonts w:ascii="Cambria Math" w:hAnsi="Cambria Math" w:cs="Cambria Math"/>
        </w:rPr>
        <w:t>⋅</w:t>
      </w:r>
      <w:r w:rsidRPr="00E13FA2">
        <w:t xml:space="preserve"> 60' = 7,8'</w:t>
      </w:r>
    </w:p>
    <w:p w14:paraId="14960F88" w14:textId="77777777" w:rsidR="00204339" w:rsidRPr="00E13FA2" w:rsidRDefault="00204339" w:rsidP="00204339">
      <w:pPr>
        <w:pStyle w:val="ratkaisusisabc"/>
      </w:pPr>
    </w:p>
    <w:p w14:paraId="03C20120" w14:textId="77777777" w:rsidR="00204339" w:rsidRPr="00E13FA2" w:rsidRDefault="00B07C33" w:rsidP="00204339">
      <w:pPr>
        <w:pStyle w:val="ratkaisusisabc"/>
      </w:pPr>
      <w:r w:rsidRPr="00E13FA2">
        <w:t>Muutetaan seuraavaksi 0,8 kulmaminuuttia kulmasekunneiksi.</w:t>
      </w:r>
    </w:p>
    <w:p w14:paraId="78AE6816" w14:textId="77777777" w:rsidR="00204339" w:rsidRPr="00E13FA2" w:rsidRDefault="00204339" w:rsidP="00204339">
      <w:pPr>
        <w:pStyle w:val="ratkaisusisabc"/>
      </w:pPr>
    </w:p>
    <w:p w14:paraId="745652A2" w14:textId="3510059B" w:rsidR="00204339" w:rsidRDefault="00B07C33" w:rsidP="00204339">
      <w:pPr>
        <w:pStyle w:val="ratkaisusisabc"/>
        <w:rPr>
          <w:lang w:val="en-US"/>
        </w:rPr>
      </w:pPr>
      <w:r>
        <w:t>0,8</w:t>
      </w:r>
      <w:r w:rsidRPr="00E87726">
        <w:rPr>
          <w:lang w:val="en-US"/>
        </w:rPr>
        <w:t>'</w:t>
      </w:r>
      <w:r>
        <w:rPr>
          <w:lang w:val="en-US"/>
        </w:rPr>
        <w:t xml:space="preserve"> = 0,8 </w:t>
      </w:r>
      <w:r w:rsidR="00364F04">
        <w:rPr>
          <w:rFonts w:ascii="Cambria Math" w:hAnsi="Cambria Math" w:cs="Cambria Math"/>
          <w:lang w:val="en-US"/>
        </w:rPr>
        <w:t>⋅</w:t>
      </w:r>
      <w:r>
        <w:rPr>
          <w:lang w:val="en-US"/>
        </w:rPr>
        <w:t xml:space="preserve"> 60'</w:t>
      </w:r>
      <w:r w:rsidRPr="00E87726">
        <w:rPr>
          <w:lang w:val="en-US"/>
        </w:rPr>
        <w:t>'</w:t>
      </w:r>
      <w:r>
        <w:rPr>
          <w:lang w:val="en-US"/>
        </w:rPr>
        <w:t xml:space="preserve"> = 48'</w:t>
      </w:r>
      <w:r w:rsidRPr="00E87726">
        <w:rPr>
          <w:lang w:val="en-US"/>
        </w:rPr>
        <w:t>'</w:t>
      </w:r>
    </w:p>
    <w:p w14:paraId="3F5D4474" w14:textId="77777777" w:rsidR="00204339" w:rsidRDefault="00204339" w:rsidP="00204339">
      <w:pPr>
        <w:pStyle w:val="ratkaisusisabc"/>
        <w:rPr>
          <w:lang w:val="en-US"/>
        </w:rPr>
      </w:pPr>
    </w:p>
    <w:p w14:paraId="19673ACC" w14:textId="59E2E2D0" w:rsidR="00B07C33" w:rsidRPr="00E87726" w:rsidRDefault="00B07C33" w:rsidP="00204339">
      <w:pPr>
        <w:pStyle w:val="ratkaisusisabc"/>
        <w:rPr>
          <w:lang w:val="en-US"/>
        </w:rPr>
      </w:pPr>
      <w:proofErr w:type="spellStart"/>
      <w:r>
        <w:rPr>
          <w:lang w:val="en-US"/>
        </w:rPr>
        <w:t>Joten</w:t>
      </w:r>
      <w:proofErr w:type="spellEnd"/>
      <w:r>
        <w:rPr>
          <w:lang w:val="en-US"/>
        </w:rPr>
        <w:t xml:space="preserve"> </w:t>
      </w:r>
      <w:r>
        <w:t>35,13° = 35° 7</w:t>
      </w:r>
      <w:r>
        <w:rPr>
          <w:lang w:val="en-US"/>
        </w:rPr>
        <w:t>' 48'</w:t>
      </w:r>
      <w:r w:rsidRPr="00E87726">
        <w:rPr>
          <w:lang w:val="en-US"/>
        </w:rPr>
        <w:t>'</w:t>
      </w:r>
      <w:r w:rsidR="00204339">
        <w:rPr>
          <w:lang w:val="en-US"/>
        </w:rPr>
        <w:t>.</w:t>
      </w:r>
    </w:p>
    <w:p w14:paraId="28475603" w14:textId="77777777" w:rsidR="00B07C33" w:rsidRDefault="00B07C33" w:rsidP="00B07C33">
      <w:pPr>
        <w:pStyle w:val="ratkaisusisabc"/>
        <w:ind w:left="0"/>
      </w:pPr>
    </w:p>
    <w:p w14:paraId="53BB89E1" w14:textId="0ED44AB3" w:rsidR="00B07C33" w:rsidRDefault="00B07C33" w:rsidP="00B07C33">
      <w:pPr>
        <w:pStyle w:val="ratkaisusisabc"/>
      </w:pPr>
      <w:r>
        <w:t>Vastaus: 35° 7</w:t>
      </w:r>
      <w:r>
        <w:rPr>
          <w:lang w:val="en-US"/>
        </w:rPr>
        <w:t>' 48'</w:t>
      </w:r>
      <w:r w:rsidRPr="00E87726">
        <w:rPr>
          <w:lang w:val="en-US"/>
        </w:rPr>
        <w:t>'</w:t>
      </w:r>
    </w:p>
    <w:p w14:paraId="77A3342B" w14:textId="77777777" w:rsidR="00B07C33" w:rsidRDefault="00B07C33" w:rsidP="003147BC">
      <w:pPr>
        <w:pStyle w:val="ratkaisusisabc"/>
      </w:pPr>
    </w:p>
    <w:p w14:paraId="0BA47B7B" w14:textId="77777777" w:rsidR="00A26C2A" w:rsidRDefault="00A26C2A" w:rsidP="00A26C2A">
      <w:pPr>
        <w:pStyle w:val="ratkaisusis"/>
      </w:pPr>
    </w:p>
    <w:p w14:paraId="247001C4" w14:textId="6D1218FD" w:rsidR="0086618A" w:rsidRDefault="00920AC0" w:rsidP="00A26C2A">
      <w:pPr>
        <w:pStyle w:val="ratkaisu"/>
      </w:pPr>
      <w:r>
        <w:rPr>
          <w:rStyle w:val="sininen"/>
        </w:rPr>
        <w:t>122</w:t>
      </w:r>
      <w:r w:rsidR="00A26C2A" w:rsidRPr="00A11FF6">
        <w:rPr>
          <w:rStyle w:val="sininen"/>
        </w:rPr>
        <w:t>.</w:t>
      </w:r>
      <w:r w:rsidR="00A26C2A">
        <w:tab/>
        <w:t xml:space="preserve">Pohjoinen ja itä ovat toisiaan vastaan suorassa kulmassa. Koillinen on 45° kulmassa pohjoisesta itään (tai idästä pohjoiseen). </w:t>
      </w:r>
    </w:p>
    <w:p w14:paraId="48276593" w14:textId="77777777" w:rsidR="0086618A" w:rsidRDefault="0086618A" w:rsidP="00A26C2A">
      <w:pPr>
        <w:pStyle w:val="ratkaisu"/>
      </w:pPr>
    </w:p>
    <w:p w14:paraId="6A2E7CE9" w14:textId="78008CD3" w:rsidR="00A26C2A" w:rsidRDefault="00A26C2A" w:rsidP="0086618A">
      <w:pPr>
        <w:pStyle w:val="ratkaisusis"/>
      </w:pPr>
      <w:r>
        <w:t>Piirretään mallikuva laivojen kulkureiteistä.</w:t>
      </w:r>
    </w:p>
    <w:p w14:paraId="2A709A09" w14:textId="77777777" w:rsidR="0086618A" w:rsidRDefault="0086618A" w:rsidP="0086618A">
      <w:pPr>
        <w:pStyle w:val="ratkaisusis"/>
      </w:pPr>
    </w:p>
    <w:p w14:paraId="54B04717" w14:textId="58253D94" w:rsidR="00A26C2A" w:rsidRDefault="0086178C" w:rsidP="00A26C2A">
      <w:pPr>
        <w:pStyle w:val="ratkaisusis"/>
      </w:pPr>
      <w:r w:rsidRPr="0086178C">
        <w:rPr>
          <w:noProof/>
          <w:lang w:eastAsia="fi-FI"/>
        </w:rPr>
        <w:drawing>
          <wp:inline distT="0" distB="0" distL="0" distR="0" wp14:anchorId="27B82990" wp14:editId="2F03DD04">
            <wp:extent cx="2273935" cy="2352147"/>
            <wp:effectExtent l="0" t="0" r="0" b="0"/>
            <wp:docPr id="11" name="Kuva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3"/>
                    <a:srcRect l="5912" b="5146"/>
                    <a:stretch/>
                  </pic:blipFill>
                  <pic:spPr bwMode="auto">
                    <a:xfrm>
                      <a:off x="0" y="0"/>
                      <a:ext cx="2296851" cy="237585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CD218BF" w14:textId="77777777" w:rsidR="0086618A" w:rsidRDefault="0086618A" w:rsidP="00A26C2A">
      <w:pPr>
        <w:pStyle w:val="ratkaisusis"/>
      </w:pPr>
    </w:p>
    <w:p w14:paraId="630C2A2E" w14:textId="0E7F41B3" w:rsidR="0086618A" w:rsidRDefault="0081167B" w:rsidP="00A26C2A">
      <w:pPr>
        <w:pStyle w:val="ratkaisusis"/>
      </w:pPr>
      <w:r>
        <w:t>Laivojen sijainnit ja kurssien leikkauspiste</w:t>
      </w:r>
      <w:r w:rsidR="00A26C2A">
        <w:t xml:space="preserve"> muodostavat kolmion, jonka yksi kulma on 45°, toinen kulma on 90° + 12° = 102° ja kolmas on kysytty kulma </w:t>
      </w:r>
      <w:r w:rsidR="009444C8">
        <w:rPr>
          <w:i/>
        </w:rPr>
        <w:t>α</w:t>
      </w:r>
      <w:r w:rsidR="00A26C2A">
        <w:t xml:space="preserve">. </w:t>
      </w:r>
    </w:p>
    <w:p w14:paraId="792A23B0" w14:textId="77777777" w:rsidR="0086618A" w:rsidRDefault="0086618A" w:rsidP="00A26C2A">
      <w:pPr>
        <w:pStyle w:val="ratkaisusis"/>
      </w:pPr>
    </w:p>
    <w:p w14:paraId="309CAEDC" w14:textId="64BB1BE6" w:rsidR="00A26C2A" w:rsidRDefault="00A26C2A" w:rsidP="00A26C2A">
      <w:pPr>
        <w:pStyle w:val="ratkaisusis"/>
      </w:pPr>
      <w:r>
        <w:t>Kolmion kulmien summan avulla saadaan</w:t>
      </w:r>
    </w:p>
    <w:p w14:paraId="6A67FA88" w14:textId="2DB0B639" w:rsidR="00A26C2A" w:rsidRDefault="009444C8" w:rsidP="00A26C2A">
      <w:pPr>
        <w:pStyle w:val="ratkaisusis"/>
      </w:pPr>
      <w:r>
        <w:rPr>
          <w:i/>
        </w:rPr>
        <w:t>α</w:t>
      </w:r>
      <w:r w:rsidR="00A26C2A">
        <w:t xml:space="preserve"> = 180° – (45° + 102°) = 180° – 147° = 33°.</w:t>
      </w:r>
    </w:p>
    <w:p w14:paraId="3519345C" w14:textId="77777777" w:rsidR="00A26C2A" w:rsidRDefault="00A26C2A" w:rsidP="00A26C2A">
      <w:pPr>
        <w:pStyle w:val="ratkaisusis"/>
      </w:pPr>
    </w:p>
    <w:p w14:paraId="7D3E4860" w14:textId="0C0E63AC" w:rsidR="00A26C2A" w:rsidRDefault="00A26C2A" w:rsidP="00A26C2A">
      <w:pPr>
        <w:pStyle w:val="ratkaisusis"/>
      </w:pPr>
      <w:r>
        <w:t>Vastaus: 33°</w:t>
      </w:r>
    </w:p>
    <w:p w14:paraId="25909AE8" w14:textId="421502FD" w:rsidR="00204339" w:rsidRDefault="00920AC0" w:rsidP="00920AC0">
      <w:pPr>
        <w:pStyle w:val="ratkaisu"/>
      </w:pPr>
      <w:r>
        <w:rPr>
          <w:rStyle w:val="sininen"/>
        </w:rPr>
        <w:lastRenderedPageBreak/>
        <w:t>123</w:t>
      </w:r>
      <w:r w:rsidRPr="00A11FF6">
        <w:rPr>
          <w:rStyle w:val="sininen"/>
        </w:rPr>
        <w:t>.</w:t>
      </w:r>
      <w:r>
        <w:tab/>
        <w:t xml:space="preserve">Kulma </w:t>
      </w:r>
      <w:r w:rsidR="009444C8">
        <w:rPr>
          <w:i/>
        </w:rPr>
        <w:t>α</w:t>
      </w:r>
      <w:r>
        <w:t xml:space="preserve"> on kulman 3</w:t>
      </w:r>
      <w:r>
        <w:rPr>
          <w:i/>
        </w:rPr>
        <w:t>x</w:t>
      </w:r>
      <w:r>
        <w:t xml:space="preserve"> vieruskulma, joten </w:t>
      </w:r>
      <w:r w:rsidR="009444C8">
        <w:rPr>
          <w:i/>
        </w:rPr>
        <w:t>α</w:t>
      </w:r>
      <w:r>
        <w:t xml:space="preserve"> = 180° – 3</w:t>
      </w:r>
      <w:r>
        <w:rPr>
          <w:i/>
        </w:rPr>
        <w:t>x</w:t>
      </w:r>
      <w:r>
        <w:t xml:space="preserve">. </w:t>
      </w:r>
    </w:p>
    <w:p w14:paraId="2EF39624" w14:textId="77777777" w:rsidR="00204339" w:rsidRDefault="00204339" w:rsidP="00204339">
      <w:pPr>
        <w:pStyle w:val="ratkaisusis"/>
      </w:pPr>
    </w:p>
    <w:p w14:paraId="51D39E1F" w14:textId="77777777" w:rsidR="00204339" w:rsidRDefault="00920AC0" w:rsidP="00204339">
      <w:pPr>
        <w:pStyle w:val="ratkaisusis"/>
      </w:pPr>
      <w:r>
        <w:t>Kolmion merkitsemätön kulma on myös kulman 3</w:t>
      </w:r>
      <w:r>
        <w:rPr>
          <w:i/>
        </w:rPr>
        <w:t>x</w:t>
      </w:r>
      <w:r>
        <w:t xml:space="preserve"> vieruskulma </w:t>
      </w:r>
    </w:p>
    <w:p w14:paraId="3D3D150E" w14:textId="66D65F52" w:rsidR="00920AC0" w:rsidRPr="00204339" w:rsidRDefault="00920AC0" w:rsidP="00920AC0">
      <w:pPr>
        <w:pStyle w:val="ratkaisusis"/>
      </w:pPr>
      <w:r>
        <w:t>eli se on 180° – 3</w:t>
      </w:r>
      <w:r>
        <w:rPr>
          <w:i/>
        </w:rPr>
        <w:t>x.</w:t>
      </w:r>
    </w:p>
    <w:p w14:paraId="6B5D9EA3" w14:textId="77777777" w:rsidR="00920AC0" w:rsidRDefault="00920AC0" w:rsidP="00920AC0">
      <w:pPr>
        <w:pStyle w:val="ratkaisusis"/>
      </w:pPr>
    </w:p>
    <w:p w14:paraId="019BCA48" w14:textId="77777777" w:rsidR="00920AC0" w:rsidRDefault="00920AC0" w:rsidP="00920AC0">
      <w:pPr>
        <w:pStyle w:val="ratkaisusis"/>
      </w:pPr>
      <w:r>
        <w:t xml:space="preserve">Kolmion kulmien summa on 180°, josta saadaan yhtälö </w:t>
      </w:r>
    </w:p>
    <w:p w14:paraId="50ABD165" w14:textId="77777777" w:rsidR="00920AC0" w:rsidRDefault="00920AC0" w:rsidP="00920AC0">
      <w:pPr>
        <w:pStyle w:val="ratkaisusis"/>
      </w:pPr>
      <w:r>
        <w:t>180° – 3</w:t>
      </w:r>
      <w:r>
        <w:rPr>
          <w:i/>
        </w:rPr>
        <w:t>x</w:t>
      </w:r>
      <w:r>
        <w:t xml:space="preserve"> + 180° – 3</w:t>
      </w:r>
      <w:r>
        <w:rPr>
          <w:i/>
        </w:rPr>
        <w:t>x</w:t>
      </w:r>
      <w:r>
        <w:t xml:space="preserve"> + </w:t>
      </w:r>
      <w:r>
        <w:rPr>
          <w:i/>
        </w:rPr>
        <w:t>x</w:t>
      </w:r>
      <w:r>
        <w:t xml:space="preserve"> = 180°. </w:t>
      </w:r>
    </w:p>
    <w:p w14:paraId="6A8CF418" w14:textId="77777777" w:rsidR="00920AC0" w:rsidRDefault="00920AC0" w:rsidP="00920AC0">
      <w:pPr>
        <w:pStyle w:val="ratkaisusis"/>
      </w:pPr>
    </w:p>
    <w:p w14:paraId="3C7D314F" w14:textId="77777777" w:rsidR="00920AC0" w:rsidRDefault="00920AC0" w:rsidP="00920AC0">
      <w:pPr>
        <w:pStyle w:val="ratkaisusis"/>
      </w:pPr>
      <w:r>
        <w:t xml:space="preserve">Ratkaistaan yhtälöstä kulma </w:t>
      </w:r>
      <w:r>
        <w:rPr>
          <w:i/>
        </w:rPr>
        <w:t>x</w:t>
      </w:r>
      <w:r>
        <w:t>.</w:t>
      </w:r>
    </w:p>
    <w:p w14:paraId="29D96F74" w14:textId="77777777" w:rsidR="00920AC0" w:rsidRDefault="00920AC0" w:rsidP="00920AC0">
      <w:pPr>
        <w:pStyle w:val="ratkaisusis"/>
      </w:pPr>
    </w:p>
    <w:p w14:paraId="1595811F" w14:textId="77777777" w:rsidR="00920AC0" w:rsidRDefault="00920AC0" w:rsidP="00920AC0">
      <w:pPr>
        <w:pStyle w:val="ratkaisusis"/>
      </w:pPr>
      <w:r>
        <w:t>180° – 3</w:t>
      </w:r>
      <w:r>
        <w:rPr>
          <w:i/>
        </w:rPr>
        <w:t>x</w:t>
      </w:r>
      <w:r>
        <w:t xml:space="preserve"> + 180° – 3</w:t>
      </w:r>
      <w:r>
        <w:rPr>
          <w:i/>
        </w:rPr>
        <w:t>x</w:t>
      </w:r>
      <w:r>
        <w:t xml:space="preserve"> + </w:t>
      </w:r>
      <w:r>
        <w:rPr>
          <w:i/>
        </w:rPr>
        <w:t>x</w:t>
      </w:r>
      <w:r>
        <w:t xml:space="preserve"> = 180°</w:t>
      </w:r>
    </w:p>
    <w:p w14:paraId="23873CC8" w14:textId="77777777" w:rsidR="00920AC0" w:rsidRDefault="00920AC0" w:rsidP="00920AC0">
      <w:pPr>
        <w:pStyle w:val="ratkaisusis"/>
      </w:pPr>
      <w:r>
        <w:t xml:space="preserve">                                   –5</w:t>
      </w:r>
      <w:r>
        <w:rPr>
          <w:i/>
        </w:rPr>
        <w:t>x</w:t>
      </w:r>
      <w:r>
        <w:t xml:space="preserve"> = 180° – 180° – 180°</w:t>
      </w:r>
    </w:p>
    <w:p w14:paraId="1633992E" w14:textId="77777777" w:rsidR="00920AC0" w:rsidRDefault="00920AC0" w:rsidP="00920AC0">
      <w:pPr>
        <w:pStyle w:val="ratkaisusis"/>
      </w:pPr>
      <w:r>
        <w:t xml:space="preserve">                                   –5</w:t>
      </w:r>
      <w:r>
        <w:rPr>
          <w:i/>
        </w:rPr>
        <w:t>x</w:t>
      </w:r>
      <w:r>
        <w:t xml:space="preserve"> = –180°   || : (–5)</w:t>
      </w:r>
    </w:p>
    <w:p w14:paraId="548828FD" w14:textId="77777777" w:rsidR="00920AC0" w:rsidRDefault="00920AC0" w:rsidP="00920AC0">
      <w:pPr>
        <w:pStyle w:val="ratkaisusis"/>
      </w:pPr>
      <w:r>
        <w:rPr>
          <w:i/>
        </w:rPr>
        <w:t xml:space="preserve">                                       x</w:t>
      </w:r>
      <w:r>
        <w:t xml:space="preserve"> = 36°</w:t>
      </w:r>
    </w:p>
    <w:p w14:paraId="0699635B" w14:textId="77777777" w:rsidR="00920AC0" w:rsidRDefault="00920AC0" w:rsidP="00920AC0">
      <w:pPr>
        <w:pStyle w:val="ratkaisusis"/>
      </w:pPr>
    </w:p>
    <w:p w14:paraId="45854DAF" w14:textId="68AD3E9C" w:rsidR="00920AC0" w:rsidRDefault="00920AC0" w:rsidP="00920AC0">
      <w:pPr>
        <w:pStyle w:val="ratkaisusis"/>
      </w:pPr>
      <w:r>
        <w:t xml:space="preserve">Kysytty kulma </w:t>
      </w:r>
      <w:r w:rsidR="009444C8">
        <w:rPr>
          <w:i/>
        </w:rPr>
        <w:t>α</w:t>
      </w:r>
      <w:r>
        <w:t xml:space="preserve"> = 180° – 3 · 36° = 180° – 108° = 72°.</w:t>
      </w:r>
    </w:p>
    <w:p w14:paraId="2602122F" w14:textId="77777777" w:rsidR="00920AC0" w:rsidRDefault="00920AC0" w:rsidP="00920AC0">
      <w:pPr>
        <w:pStyle w:val="ratkaisusis"/>
      </w:pPr>
    </w:p>
    <w:p w14:paraId="38806639" w14:textId="337A1331" w:rsidR="00920AC0" w:rsidRDefault="00920AC0" w:rsidP="00920AC0">
      <w:pPr>
        <w:pStyle w:val="ratkaisusis"/>
      </w:pPr>
      <w:r>
        <w:t xml:space="preserve">Vastaus: </w:t>
      </w:r>
      <w:r w:rsidR="009444C8">
        <w:rPr>
          <w:i/>
        </w:rPr>
        <w:t>α</w:t>
      </w:r>
      <w:r w:rsidR="00204339">
        <w:t xml:space="preserve"> = </w:t>
      </w:r>
      <w:r>
        <w:t>72°</w:t>
      </w:r>
    </w:p>
    <w:p w14:paraId="306406C2" w14:textId="77777777" w:rsidR="00A26C2A" w:rsidRDefault="00A26C2A" w:rsidP="00A26C2A">
      <w:pPr>
        <w:pStyle w:val="ratkaisusis"/>
      </w:pPr>
    </w:p>
    <w:p w14:paraId="0863FC93" w14:textId="532EB690" w:rsidR="00A26C2A" w:rsidRPr="00A11FF6" w:rsidRDefault="00920AC0" w:rsidP="00A26C2A">
      <w:pPr>
        <w:pStyle w:val="ratkaisu"/>
        <w:rPr>
          <w:rStyle w:val="sininen"/>
        </w:rPr>
      </w:pPr>
      <w:r>
        <w:rPr>
          <w:rStyle w:val="sininen"/>
        </w:rPr>
        <w:t>124</w:t>
      </w:r>
      <w:r w:rsidR="00A26C2A" w:rsidRPr="00A11FF6">
        <w:rPr>
          <w:rStyle w:val="sininen"/>
        </w:rPr>
        <w:t>.</w:t>
      </w:r>
      <w:r w:rsidR="00A26C2A" w:rsidRPr="00A11FF6">
        <w:rPr>
          <w:rStyle w:val="sininen"/>
        </w:rPr>
        <w:tab/>
      </w:r>
    </w:p>
    <w:p w14:paraId="141BA6B0" w14:textId="24109135" w:rsidR="00A26C2A" w:rsidRDefault="00A26C2A" w:rsidP="00A26C2A">
      <w:pPr>
        <w:pStyle w:val="ratkaisusis"/>
      </w:pPr>
      <w:r>
        <w:rPr>
          <w:noProof/>
          <w:lang w:eastAsia="fi-FI"/>
        </w:rPr>
        <w:drawing>
          <wp:inline distT="0" distB="0" distL="0" distR="0" wp14:anchorId="2BE26CD6" wp14:editId="2C0D7D55">
            <wp:extent cx="1876425" cy="889846"/>
            <wp:effectExtent l="0" t="0" r="0" b="5715"/>
            <wp:docPr id="133" name="Kuva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8167" cy="8954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A80EAC" w14:textId="77777777" w:rsidR="0086618A" w:rsidRDefault="0086618A" w:rsidP="00A26C2A">
      <w:pPr>
        <w:pStyle w:val="ratkaisusis"/>
      </w:pPr>
    </w:p>
    <w:p w14:paraId="2A47C084" w14:textId="7730C99A" w:rsidR="0086618A" w:rsidRDefault="00A26C2A" w:rsidP="00A26C2A">
      <w:pPr>
        <w:pStyle w:val="ratkaisusis"/>
      </w:pPr>
      <w:r>
        <w:t xml:space="preserve">Kulman </w:t>
      </w:r>
      <w:r w:rsidR="009444C8">
        <w:rPr>
          <w:i/>
        </w:rPr>
        <w:t>α</w:t>
      </w:r>
      <w:r>
        <w:t xml:space="preserve"> vieruskulma </w:t>
      </w:r>
      <w:r w:rsidR="009444C8">
        <w:rPr>
          <w:i/>
        </w:rPr>
        <w:t>γ</w:t>
      </w:r>
      <w:r>
        <w:t xml:space="preserve"> = 180° – </w:t>
      </w:r>
      <w:r w:rsidR="009444C8">
        <w:rPr>
          <w:i/>
        </w:rPr>
        <w:t>α</w:t>
      </w:r>
      <w:r>
        <w:t xml:space="preserve">. </w:t>
      </w:r>
    </w:p>
    <w:p w14:paraId="36133C2C" w14:textId="77777777" w:rsidR="0086618A" w:rsidRDefault="0086618A" w:rsidP="00A26C2A">
      <w:pPr>
        <w:pStyle w:val="ratkaisusis"/>
      </w:pPr>
    </w:p>
    <w:p w14:paraId="1AF83ECD" w14:textId="600CD8D4" w:rsidR="0086618A" w:rsidRDefault="00A26C2A" w:rsidP="00A26C2A">
      <w:pPr>
        <w:pStyle w:val="ratkaisusis"/>
      </w:pPr>
      <w:r>
        <w:t xml:space="preserve">Toisaalta kulman </w:t>
      </w:r>
      <w:r w:rsidR="009444C8">
        <w:rPr>
          <w:i/>
        </w:rPr>
        <w:t>β</w:t>
      </w:r>
      <w:r>
        <w:t xml:space="preserve"> vieruskulma on </w:t>
      </w:r>
      <w:r w:rsidR="009444C8">
        <w:rPr>
          <w:i/>
        </w:rPr>
        <w:t>γ</w:t>
      </w:r>
      <w:r>
        <w:t> = 180° – </w:t>
      </w:r>
      <w:r w:rsidR="009444C8">
        <w:rPr>
          <w:i/>
        </w:rPr>
        <w:t>β</w:t>
      </w:r>
      <w:r>
        <w:t xml:space="preserve">. </w:t>
      </w:r>
    </w:p>
    <w:p w14:paraId="21623F1F" w14:textId="77777777" w:rsidR="0086618A" w:rsidRDefault="0086618A" w:rsidP="00A26C2A">
      <w:pPr>
        <w:pStyle w:val="ratkaisusis"/>
      </w:pPr>
    </w:p>
    <w:p w14:paraId="4A04A938" w14:textId="27F73AA3" w:rsidR="00A26C2A" w:rsidRDefault="00A26C2A" w:rsidP="00A26C2A">
      <w:pPr>
        <w:pStyle w:val="ratkaisusis"/>
      </w:pPr>
      <w:r>
        <w:t xml:space="preserve">Kulma </w:t>
      </w:r>
      <w:r w:rsidR="009444C8">
        <w:rPr>
          <w:i/>
        </w:rPr>
        <w:t>γ</w:t>
      </w:r>
      <w:r>
        <w:t xml:space="preserve">  on molemmissa tapauksissa yhtä suuri, joten</w:t>
      </w:r>
    </w:p>
    <w:p w14:paraId="467B5A8A" w14:textId="434EE0CD" w:rsidR="00A26C2A" w:rsidRDefault="00A26C2A" w:rsidP="00A26C2A">
      <w:pPr>
        <w:pStyle w:val="ratkaisusis"/>
      </w:pPr>
      <w:r>
        <w:t xml:space="preserve">180° – </w:t>
      </w:r>
      <w:r w:rsidR="009444C8">
        <w:rPr>
          <w:i/>
        </w:rPr>
        <w:t>α</w:t>
      </w:r>
      <w:r>
        <w:t xml:space="preserve"> = 180° – </w:t>
      </w:r>
      <w:r w:rsidR="009444C8">
        <w:rPr>
          <w:i/>
        </w:rPr>
        <w:t>β</w:t>
      </w:r>
      <w:r>
        <w:t>. Sievennetään saatu yhtälö.</w:t>
      </w:r>
    </w:p>
    <w:p w14:paraId="511C5B5B" w14:textId="77777777" w:rsidR="0086618A" w:rsidRDefault="0086618A" w:rsidP="00A26C2A">
      <w:pPr>
        <w:pStyle w:val="ratkaisusis"/>
      </w:pPr>
    </w:p>
    <w:p w14:paraId="17C4EEFF" w14:textId="270BEB8C" w:rsidR="00A26C2A" w:rsidRDefault="00A26C2A" w:rsidP="00A26C2A">
      <w:pPr>
        <w:pStyle w:val="ratkaisusis"/>
      </w:pPr>
      <w:r>
        <w:t>–</w:t>
      </w:r>
      <w:r w:rsidR="009444C8">
        <w:rPr>
          <w:i/>
        </w:rPr>
        <w:t>α</w:t>
      </w:r>
      <w:r>
        <w:t xml:space="preserve"> = 180° – </w:t>
      </w:r>
      <w:r w:rsidR="009444C8">
        <w:rPr>
          <w:i/>
        </w:rPr>
        <w:t>β</w:t>
      </w:r>
      <w:r>
        <w:t xml:space="preserve"> – 180°</w:t>
      </w:r>
    </w:p>
    <w:p w14:paraId="148AD72F" w14:textId="40326BD8" w:rsidR="00A26C2A" w:rsidRDefault="00A26C2A" w:rsidP="00A26C2A">
      <w:pPr>
        <w:pStyle w:val="ratkaisusis"/>
      </w:pPr>
      <w:r>
        <w:t>–</w:t>
      </w:r>
      <w:r w:rsidR="009444C8">
        <w:rPr>
          <w:i/>
        </w:rPr>
        <w:t>α</w:t>
      </w:r>
      <w:r>
        <w:t xml:space="preserve"> = –</w:t>
      </w:r>
      <w:r w:rsidR="009444C8">
        <w:rPr>
          <w:i/>
        </w:rPr>
        <w:t>β</w:t>
      </w:r>
      <w:r w:rsidR="0086618A">
        <w:rPr>
          <w:i/>
        </w:rPr>
        <w:t xml:space="preserve">  </w:t>
      </w:r>
      <w:r>
        <w:t xml:space="preserve"> ||</w:t>
      </w:r>
      <w:r w:rsidR="0086618A">
        <w:t xml:space="preserve"> </w:t>
      </w:r>
      <w:r>
        <w:t>:</w:t>
      </w:r>
      <w:r w:rsidR="0086618A">
        <w:t xml:space="preserve"> </w:t>
      </w:r>
      <w:r>
        <w:t>(–1)</w:t>
      </w:r>
    </w:p>
    <w:p w14:paraId="73620EFD" w14:textId="27F7B187" w:rsidR="00A26C2A" w:rsidRDefault="0086618A" w:rsidP="00A26C2A">
      <w:pPr>
        <w:pStyle w:val="ratkaisusis"/>
      </w:pPr>
      <w:r>
        <w:rPr>
          <w:i/>
        </w:rPr>
        <w:t xml:space="preserve">  </w:t>
      </w:r>
      <w:r w:rsidR="009444C8">
        <w:rPr>
          <w:i/>
        </w:rPr>
        <w:t>α</w:t>
      </w:r>
      <w:r w:rsidR="00A26C2A">
        <w:t xml:space="preserve"> = </w:t>
      </w:r>
      <w:r w:rsidR="009444C8">
        <w:rPr>
          <w:i/>
        </w:rPr>
        <w:t>β</w:t>
      </w:r>
      <w:r w:rsidR="00A26C2A">
        <w:t xml:space="preserve"> </w:t>
      </w:r>
    </w:p>
    <w:p w14:paraId="20665980" w14:textId="77777777" w:rsidR="0086618A" w:rsidRDefault="0086618A" w:rsidP="00A26C2A">
      <w:pPr>
        <w:pStyle w:val="ratkaisusis"/>
      </w:pPr>
    </w:p>
    <w:p w14:paraId="21AF9277" w14:textId="016B6961" w:rsidR="00A26C2A" w:rsidRDefault="00A26C2A" w:rsidP="00A26C2A">
      <w:pPr>
        <w:pStyle w:val="ratkaisusis"/>
      </w:pPr>
      <w:r>
        <w:t>Ristikulmat ovat siis yhtä suuret.</w:t>
      </w:r>
    </w:p>
    <w:p w14:paraId="6792AFB4" w14:textId="77777777" w:rsidR="00A26C2A" w:rsidRDefault="00A26C2A" w:rsidP="00A26C2A">
      <w:pPr>
        <w:pStyle w:val="ratkaisusis"/>
      </w:pPr>
    </w:p>
    <w:p w14:paraId="10B671AD" w14:textId="7663BFB6" w:rsidR="00A26C2A" w:rsidRDefault="00312661" w:rsidP="00A26C2A">
      <w:pPr>
        <w:pStyle w:val="ratkaisusis"/>
      </w:pPr>
      <w:r>
        <w:t>Vastaus: –</w:t>
      </w:r>
    </w:p>
    <w:p w14:paraId="496B035B" w14:textId="77777777" w:rsidR="006B5CA6" w:rsidRPr="006B5CA6" w:rsidRDefault="00920AC0" w:rsidP="006B5CA6">
      <w:pPr>
        <w:pStyle w:val="ratkaisu"/>
        <w:rPr>
          <w:lang w:val="en-US"/>
        </w:rPr>
      </w:pPr>
      <w:r>
        <w:rPr>
          <w:rStyle w:val="sininen"/>
        </w:rPr>
        <w:lastRenderedPageBreak/>
        <w:t>125</w:t>
      </w:r>
      <w:r w:rsidRPr="00A11FF6">
        <w:rPr>
          <w:rStyle w:val="sininen"/>
        </w:rPr>
        <w:t>.</w:t>
      </w:r>
      <w:r>
        <w:tab/>
      </w:r>
      <w:proofErr w:type="spellStart"/>
      <w:r w:rsidR="006B5CA6" w:rsidRPr="006B5CA6">
        <w:rPr>
          <w:lang w:val="en-US"/>
        </w:rPr>
        <w:t>Lasketaan</w:t>
      </w:r>
      <w:proofErr w:type="spellEnd"/>
      <w:r w:rsidR="006B5CA6" w:rsidRPr="006B5CA6">
        <w:rPr>
          <w:lang w:val="en-US"/>
        </w:rPr>
        <w:t xml:space="preserve"> </w:t>
      </w:r>
      <w:proofErr w:type="spellStart"/>
      <w:r w:rsidR="006B5CA6" w:rsidRPr="006B5CA6">
        <w:rPr>
          <w:lang w:val="en-US"/>
        </w:rPr>
        <w:t>ensin</w:t>
      </w:r>
      <w:proofErr w:type="spellEnd"/>
      <w:r w:rsidR="006B5CA6" w:rsidRPr="006B5CA6">
        <w:rPr>
          <w:lang w:val="en-US"/>
        </w:rPr>
        <w:t xml:space="preserve">, </w:t>
      </w:r>
      <w:proofErr w:type="spellStart"/>
      <w:r w:rsidR="006B5CA6" w:rsidRPr="006B5CA6">
        <w:rPr>
          <w:lang w:val="en-US"/>
        </w:rPr>
        <w:t>kuinka</w:t>
      </w:r>
      <w:proofErr w:type="spellEnd"/>
      <w:r w:rsidR="006B5CA6" w:rsidRPr="006B5CA6">
        <w:rPr>
          <w:lang w:val="en-US"/>
        </w:rPr>
        <w:t xml:space="preserve"> </w:t>
      </w:r>
      <w:proofErr w:type="spellStart"/>
      <w:r w:rsidR="006B5CA6" w:rsidRPr="006B5CA6">
        <w:rPr>
          <w:lang w:val="en-US"/>
        </w:rPr>
        <w:t>pitkä</w:t>
      </w:r>
      <w:proofErr w:type="spellEnd"/>
      <w:r w:rsidR="006B5CA6" w:rsidRPr="006B5CA6">
        <w:rPr>
          <w:lang w:val="en-US"/>
        </w:rPr>
        <w:t xml:space="preserve"> </w:t>
      </w:r>
      <w:proofErr w:type="spellStart"/>
      <w:r w:rsidR="006B5CA6" w:rsidRPr="006B5CA6">
        <w:rPr>
          <w:lang w:val="en-US"/>
        </w:rPr>
        <w:t>kaari</w:t>
      </w:r>
      <w:proofErr w:type="spellEnd"/>
      <w:r w:rsidR="006B5CA6" w:rsidRPr="006B5CA6">
        <w:rPr>
          <w:lang w:val="en-US"/>
        </w:rPr>
        <w:t xml:space="preserve"> </w:t>
      </w:r>
      <w:proofErr w:type="spellStart"/>
      <w:r w:rsidR="006B5CA6" w:rsidRPr="006B5CA6">
        <w:rPr>
          <w:lang w:val="en-US"/>
        </w:rPr>
        <w:t>vastaa</w:t>
      </w:r>
      <w:proofErr w:type="spellEnd"/>
      <w:r w:rsidR="006B5CA6" w:rsidRPr="006B5CA6">
        <w:rPr>
          <w:lang w:val="en-US"/>
        </w:rPr>
        <w:t xml:space="preserve"> </w:t>
      </w:r>
      <w:proofErr w:type="spellStart"/>
      <w:r w:rsidR="006B5CA6" w:rsidRPr="006B5CA6">
        <w:rPr>
          <w:lang w:val="en-US"/>
        </w:rPr>
        <w:t>yhtä</w:t>
      </w:r>
      <w:proofErr w:type="spellEnd"/>
      <w:r w:rsidR="006B5CA6" w:rsidRPr="006B5CA6">
        <w:rPr>
          <w:lang w:val="en-US"/>
        </w:rPr>
        <w:t xml:space="preserve"> </w:t>
      </w:r>
      <w:proofErr w:type="spellStart"/>
      <w:r w:rsidR="006B5CA6" w:rsidRPr="006B5CA6">
        <w:rPr>
          <w:lang w:val="en-US"/>
        </w:rPr>
        <w:t>astetta</w:t>
      </w:r>
      <w:proofErr w:type="spellEnd"/>
      <w:r w:rsidR="006B5CA6" w:rsidRPr="006B5CA6">
        <w:rPr>
          <w:lang w:val="en-US"/>
        </w:rPr>
        <w:t>.</w:t>
      </w:r>
    </w:p>
    <w:p w14:paraId="0B55C422" w14:textId="77777777" w:rsidR="002E46B1" w:rsidRDefault="0084010F" w:rsidP="002E46B1">
      <w:pPr>
        <w:pStyle w:val="ratkaisusis"/>
      </w:pPr>
      <w:r w:rsidRPr="0084010F">
        <w:rPr>
          <w:position w:val="-20"/>
        </w:rPr>
        <w:object w:dxaOrig="2380" w:dyaOrig="560" w14:anchorId="53C9EAA6">
          <v:shape id="_x0000_i1046" type="#_x0000_t75" style="width:118.8pt;height:27.6pt" o:ole="">
            <v:imagedata r:id="rId75" o:title=""/>
          </v:shape>
          <o:OLEObject Type="Embed" ProgID="Equation.DSMT4" ShapeID="_x0000_i1046" DrawAspect="Content" ObjectID="_1548143167" r:id="rId76"/>
        </w:object>
      </w:r>
    </w:p>
    <w:p w14:paraId="0B73BB4D" w14:textId="77777777" w:rsidR="002E46B1" w:rsidRDefault="002E46B1" w:rsidP="002E46B1">
      <w:pPr>
        <w:pStyle w:val="ratkaisusis"/>
      </w:pPr>
    </w:p>
    <w:p w14:paraId="7469378F" w14:textId="77777777" w:rsidR="002E46B1" w:rsidRDefault="006B5CA6" w:rsidP="002E46B1">
      <w:pPr>
        <w:pStyle w:val="ratkaisusis"/>
        <w:rPr>
          <w:lang w:val="en-US"/>
        </w:rPr>
      </w:pPr>
      <w:proofErr w:type="spellStart"/>
      <w:r w:rsidRPr="006B5CA6">
        <w:rPr>
          <w:lang w:val="en-US"/>
        </w:rPr>
        <w:t>Yksi</w:t>
      </w:r>
      <w:proofErr w:type="spellEnd"/>
      <w:r w:rsidRPr="006B5CA6">
        <w:rPr>
          <w:lang w:val="en-US"/>
        </w:rPr>
        <w:t xml:space="preserve"> </w:t>
      </w:r>
      <w:proofErr w:type="spellStart"/>
      <w:r w:rsidRPr="006B5CA6">
        <w:rPr>
          <w:lang w:val="en-US"/>
        </w:rPr>
        <w:t>aste</w:t>
      </w:r>
      <w:proofErr w:type="spellEnd"/>
      <w:r w:rsidRPr="006B5CA6">
        <w:rPr>
          <w:lang w:val="en-US"/>
        </w:rPr>
        <w:t xml:space="preserve"> on 60 </w:t>
      </w:r>
      <w:proofErr w:type="spellStart"/>
      <w:r w:rsidRPr="006B5CA6">
        <w:rPr>
          <w:lang w:val="en-US"/>
        </w:rPr>
        <w:t>kulmaminuuttia</w:t>
      </w:r>
      <w:proofErr w:type="spellEnd"/>
      <w:r w:rsidRPr="006B5CA6">
        <w:rPr>
          <w:lang w:val="en-US"/>
        </w:rPr>
        <w:t xml:space="preserve">, </w:t>
      </w:r>
      <w:proofErr w:type="spellStart"/>
      <w:r w:rsidRPr="006B5CA6">
        <w:rPr>
          <w:lang w:val="en-US"/>
        </w:rPr>
        <w:t>joten</w:t>
      </w:r>
      <w:proofErr w:type="spellEnd"/>
      <w:r w:rsidRPr="006B5CA6">
        <w:rPr>
          <w:lang w:val="en-US"/>
        </w:rPr>
        <w:t xml:space="preserve"> </w:t>
      </w:r>
      <w:proofErr w:type="spellStart"/>
      <w:r w:rsidRPr="006B5CA6">
        <w:rPr>
          <w:lang w:val="en-US"/>
        </w:rPr>
        <w:t>yhtä</w:t>
      </w:r>
      <w:proofErr w:type="spellEnd"/>
      <w:r w:rsidRPr="006B5CA6">
        <w:rPr>
          <w:lang w:val="en-US"/>
        </w:rPr>
        <w:t xml:space="preserve"> </w:t>
      </w:r>
      <w:proofErr w:type="spellStart"/>
      <w:r w:rsidRPr="006B5CA6">
        <w:rPr>
          <w:lang w:val="en-US"/>
        </w:rPr>
        <w:t>kaariminuuttia</w:t>
      </w:r>
      <w:proofErr w:type="spellEnd"/>
      <w:r w:rsidRPr="006B5CA6">
        <w:rPr>
          <w:lang w:val="en-US"/>
        </w:rPr>
        <w:t xml:space="preserve"> </w:t>
      </w:r>
      <w:proofErr w:type="spellStart"/>
      <w:r w:rsidRPr="006B5CA6">
        <w:rPr>
          <w:lang w:val="en-US"/>
        </w:rPr>
        <w:t>vastaavan</w:t>
      </w:r>
      <w:proofErr w:type="spellEnd"/>
      <w:r w:rsidRPr="006B5CA6">
        <w:rPr>
          <w:lang w:val="en-US"/>
        </w:rPr>
        <w:t xml:space="preserve"> </w:t>
      </w:r>
      <w:proofErr w:type="spellStart"/>
      <w:r w:rsidRPr="006B5CA6">
        <w:rPr>
          <w:lang w:val="en-US"/>
        </w:rPr>
        <w:t>kaaren</w:t>
      </w:r>
      <w:proofErr w:type="spellEnd"/>
      <w:r w:rsidRPr="006B5CA6">
        <w:rPr>
          <w:lang w:val="en-US"/>
        </w:rPr>
        <w:t xml:space="preserve"> </w:t>
      </w:r>
      <w:proofErr w:type="spellStart"/>
      <w:r w:rsidRPr="006B5CA6">
        <w:rPr>
          <w:lang w:val="en-US"/>
        </w:rPr>
        <w:t>pituus</w:t>
      </w:r>
      <w:proofErr w:type="spellEnd"/>
      <w:r w:rsidRPr="006B5CA6">
        <w:rPr>
          <w:lang w:val="en-US"/>
        </w:rPr>
        <w:t xml:space="preserve"> on</w:t>
      </w:r>
    </w:p>
    <w:p w14:paraId="529CCDB4" w14:textId="2EACFFAD" w:rsidR="00920AC0" w:rsidRDefault="0084010F" w:rsidP="002E46B1">
      <w:pPr>
        <w:pStyle w:val="ratkaisusis"/>
        <w:rPr>
          <w:lang w:val="en-US"/>
        </w:rPr>
      </w:pPr>
      <w:r w:rsidRPr="0084010F">
        <w:rPr>
          <w:position w:val="-20"/>
        </w:rPr>
        <w:object w:dxaOrig="3519" w:dyaOrig="560" w14:anchorId="7BFA79EE">
          <v:shape id="_x0000_i1047" type="#_x0000_t75" style="width:176.4pt;height:27.6pt" o:ole="">
            <v:imagedata r:id="rId77" o:title=""/>
          </v:shape>
          <o:OLEObject Type="Embed" ProgID="Equation.DSMT4" ShapeID="_x0000_i1047" DrawAspect="Content" ObjectID="_1548143168" r:id="rId78"/>
        </w:object>
      </w:r>
    </w:p>
    <w:p w14:paraId="3DD94B57" w14:textId="77777777" w:rsidR="002E46B1" w:rsidRPr="002E46B1" w:rsidRDefault="002E46B1" w:rsidP="002E46B1">
      <w:pPr>
        <w:pStyle w:val="ratkaisusis"/>
        <w:rPr>
          <w:lang w:val="en-US"/>
        </w:rPr>
      </w:pPr>
    </w:p>
    <w:p w14:paraId="648C57C4" w14:textId="1998CF10" w:rsidR="00920AC0" w:rsidRDefault="00920AC0" w:rsidP="00920AC0">
      <w:pPr>
        <w:pStyle w:val="ratkaisusis"/>
      </w:pPr>
      <w:r>
        <w:t>Vastaus: 1850 m</w:t>
      </w:r>
    </w:p>
    <w:p w14:paraId="7E01E245" w14:textId="2952685B" w:rsidR="00DF13F0" w:rsidRDefault="00DF13F0">
      <w:pPr>
        <w:spacing w:after="0" w:line="240" w:lineRule="auto"/>
      </w:pPr>
      <w:r>
        <w:br w:type="page"/>
      </w:r>
    </w:p>
    <w:p w14:paraId="043A6405" w14:textId="6C11DF67" w:rsidR="00DF13F0" w:rsidRPr="00EE3E4E" w:rsidRDefault="00DF13F0" w:rsidP="00DF13F0">
      <w:pPr>
        <w:pStyle w:val="otsikkoalaluku"/>
      </w:pPr>
      <w:r>
        <w:lastRenderedPageBreak/>
        <w:t>1.2</w:t>
      </w:r>
      <w:r w:rsidRPr="000A59CE">
        <w:t xml:space="preserve"> </w:t>
      </w:r>
      <w:r>
        <w:t>Yhdenmuotoisuus</w:t>
      </w:r>
    </w:p>
    <w:p w14:paraId="4F1BD59A" w14:textId="0DD56DA2" w:rsidR="00DF13F0" w:rsidRPr="000A59CE" w:rsidRDefault="00852120" w:rsidP="00DF13F0">
      <w:pPr>
        <w:pStyle w:val="otsikkotehtvsarja"/>
      </w:pPr>
      <w:r>
        <w:t>aloita perusteista</w:t>
      </w:r>
    </w:p>
    <w:p w14:paraId="2665E48A" w14:textId="77777777" w:rsidR="005229E4" w:rsidRDefault="0086178C" w:rsidP="005229E4">
      <w:pPr>
        <w:pStyle w:val="ratkaisu"/>
      </w:pPr>
      <w:r>
        <w:rPr>
          <w:rStyle w:val="sininen"/>
        </w:rPr>
        <w:t>126</w:t>
      </w:r>
      <w:r w:rsidR="00DF13F0" w:rsidRPr="003E66C9">
        <w:rPr>
          <w:rStyle w:val="sininen"/>
        </w:rPr>
        <w:t>.</w:t>
      </w:r>
      <w:r w:rsidR="00DF13F0">
        <w:tab/>
      </w:r>
    </w:p>
    <w:p w14:paraId="14028F64" w14:textId="4D9665AB" w:rsidR="005229E4" w:rsidRDefault="005229E4" w:rsidP="005229E4">
      <w:pPr>
        <w:pStyle w:val="ratkaisusis"/>
      </w:pPr>
      <w:r>
        <w:rPr>
          <w:noProof/>
          <w:lang w:eastAsia="fi-FI"/>
        </w:rPr>
        <w:drawing>
          <wp:inline distT="0" distB="0" distL="0" distR="0" wp14:anchorId="4B0B22C1" wp14:editId="4FA0E786">
            <wp:extent cx="2838450" cy="1193927"/>
            <wp:effectExtent l="0" t="0" r="0" b="6350"/>
            <wp:docPr id="19" name="Kuva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5792" cy="1197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CFD2AA" w14:textId="4016007B" w:rsidR="0086618A" w:rsidRDefault="0086618A" w:rsidP="00DF13F0">
      <w:pPr>
        <w:pStyle w:val="ratkaisusis"/>
      </w:pPr>
    </w:p>
    <w:p w14:paraId="597A2520" w14:textId="14B2F434" w:rsidR="00DF13F0" w:rsidRDefault="00DF13F0" w:rsidP="00DF13F0">
      <w:pPr>
        <w:pStyle w:val="ratkaisuabc"/>
      </w:pPr>
      <w:r w:rsidRPr="003E66C9">
        <w:rPr>
          <w:rStyle w:val="sininen"/>
        </w:rPr>
        <w:t>a)</w:t>
      </w:r>
      <w:r w:rsidR="0011353F">
        <w:tab/>
        <w:t xml:space="preserve">Pisteen </w:t>
      </w:r>
      <w:r w:rsidR="0011353F">
        <w:rPr>
          <w:i/>
        </w:rPr>
        <w:t>A</w:t>
      </w:r>
      <w:r>
        <w:t xml:space="preserve"> vastin</w:t>
      </w:r>
      <w:r w:rsidR="0011353F">
        <w:t>piste</w:t>
      </w:r>
      <w:r>
        <w:t xml:space="preserve"> on </w:t>
      </w:r>
      <w:r w:rsidR="0011353F">
        <w:t>piste</w:t>
      </w:r>
      <w:r>
        <w:t xml:space="preserve"> </w:t>
      </w:r>
      <w:r>
        <w:rPr>
          <w:i/>
        </w:rPr>
        <w:t>D</w:t>
      </w:r>
      <w:r>
        <w:t>.</w:t>
      </w:r>
    </w:p>
    <w:p w14:paraId="09FE9B64" w14:textId="77777777" w:rsidR="00DF13F0" w:rsidRDefault="00DF13F0" w:rsidP="00DF13F0">
      <w:pPr>
        <w:pStyle w:val="ratkaisusisabc"/>
      </w:pPr>
    </w:p>
    <w:p w14:paraId="73B029AE" w14:textId="7FD40CA7" w:rsidR="0011353F" w:rsidRDefault="00DF13F0" w:rsidP="0011353F">
      <w:pPr>
        <w:pStyle w:val="ratkaisuabc"/>
      </w:pPr>
      <w:r w:rsidRPr="003E66C9">
        <w:rPr>
          <w:rStyle w:val="sininen"/>
        </w:rPr>
        <w:t>b)</w:t>
      </w:r>
      <w:r w:rsidR="0011353F">
        <w:tab/>
        <w:t xml:space="preserve">Kulman </w:t>
      </w:r>
      <w:r w:rsidR="009444C8">
        <w:rPr>
          <w:i/>
        </w:rPr>
        <w:t>α</w:t>
      </w:r>
      <w:r w:rsidR="0011353F">
        <w:t xml:space="preserve"> vastinkulma on kulma </w:t>
      </w:r>
      <w:r w:rsidR="009444C8">
        <w:rPr>
          <w:i/>
        </w:rPr>
        <w:t>δ</w:t>
      </w:r>
      <w:r w:rsidR="0011353F">
        <w:t xml:space="preserve">. </w:t>
      </w:r>
    </w:p>
    <w:p w14:paraId="5BA422F0" w14:textId="77777777" w:rsidR="00DF13F0" w:rsidRDefault="00DF13F0" w:rsidP="00DF13F0">
      <w:pPr>
        <w:pStyle w:val="ratkaisuabc"/>
      </w:pPr>
    </w:p>
    <w:p w14:paraId="574EF72C" w14:textId="094C07D6" w:rsidR="0011353F" w:rsidRPr="00312661" w:rsidRDefault="0011353F" w:rsidP="0011353F">
      <w:pPr>
        <w:pStyle w:val="ratkaisuabc"/>
      </w:pPr>
      <w:r w:rsidRPr="003E66C9">
        <w:rPr>
          <w:rStyle w:val="sininen"/>
        </w:rPr>
        <w:t>c)</w:t>
      </w:r>
      <w:r>
        <w:tab/>
        <w:t xml:space="preserve">Janan </w:t>
      </w:r>
      <w:r>
        <w:rPr>
          <w:i/>
        </w:rPr>
        <w:t>DE</w:t>
      </w:r>
      <w:r>
        <w:t xml:space="preserve"> vastinjana on </w:t>
      </w:r>
      <w:r>
        <w:rPr>
          <w:i/>
        </w:rPr>
        <w:t>AB</w:t>
      </w:r>
      <w:r>
        <w:t>.</w:t>
      </w:r>
    </w:p>
    <w:p w14:paraId="5496330F" w14:textId="77777777" w:rsidR="0011353F" w:rsidRDefault="0011353F" w:rsidP="00DF13F0">
      <w:pPr>
        <w:pStyle w:val="ratkaisuabc"/>
      </w:pPr>
    </w:p>
    <w:p w14:paraId="4EDF0C71" w14:textId="001F2ABE" w:rsidR="000E1FED" w:rsidRDefault="0011353F" w:rsidP="00DF13F0">
      <w:pPr>
        <w:pStyle w:val="ratkaisuabc"/>
      </w:pPr>
      <w:r>
        <w:rPr>
          <w:rStyle w:val="sininen"/>
        </w:rPr>
        <w:t>d</w:t>
      </w:r>
      <w:r w:rsidR="00DF13F0" w:rsidRPr="003E66C9">
        <w:rPr>
          <w:rStyle w:val="sininen"/>
        </w:rPr>
        <w:t>)</w:t>
      </w:r>
      <w:r w:rsidR="00DF13F0">
        <w:tab/>
        <w:t xml:space="preserve">Koska janan </w:t>
      </w:r>
      <w:r w:rsidR="00DF13F0">
        <w:rPr>
          <w:i/>
        </w:rPr>
        <w:t>A</w:t>
      </w:r>
      <w:r w:rsidR="00AA45B2">
        <w:rPr>
          <w:i/>
        </w:rPr>
        <w:t>B</w:t>
      </w:r>
      <w:r w:rsidR="00DF13F0">
        <w:t xml:space="preserve"> vastinjana on </w:t>
      </w:r>
      <w:r w:rsidR="00AA45B2">
        <w:rPr>
          <w:i/>
        </w:rPr>
        <w:t>DE</w:t>
      </w:r>
      <w:r w:rsidR="00DF13F0">
        <w:t xml:space="preserve">, niin kolmioiden yhdenmuotoisuussuhde </w:t>
      </w:r>
      <w:r w:rsidR="007205ED">
        <w:t>eli mittakaava on 6:3 eli 2:</w:t>
      </w:r>
      <w:r w:rsidR="00AA45B2">
        <w:t>1.</w:t>
      </w:r>
      <w:r w:rsidR="000E1FED">
        <w:t xml:space="preserve"> </w:t>
      </w:r>
    </w:p>
    <w:p w14:paraId="10D4F4D0" w14:textId="77777777" w:rsidR="000E1FED" w:rsidRDefault="000E1FED" w:rsidP="00DF13F0">
      <w:pPr>
        <w:pStyle w:val="ratkaisuabc"/>
      </w:pPr>
    </w:p>
    <w:p w14:paraId="36A0CE29" w14:textId="5398302F" w:rsidR="000E1FED" w:rsidRDefault="00AB1734" w:rsidP="000E1FED">
      <w:pPr>
        <w:pStyle w:val="ratkaisuabcekarivi"/>
      </w:pPr>
      <w:r>
        <w:rPr>
          <w:rStyle w:val="sininen"/>
        </w:rPr>
        <w:t>127</w:t>
      </w:r>
      <w:r w:rsidR="000E1FED" w:rsidRPr="003E66C9">
        <w:rPr>
          <w:rStyle w:val="sininen"/>
        </w:rPr>
        <w:t>.</w:t>
      </w:r>
      <w:r w:rsidR="000E1FED">
        <w:tab/>
        <w:t>Pituuksien muutoksien suhdeluku on 10.</w:t>
      </w:r>
    </w:p>
    <w:p w14:paraId="54C09A0A" w14:textId="7135FE85" w:rsidR="000E1FED" w:rsidRDefault="000E1FED" w:rsidP="000E1FED">
      <w:pPr>
        <w:pStyle w:val="ratkaisuabc"/>
      </w:pPr>
      <w:r w:rsidRPr="003E66C9">
        <w:rPr>
          <w:rStyle w:val="sininen"/>
        </w:rPr>
        <w:t>a)</w:t>
      </w:r>
      <w:r>
        <w:tab/>
        <w:t>120 mm = 12 cm</w:t>
      </w:r>
    </w:p>
    <w:p w14:paraId="55F1BD1F" w14:textId="77777777" w:rsidR="000E1FED" w:rsidRDefault="000E1FED" w:rsidP="000E1FED">
      <w:pPr>
        <w:pStyle w:val="ratkaisuabc"/>
      </w:pPr>
    </w:p>
    <w:p w14:paraId="7ECA7405" w14:textId="4659E6E2" w:rsidR="000E1FED" w:rsidRDefault="000E1FED" w:rsidP="000E1FED">
      <w:pPr>
        <w:pStyle w:val="ratkaisuabc"/>
      </w:pPr>
      <w:r w:rsidRPr="003E66C9">
        <w:rPr>
          <w:rStyle w:val="sininen"/>
        </w:rPr>
        <w:t>b)</w:t>
      </w:r>
      <w:r>
        <w:tab/>
        <w:t>6,3 km = 63 hm = 630 dam = 6300 m</w:t>
      </w:r>
    </w:p>
    <w:p w14:paraId="17A7DD28" w14:textId="77777777" w:rsidR="000E1FED" w:rsidRDefault="000E1FED" w:rsidP="000E1FED">
      <w:pPr>
        <w:pStyle w:val="ratkaisuabc"/>
      </w:pPr>
    </w:p>
    <w:p w14:paraId="3663689B" w14:textId="440CE39D" w:rsidR="000E1FED" w:rsidRDefault="000E1FED" w:rsidP="000E1FED">
      <w:pPr>
        <w:pStyle w:val="ratkaisuabc"/>
      </w:pPr>
      <w:r w:rsidRPr="003E66C9">
        <w:rPr>
          <w:rStyle w:val="sininen"/>
        </w:rPr>
        <w:t>c)</w:t>
      </w:r>
      <w:r>
        <w:tab/>
        <w:t>5,2 dm = 52 cm = 520 mm</w:t>
      </w:r>
    </w:p>
    <w:p w14:paraId="1EB0E01F" w14:textId="77777777" w:rsidR="000E1FED" w:rsidRDefault="000E1FED" w:rsidP="000E1FED">
      <w:pPr>
        <w:pStyle w:val="ratkaisuabc"/>
      </w:pPr>
    </w:p>
    <w:p w14:paraId="165C01C3" w14:textId="1CA38301" w:rsidR="000E1FED" w:rsidRDefault="000E1FED" w:rsidP="000E1FED">
      <w:pPr>
        <w:pStyle w:val="ratkaisuabc"/>
      </w:pPr>
      <w:r w:rsidRPr="003E66C9">
        <w:rPr>
          <w:rStyle w:val="sininen"/>
        </w:rPr>
        <w:t>d)</w:t>
      </w:r>
      <w:r>
        <w:tab/>
        <w:t>250</w:t>
      </w:r>
      <w:r w:rsidR="00AB1734">
        <w:t>0</w:t>
      </w:r>
      <w:r>
        <w:t xml:space="preserve"> dm = 25</w:t>
      </w:r>
      <w:r w:rsidR="00AB1734">
        <w:t xml:space="preserve">0 </w:t>
      </w:r>
      <w:r>
        <w:t>m</w:t>
      </w:r>
      <w:r w:rsidR="00AB1734">
        <w:t xml:space="preserve"> = 0,25 km</w:t>
      </w:r>
    </w:p>
    <w:p w14:paraId="62BC5E98" w14:textId="77777777" w:rsidR="000E1FED" w:rsidRDefault="000E1FED" w:rsidP="000E1FED">
      <w:pPr>
        <w:pStyle w:val="ratkaisuabc"/>
      </w:pPr>
    </w:p>
    <w:p w14:paraId="314CD42F" w14:textId="1A1537E6" w:rsidR="000E1FED" w:rsidRDefault="000E1FED" w:rsidP="000E1FED">
      <w:pPr>
        <w:pStyle w:val="ratkaisuabc"/>
      </w:pPr>
      <w:r w:rsidRPr="003E66C9">
        <w:rPr>
          <w:rStyle w:val="sininen"/>
        </w:rPr>
        <w:t>e)</w:t>
      </w:r>
      <w:r>
        <w:tab/>
      </w:r>
      <w:r w:rsidR="00AB1734">
        <w:t>0,</w:t>
      </w:r>
      <w:r>
        <w:t>7</w:t>
      </w:r>
      <w:r w:rsidR="00AB1734">
        <w:t>9 k</w:t>
      </w:r>
      <w:r>
        <w:t>m =  790 m =  79 000 cm</w:t>
      </w:r>
    </w:p>
    <w:p w14:paraId="6B74E71D" w14:textId="77777777" w:rsidR="000E1FED" w:rsidRDefault="000E1FED" w:rsidP="000E1FED">
      <w:pPr>
        <w:pStyle w:val="ratkaisuabc"/>
      </w:pPr>
    </w:p>
    <w:p w14:paraId="271D3352" w14:textId="77777777" w:rsidR="005229E4" w:rsidRDefault="000E1FED" w:rsidP="0086178C">
      <w:pPr>
        <w:pStyle w:val="ratkaisuabc"/>
      </w:pPr>
      <w:r w:rsidRPr="003E66C9">
        <w:rPr>
          <w:rStyle w:val="sininen"/>
        </w:rPr>
        <w:t>f)</w:t>
      </w:r>
      <w:r w:rsidR="0086178C">
        <w:tab/>
        <w:t>970 m</w:t>
      </w:r>
      <w:r w:rsidR="00AB1734">
        <w:t>m = 97</w:t>
      </w:r>
      <w:r>
        <w:t xml:space="preserve"> </w:t>
      </w:r>
      <w:r w:rsidR="0086178C">
        <w:t>c</w:t>
      </w:r>
      <w:r>
        <w:t>m = 9</w:t>
      </w:r>
      <w:r w:rsidR="00AB1734">
        <w:t>,</w:t>
      </w:r>
      <w:r w:rsidR="0086178C">
        <w:t>7 d</w:t>
      </w:r>
      <w:r>
        <w:t xml:space="preserve">m = </w:t>
      </w:r>
      <w:r w:rsidR="00AB1734">
        <w:t>0,9</w:t>
      </w:r>
      <w:r w:rsidR="0086178C">
        <w:t xml:space="preserve">7 </w:t>
      </w:r>
      <w:r>
        <w:t>m = 0,</w:t>
      </w:r>
      <w:r w:rsidR="0086178C">
        <w:t>097 da</w:t>
      </w:r>
      <w:r>
        <w:t>m</w:t>
      </w:r>
      <w:r w:rsidR="0086178C">
        <w:t xml:space="preserve"> = 0,0097 hm </w:t>
      </w:r>
      <w:r w:rsidR="005229E4">
        <w:t xml:space="preserve">        </w:t>
      </w:r>
    </w:p>
    <w:p w14:paraId="5154D62A" w14:textId="7C805D06" w:rsidR="0086178C" w:rsidRDefault="005229E4" w:rsidP="0086178C">
      <w:pPr>
        <w:pStyle w:val="ratkaisuabc"/>
      </w:pPr>
      <w:r>
        <w:t xml:space="preserve">                   </w:t>
      </w:r>
      <w:r w:rsidR="0086178C">
        <w:t>= 0,000</w:t>
      </w:r>
      <w:r w:rsidR="00312661">
        <w:t> </w:t>
      </w:r>
      <w:r w:rsidR="0086178C">
        <w:t>97 km</w:t>
      </w:r>
    </w:p>
    <w:p w14:paraId="27A9E255" w14:textId="77777777" w:rsidR="000E1FED" w:rsidRDefault="000E1FED" w:rsidP="000E1FED">
      <w:pPr>
        <w:pStyle w:val="ratkaisuabc"/>
      </w:pPr>
    </w:p>
    <w:p w14:paraId="02851268" w14:textId="77777777" w:rsidR="00A67A20" w:rsidRDefault="00A67A20">
      <w:pPr>
        <w:spacing w:after="0" w:line="240" w:lineRule="auto"/>
        <w:rPr>
          <w:rStyle w:val="sininen"/>
        </w:rPr>
      </w:pPr>
      <w:r>
        <w:rPr>
          <w:rStyle w:val="sininen"/>
        </w:rPr>
        <w:br w:type="page"/>
      </w:r>
    </w:p>
    <w:p w14:paraId="6C4AE7A7" w14:textId="6ADEDB04" w:rsidR="000E1FED" w:rsidRDefault="00C16283" w:rsidP="000E1FED">
      <w:pPr>
        <w:pStyle w:val="ratkaisu"/>
      </w:pPr>
      <w:r>
        <w:rPr>
          <w:rStyle w:val="sininen"/>
        </w:rPr>
        <w:lastRenderedPageBreak/>
        <w:t>128</w:t>
      </w:r>
      <w:r w:rsidR="000E1FED" w:rsidRPr="003E66C9">
        <w:rPr>
          <w:rStyle w:val="sininen"/>
        </w:rPr>
        <w:t>.</w:t>
      </w:r>
      <w:r w:rsidR="000E1FED">
        <w:tab/>
      </w:r>
      <w:r w:rsidR="0029125A">
        <w:t xml:space="preserve">Muutetaan </w:t>
      </w:r>
      <w:r w:rsidR="005229E4">
        <w:t>suuruusluokat I–</w:t>
      </w:r>
      <w:r w:rsidR="0029125A">
        <w:t>IV helpommin käsitettäviksi yksiköiksi.</w:t>
      </w:r>
    </w:p>
    <w:p w14:paraId="675C58BE" w14:textId="77777777" w:rsidR="005229E4" w:rsidRDefault="005229E4" w:rsidP="0029125A">
      <w:pPr>
        <w:pStyle w:val="ratkaisusis"/>
      </w:pPr>
      <w:r>
        <w:t>2000 mm = 2 m</w:t>
      </w:r>
    </w:p>
    <w:p w14:paraId="452B3F48" w14:textId="77777777" w:rsidR="005229E4" w:rsidRDefault="005229E4" w:rsidP="0029125A">
      <w:pPr>
        <w:pStyle w:val="ratkaisusis"/>
      </w:pPr>
      <w:r>
        <w:t>40 dm = 4 m</w:t>
      </w:r>
      <w:r w:rsidR="0029125A">
        <w:t xml:space="preserve"> </w:t>
      </w:r>
    </w:p>
    <w:p w14:paraId="71DBE8DA" w14:textId="77777777" w:rsidR="005229E4" w:rsidRDefault="005229E4" w:rsidP="0029125A">
      <w:pPr>
        <w:pStyle w:val="ratkaisusis"/>
      </w:pPr>
      <w:r>
        <w:t>0,030 km = 30 m</w:t>
      </w:r>
    </w:p>
    <w:p w14:paraId="0D386851" w14:textId="1C80E52A" w:rsidR="0029125A" w:rsidRDefault="0029125A" w:rsidP="0029125A">
      <w:pPr>
        <w:pStyle w:val="ratkaisusis"/>
      </w:pPr>
      <w:r>
        <w:t>100 000 cm = 1 km</w:t>
      </w:r>
    </w:p>
    <w:p w14:paraId="7D70A141" w14:textId="77777777" w:rsidR="0029125A" w:rsidRDefault="0029125A" w:rsidP="0029125A">
      <w:pPr>
        <w:pStyle w:val="ratkaisusis"/>
      </w:pPr>
    </w:p>
    <w:p w14:paraId="64E740CF" w14:textId="4842A461" w:rsidR="0029125A" w:rsidRDefault="0029125A" w:rsidP="0029125A">
      <w:pPr>
        <w:pStyle w:val="ratkaisuabc"/>
      </w:pPr>
      <w:r>
        <w:t>A</w:t>
      </w:r>
      <w:r>
        <w:tab/>
        <w:t>Ihmisen pituus voi olla 2 metriä, joten sitä vastaa vaihtoehto I.</w:t>
      </w:r>
    </w:p>
    <w:p w14:paraId="1BD16EC5" w14:textId="77777777" w:rsidR="0086618A" w:rsidRDefault="0086618A" w:rsidP="0029125A">
      <w:pPr>
        <w:pStyle w:val="ratkaisuabc"/>
      </w:pPr>
    </w:p>
    <w:p w14:paraId="32C0FF19" w14:textId="4D8C296C" w:rsidR="0029125A" w:rsidRDefault="0029125A" w:rsidP="0029125A">
      <w:pPr>
        <w:pStyle w:val="ratkaisuabc"/>
      </w:pPr>
      <w:r>
        <w:t>B</w:t>
      </w:r>
      <w:r>
        <w:tab/>
        <w:t>Suomen pituus on noin 1000 km, joten sitä vastaa vaihtoehto V.</w:t>
      </w:r>
    </w:p>
    <w:p w14:paraId="4C933915" w14:textId="77777777" w:rsidR="0086618A" w:rsidRDefault="0086618A" w:rsidP="0029125A">
      <w:pPr>
        <w:pStyle w:val="ratkaisuabc"/>
      </w:pPr>
    </w:p>
    <w:p w14:paraId="3FA8E5FE" w14:textId="3B0640C3" w:rsidR="0029125A" w:rsidRDefault="0029125A" w:rsidP="0029125A">
      <w:pPr>
        <w:pStyle w:val="ratkaisuabc"/>
      </w:pPr>
      <w:r>
        <w:t>C</w:t>
      </w:r>
      <w:r>
        <w:tab/>
        <w:t>Kaupungin keskustan pääkadun pituus voi olla 1 km, joten sitä vastaa vaihtoehto IV.</w:t>
      </w:r>
    </w:p>
    <w:p w14:paraId="4701B957" w14:textId="77777777" w:rsidR="0086618A" w:rsidRDefault="0086618A" w:rsidP="0029125A">
      <w:pPr>
        <w:pStyle w:val="ratkaisuabc"/>
      </w:pPr>
    </w:p>
    <w:p w14:paraId="151E0082" w14:textId="7443D2AA" w:rsidR="0029125A" w:rsidRDefault="0029125A" w:rsidP="0029125A">
      <w:pPr>
        <w:pStyle w:val="ratkaisuabc"/>
      </w:pPr>
      <w:r>
        <w:t>D</w:t>
      </w:r>
      <w:r>
        <w:tab/>
        <w:t>Kerrostalon korkeus voi olla 30 metriä, joten sitä vastaa vaihtoehto III.</w:t>
      </w:r>
    </w:p>
    <w:p w14:paraId="283008DC" w14:textId="77777777" w:rsidR="0086618A" w:rsidRDefault="0086618A" w:rsidP="0029125A">
      <w:pPr>
        <w:pStyle w:val="ratkaisuabc"/>
      </w:pPr>
    </w:p>
    <w:p w14:paraId="3B2ACE94" w14:textId="3335968A" w:rsidR="0029125A" w:rsidRDefault="0029125A" w:rsidP="0029125A">
      <w:pPr>
        <w:pStyle w:val="ratkaisuabc"/>
      </w:pPr>
      <w:r>
        <w:t>E</w:t>
      </w:r>
      <w:r>
        <w:tab/>
        <w:t>Farmariauton pituus voi olla 4 metriä, joten sitä vastaa vaihtoehto II.</w:t>
      </w:r>
    </w:p>
    <w:p w14:paraId="68F5A7DC" w14:textId="77777777" w:rsidR="0029125A" w:rsidRDefault="0029125A" w:rsidP="0029125A">
      <w:pPr>
        <w:pStyle w:val="ratkaisuabc"/>
      </w:pPr>
    </w:p>
    <w:p w14:paraId="29DCEA06" w14:textId="0303561D" w:rsidR="0029125A" w:rsidRDefault="0029125A" w:rsidP="0029125A">
      <w:pPr>
        <w:pStyle w:val="ratkaisuabc"/>
      </w:pPr>
      <w:r>
        <w:t>Vasta</w:t>
      </w:r>
      <w:r w:rsidR="00312661">
        <w:t>us: A: I, B: V, C: IV, D: III ja</w:t>
      </w:r>
      <w:r>
        <w:t xml:space="preserve"> E: II</w:t>
      </w:r>
    </w:p>
    <w:p w14:paraId="1B0AC35F" w14:textId="77777777" w:rsidR="0029125A" w:rsidRDefault="0029125A" w:rsidP="0029125A">
      <w:pPr>
        <w:pStyle w:val="ratkaisuabc"/>
      </w:pPr>
    </w:p>
    <w:p w14:paraId="66FF991A" w14:textId="77777777" w:rsidR="00637D91" w:rsidRDefault="00637D91" w:rsidP="00637D91">
      <w:pPr>
        <w:pStyle w:val="ratkaisuabc"/>
      </w:pPr>
    </w:p>
    <w:p w14:paraId="19E2C396" w14:textId="6E4A1A9F" w:rsidR="005229E4" w:rsidRDefault="007468BD" w:rsidP="007468BD">
      <w:pPr>
        <w:pStyle w:val="ratkaisuabcekarivi"/>
      </w:pPr>
      <w:r>
        <w:rPr>
          <w:rStyle w:val="sininen"/>
        </w:rPr>
        <w:t>129.</w:t>
      </w:r>
      <w:r>
        <w:rPr>
          <w:rStyle w:val="sininen"/>
        </w:rPr>
        <w:tab/>
      </w:r>
      <w:r w:rsidRPr="003E66C9">
        <w:rPr>
          <w:rStyle w:val="sininen"/>
        </w:rPr>
        <w:t>a)</w:t>
      </w:r>
      <w:r w:rsidR="005229E4">
        <w:tab/>
        <w:t xml:space="preserve"> Mittakaavamerkintä 1:200 tarkoittaa, että esimerkiksi 1 cm kuvassa vastaa 200 cm luonnossa. Kuva on siis pienennös alkuperäisestä.</w:t>
      </w:r>
    </w:p>
    <w:p w14:paraId="6F12D62C" w14:textId="77777777" w:rsidR="007468BD" w:rsidRDefault="007468BD" w:rsidP="005229E4">
      <w:pPr>
        <w:pStyle w:val="ratkaisusisabc"/>
        <w:rPr>
          <w:rStyle w:val="sininen"/>
        </w:rPr>
      </w:pPr>
    </w:p>
    <w:p w14:paraId="40AF5331" w14:textId="0F358711" w:rsidR="007468BD" w:rsidRDefault="007468BD" w:rsidP="005229E4">
      <w:pPr>
        <w:pStyle w:val="ratkaisusisabc"/>
        <w:rPr>
          <w:rStyle w:val="sininen"/>
        </w:rPr>
      </w:pPr>
      <w:r>
        <w:t>Vastaus: väärin, pienennös</w:t>
      </w:r>
    </w:p>
    <w:p w14:paraId="779920E8" w14:textId="77777777" w:rsidR="007468BD" w:rsidRDefault="007468BD" w:rsidP="005229E4">
      <w:pPr>
        <w:pStyle w:val="ratkaisusisabc"/>
        <w:rPr>
          <w:rStyle w:val="sininen"/>
        </w:rPr>
      </w:pPr>
    </w:p>
    <w:p w14:paraId="0F1B8A5A" w14:textId="31699B10" w:rsidR="007468BD" w:rsidRDefault="007468BD" w:rsidP="007468BD">
      <w:pPr>
        <w:pStyle w:val="ratkaisuabc"/>
      </w:pPr>
      <w:r w:rsidRPr="003E66C9">
        <w:rPr>
          <w:rStyle w:val="sininen"/>
        </w:rPr>
        <w:t>b)</w:t>
      </w:r>
      <w:r w:rsidR="005229E4">
        <w:tab/>
        <w:t>Mittakaava 1:</w:t>
      </w:r>
      <w:r>
        <w:t>1 tarkoittaa, että</w:t>
      </w:r>
      <w:r w:rsidR="005229E4">
        <w:t xml:space="preserve"> kuviot ovat toistensa kopioita ja siten täsmälleen samankokoisia.</w:t>
      </w:r>
    </w:p>
    <w:p w14:paraId="2E976534" w14:textId="77777777" w:rsidR="007468BD" w:rsidRDefault="007468BD" w:rsidP="005229E4">
      <w:pPr>
        <w:pStyle w:val="ratkaisusisabc"/>
      </w:pPr>
    </w:p>
    <w:p w14:paraId="011252D0" w14:textId="2BEC3448" w:rsidR="007468BD" w:rsidRDefault="007468BD" w:rsidP="005229E4">
      <w:pPr>
        <w:pStyle w:val="ratkaisusisabc"/>
      </w:pPr>
      <w:r>
        <w:t>Vastaus: oikein</w:t>
      </w:r>
    </w:p>
    <w:p w14:paraId="36FF9DA6" w14:textId="77777777" w:rsidR="007468BD" w:rsidRDefault="007468BD" w:rsidP="005229E4">
      <w:pPr>
        <w:pStyle w:val="ratkaisusisabc"/>
      </w:pPr>
    </w:p>
    <w:p w14:paraId="074FC9F8" w14:textId="7625237D" w:rsidR="007468BD" w:rsidRDefault="007468BD" w:rsidP="007468BD">
      <w:pPr>
        <w:pStyle w:val="ratkaisuabc"/>
      </w:pPr>
      <w:r w:rsidRPr="003E66C9">
        <w:rPr>
          <w:rStyle w:val="sininen"/>
        </w:rPr>
        <w:t>c)</w:t>
      </w:r>
      <w:r>
        <w:tab/>
        <w:t xml:space="preserve">Väärin, </w:t>
      </w:r>
      <w:r w:rsidR="005229E4">
        <w:t xml:space="preserve">mittakaava on </w:t>
      </w:r>
      <w:r>
        <w:t>vastin</w:t>
      </w:r>
      <w:r w:rsidR="001D26EB">
        <w:t xml:space="preserve">janojen </w:t>
      </w:r>
      <w:r>
        <w:t xml:space="preserve">pituuksien </w:t>
      </w:r>
      <w:r w:rsidR="005229E4">
        <w:t>suhde</w:t>
      </w:r>
      <w:r>
        <w:t>.</w:t>
      </w:r>
    </w:p>
    <w:p w14:paraId="1B03D3D0" w14:textId="77777777" w:rsidR="007468BD" w:rsidRDefault="007468BD" w:rsidP="005229E4">
      <w:pPr>
        <w:pStyle w:val="ratkaisusisabc"/>
      </w:pPr>
    </w:p>
    <w:p w14:paraId="7CE1862F" w14:textId="1F9E8500" w:rsidR="007468BD" w:rsidRDefault="003B0728" w:rsidP="005229E4">
      <w:pPr>
        <w:pStyle w:val="ratkaisusisabc"/>
      </w:pPr>
      <w:r>
        <w:t>Vastaus: väärin, vastinjanoj</w:t>
      </w:r>
      <w:r w:rsidR="007468BD">
        <w:t>en pituuksien</w:t>
      </w:r>
    </w:p>
    <w:p w14:paraId="72E5BF0B" w14:textId="77777777" w:rsidR="007468BD" w:rsidRDefault="007468BD" w:rsidP="005229E4">
      <w:pPr>
        <w:pStyle w:val="ratkaisusisabc"/>
      </w:pPr>
    </w:p>
    <w:p w14:paraId="72DF0081" w14:textId="49A19297" w:rsidR="007468BD" w:rsidRDefault="007468BD" w:rsidP="007468BD">
      <w:pPr>
        <w:pStyle w:val="ratkaisuabc"/>
      </w:pPr>
      <w:r w:rsidRPr="003E66C9">
        <w:rPr>
          <w:rStyle w:val="sininen"/>
        </w:rPr>
        <w:t>d)</w:t>
      </w:r>
      <w:r>
        <w:tab/>
        <w:t xml:space="preserve">Oikein, </w:t>
      </w:r>
      <w:r w:rsidR="005229E4">
        <w:t xml:space="preserve">kuviota kierrettäessä sen muoto ja koko eivät muutu. </w:t>
      </w:r>
    </w:p>
    <w:p w14:paraId="70234A46" w14:textId="77777777" w:rsidR="007468BD" w:rsidRDefault="007468BD" w:rsidP="005229E4">
      <w:pPr>
        <w:pStyle w:val="ratkaisusisabc"/>
      </w:pPr>
    </w:p>
    <w:p w14:paraId="14E5518C" w14:textId="1F61187C" w:rsidR="007468BD" w:rsidRDefault="007468BD" w:rsidP="005229E4">
      <w:pPr>
        <w:pStyle w:val="ratkaisusisabc"/>
      </w:pPr>
      <w:r>
        <w:t>Vastaus: oikein</w:t>
      </w:r>
    </w:p>
    <w:p w14:paraId="48905C17" w14:textId="6529C947" w:rsidR="007468BD" w:rsidRDefault="007468BD" w:rsidP="005229E4">
      <w:pPr>
        <w:pStyle w:val="ratkaisusisabc"/>
      </w:pPr>
    </w:p>
    <w:p w14:paraId="2441783D" w14:textId="77777777" w:rsidR="007468BD" w:rsidRDefault="007468BD" w:rsidP="00637D91">
      <w:pPr>
        <w:pStyle w:val="ratkaisuabc"/>
      </w:pPr>
    </w:p>
    <w:p w14:paraId="1A713C58" w14:textId="6E4B35A1" w:rsidR="0086618A" w:rsidRDefault="008252B1" w:rsidP="00637D91">
      <w:pPr>
        <w:pStyle w:val="ratkaisuabcekarivi"/>
      </w:pPr>
      <w:r>
        <w:rPr>
          <w:rStyle w:val="sininen"/>
        </w:rPr>
        <w:lastRenderedPageBreak/>
        <w:t>130</w:t>
      </w:r>
      <w:r w:rsidR="00637D91" w:rsidRPr="003E66C9">
        <w:rPr>
          <w:rStyle w:val="sininen"/>
        </w:rPr>
        <w:t>.</w:t>
      </w:r>
      <w:r w:rsidR="00637D91" w:rsidRPr="003E66C9">
        <w:rPr>
          <w:rStyle w:val="sininen"/>
        </w:rPr>
        <w:tab/>
        <w:t>a)</w:t>
      </w:r>
      <w:r w:rsidR="00637D91">
        <w:tab/>
        <w:t xml:space="preserve">Nelikulmiot ovat yhdenmuotoisia. Nelikulmioiden vastinjanojen pituudet ovat </w:t>
      </w:r>
      <w:r w:rsidR="00637D91">
        <w:rPr>
          <w:i/>
        </w:rPr>
        <w:t>x</w:t>
      </w:r>
      <w:r w:rsidR="00637D91">
        <w:t xml:space="preserve"> ja 2,5 cm sekä 3,6 cm ja 5,7 cm. </w:t>
      </w:r>
    </w:p>
    <w:p w14:paraId="6B82790D" w14:textId="77777777" w:rsidR="0086618A" w:rsidRDefault="0086618A" w:rsidP="00637D91">
      <w:pPr>
        <w:pStyle w:val="ratkaisuabcekarivi"/>
      </w:pPr>
    </w:p>
    <w:p w14:paraId="000D9CC0" w14:textId="5B44DA0F" w:rsidR="00637D91" w:rsidRDefault="00637D91" w:rsidP="0086618A">
      <w:pPr>
        <w:pStyle w:val="ratkaisusisabc"/>
      </w:pPr>
      <w:r>
        <w:t>Koska yhdenmuotoisten kuvioiden vastinjanojen pituuksien suhde on yhtä suuri, niin</w:t>
      </w:r>
      <w:r w:rsidR="0086618A">
        <w:t xml:space="preserve"> </w:t>
      </w:r>
      <w:r w:rsidR="0084010F" w:rsidRPr="0084010F">
        <w:rPr>
          <w:position w:val="-22"/>
        </w:rPr>
        <w:object w:dxaOrig="960" w:dyaOrig="560" w14:anchorId="7D273159">
          <v:shape id="_x0000_i1048" type="#_x0000_t75" style="width:48pt;height:27.6pt" o:ole="">
            <v:imagedata r:id="rId80" o:title=""/>
          </v:shape>
          <o:OLEObject Type="Embed" ProgID="Equation.DSMT4" ShapeID="_x0000_i1048" DrawAspect="Content" ObjectID="_1548143169" r:id="rId81"/>
        </w:object>
      </w:r>
      <w:r w:rsidR="00735105">
        <w:t>.</w:t>
      </w:r>
    </w:p>
    <w:p w14:paraId="22280398" w14:textId="77777777" w:rsidR="0086618A" w:rsidRDefault="0086618A" w:rsidP="00637D91">
      <w:pPr>
        <w:pStyle w:val="ratkaisusisabc"/>
      </w:pPr>
    </w:p>
    <w:p w14:paraId="4A3760E7" w14:textId="34449AC2" w:rsidR="00735105" w:rsidRDefault="00735105" w:rsidP="00637D91">
      <w:pPr>
        <w:pStyle w:val="ratkaisusisabc"/>
      </w:pPr>
      <w:r>
        <w:t>Ristiin kertomalla saadaan</w:t>
      </w:r>
    </w:p>
    <w:p w14:paraId="741E9AAF" w14:textId="77777777" w:rsidR="0086618A" w:rsidRDefault="0086618A" w:rsidP="00637D91">
      <w:pPr>
        <w:pStyle w:val="ratkaisusisabc"/>
      </w:pPr>
    </w:p>
    <w:p w14:paraId="73CDABCC" w14:textId="7D3BA758" w:rsidR="00735105" w:rsidRDefault="00735105" w:rsidP="00637D91">
      <w:pPr>
        <w:pStyle w:val="ratkaisusisabc"/>
      </w:pPr>
      <w:r>
        <w:t>5,7</w:t>
      </w:r>
      <w:r>
        <w:rPr>
          <w:i/>
        </w:rPr>
        <w:t>x</w:t>
      </w:r>
      <w:r>
        <w:t xml:space="preserve"> = 2,5 · 3,6</w:t>
      </w:r>
    </w:p>
    <w:p w14:paraId="66CDB8E9" w14:textId="761A7C26" w:rsidR="00735105" w:rsidRDefault="00735105" w:rsidP="00637D91">
      <w:pPr>
        <w:pStyle w:val="ratkaisusisabc"/>
      </w:pPr>
      <w:r>
        <w:t>5,7</w:t>
      </w:r>
      <w:r>
        <w:rPr>
          <w:i/>
        </w:rPr>
        <w:t>x</w:t>
      </w:r>
      <w:r>
        <w:t xml:space="preserve"> = 9 </w:t>
      </w:r>
      <w:r w:rsidR="0086618A">
        <w:t xml:space="preserve">  </w:t>
      </w:r>
      <w:r>
        <w:t>||</w:t>
      </w:r>
      <w:r w:rsidR="0086618A">
        <w:t xml:space="preserve"> </w:t>
      </w:r>
      <w:r>
        <w:t>:</w:t>
      </w:r>
      <w:r w:rsidR="0086618A">
        <w:t xml:space="preserve"> </w:t>
      </w:r>
      <w:r>
        <w:t>5,7</w:t>
      </w:r>
    </w:p>
    <w:p w14:paraId="0308775F" w14:textId="46C2DF2A" w:rsidR="00735105" w:rsidRDefault="0086618A" w:rsidP="00637D91">
      <w:pPr>
        <w:pStyle w:val="ratkaisusisabc"/>
      </w:pPr>
      <w:r>
        <w:rPr>
          <w:i/>
        </w:rPr>
        <w:t xml:space="preserve">     </w:t>
      </w:r>
      <w:r w:rsidR="00735105">
        <w:rPr>
          <w:i/>
        </w:rPr>
        <w:t>x</w:t>
      </w:r>
      <w:r w:rsidR="00735105">
        <w:t xml:space="preserve"> = </w:t>
      </w:r>
      <w:r w:rsidR="0084010F" w:rsidRPr="0084010F">
        <w:rPr>
          <w:position w:val="-22"/>
        </w:rPr>
        <w:object w:dxaOrig="400" w:dyaOrig="540" w14:anchorId="04C1F88C">
          <v:shape id="_x0000_i1049" type="#_x0000_t75" style="width:19.2pt;height:27pt" o:ole="">
            <v:imagedata r:id="rId82" o:title=""/>
          </v:shape>
          <o:OLEObject Type="Embed" ProgID="Equation.DSMT4" ShapeID="_x0000_i1049" DrawAspect="Content" ObjectID="_1548143170" r:id="rId83"/>
        </w:object>
      </w:r>
      <w:r w:rsidR="00735105">
        <w:t xml:space="preserve"> = 1,578…</w:t>
      </w:r>
    </w:p>
    <w:p w14:paraId="18C68CB8" w14:textId="1F14CD94" w:rsidR="00735105" w:rsidRDefault="0086618A" w:rsidP="00637D91">
      <w:pPr>
        <w:pStyle w:val="ratkaisusisabc"/>
      </w:pPr>
      <w:r>
        <w:rPr>
          <w:i/>
        </w:rPr>
        <w:t xml:space="preserve">     </w:t>
      </w:r>
      <w:r w:rsidR="00735105">
        <w:rPr>
          <w:i/>
        </w:rPr>
        <w:t>x</w:t>
      </w:r>
      <w:r w:rsidR="008252B1">
        <w:t xml:space="preserve"> ≈ 1,6 </w:t>
      </w:r>
    </w:p>
    <w:p w14:paraId="185BE936" w14:textId="77777777" w:rsidR="00735105" w:rsidRDefault="00735105" w:rsidP="00637D91">
      <w:pPr>
        <w:pStyle w:val="ratkaisusisabc"/>
      </w:pPr>
    </w:p>
    <w:p w14:paraId="5BA6E69A" w14:textId="40C80166" w:rsidR="00735105" w:rsidRDefault="00735105" w:rsidP="00637D91">
      <w:pPr>
        <w:pStyle w:val="ratkaisusisabc"/>
      </w:pPr>
      <w:r>
        <w:t xml:space="preserve">Vastaus: </w:t>
      </w:r>
      <w:r w:rsidR="00FB390B">
        <w:t xml:space="preserve"> </w:t>
      </w:r>
      <w:r w:rsidR="0084010F" w:rsidRPr="0084010F">
        <w:rPr>
          <w:position w:val="-22"/>
        </w:rPr>
        <w:object w:dxaOrig="960" w:dyaOrig="560" w14:anchorId="1E6325A7">
          <v:shape id="_x0000_i1050" type="#_x0000_t75" style="width:48pt;height:27.6pt" o:ole="">
            <v:imagedata r:id="rId84" o:title=""/>
          </v:shape>
          <o:OLEObject Type="Embed" ProgID="Equation.DSMT4" ShapeID="_x0000_i1050" DrawAspect="Content" ObjectID="_1548143171" r:id="rId85"/>
        </w:object>
      </w:r>
      <w:r w:rsidR="0045267B">
        <w:t>,</w:t>
      </w:r>
      <w:r w:rsidR="005229E4">
        <w:t xml:space="preserve"> </w:t>
      </w:r>
      <w:r w:rsidR="005229E4">
        <w:rPr>
          <w:i/>
        </w:rPr>
        <w:t>x</w:t>
      </w:r>
      <w:r w:rsidR="005229E4">
        <w:t xml:space="preserve"> ≈ 1,</w:t>
      </w:r>
      <w:r w:rsidRPr="00FB390B">
        <w:t>6</w:t>
      </w:r>
      <w:r>
        <w:t xml:space="preserve"> cm</w:t>
      </w:r>
    </w:p>
    <w:p w14:paraId="176C1B18" w14:textId="77777777" w:rsidR="00735105" w:rsidRDefault="00735105" w:rsidP="00637D91">
      <w:pPr>
        <w:pStyle w:val="ratkaisusisabc"/>
      </w:pPr>
    </w:p>
    <w:p w14:paraId="3AA77E86" w14:textId="6A4A3987" w:rsidR="00A65255" w:rsidRDefault="00735105" w:rsidP="00A65255">
      <w:pPr>
        <w:pStyle w:val="ratkaisuabc"/>
      </w:pPr>
      <w:r w:rsidRPr="003E66C9">
        <w:rPr>
          <w:rStyle w:val="sininen"/>
        </w:rPr>
        <w:t>b)</w:t>
      </w:r>
      <w:r>
        <w:tab/>
      </w:r>
      <w:r w:rsidR="00A65255">
        <w:t xml:space="preserve">Kolmioiden vastinjanojen pituudet ovat </w:t>
      </w:r>
      <w:r w:rsidR="00A65255">
        <w:rPr>
          <w:i/>
        </w:rPr>
        <w:t>x</w:t>
      </w:r>
      <w:r w:rsidR="00A65255">
        <w:t xml:space="preserve"> ja 5,0 m sekä 2,0 m ja 1,0 m. </w:t>
      </w:r>
    </w:p>
    <w:p w14:paraId="46ADBFC2" w14:textId="77777777" w:rsidR="00A65255" w:rsidRDefault="00A65255" w:rsidP="00A65255">
      <w:pPr>
        <w:pStyle w:val="ratkaisuabcekarivi"/>
      </w:pPr>
    </w:p>
    <w:p w14:paraId="12A25098" w14:textId="34FE2C9A" w:rsidR="00A65255" w:rsidRDefault="00A65255" w:rsidP="00A65255">
      <w:pPr>
        <w:pStyle w:val="ratkaisusisabc"/>
      </w:pPr>
      <w:r>
        <w:t xml:space="preserve">Koska yhdenmuotoisten kuvioiden vastinjanojen pituuksien suhde on yhtä suuri, niin </w:t>
      </w:r>
      <w:r w:rsidR="0084010F" w:rsidRPr="0084010F">
        <w:rPr>
          <w:position w:val="-22"/>
        </w:rPr>
        <w:object w:dxaOrig="960" w:dyaOrig="560" w14:anchorId="146F14B8">
          <v:shape id="_x0000_i1051" type="#_x0000_t75" style="width:48pt;height:27.6pt" o:ole="">
            <v:imagedata r:id="rId86" o:title=""/>
          </v:shape>
          <o:OLEObject Type="Embed" ProgID="Equation.DSMT4" ShapeID="_x0000_i1051" DrawAspect="Content" ObjectID="_1548143172" r:id="rId87"/>
        </w:object>
      </w:r>
      <w:r>
        <w:t>.</w:t>
      </w:r>
    </w:p>
    <w:p w14:paraId="77FA85E5" w14:textId="77777777" w:rsidR="00A65255" w:rsidRDefault="00A65255" w:rsidP="00A65255">
      <w:pPr>
        <w:pStyle w:val="ratkaisusisabc"/>
      </w:pPr>
    </w:p>
    <w:p w14:paraId="60EFA89C" w14:textId="77777777" w:rsidR="00A65255" w:rsidRDefault="00A65255" w:rsidP="00A65255">
      <w:pPr>
        <w:pStyle w:val="ratkaisusisabc"/>
      </w:pPr>
      <w:r>
        <w:t>Ristiin kertomalla saadaan</w:t>
      </w:r>
    </w:p>
    <w:p w14:paraId="652463C7" w14:textId="77777777" w:rsidR="00A65255" w:rsidRDefault="00A65255" w:rsidP="00A65255">
      <w:pPr>
        <w:pStyle w:val="ratkaisusisabc"/>
      </w:pPr>
    </w:p>
    <w:p w14:paraId="4014B3D7" w14:textId="633ADB82" w:rsidR="00A65255" w:rsidRDefault="00A65255" w:rsidP="00A65255">
      <w:pPr>
        <w:pStyle w:val="ratkaisusisabc"/>
      </w:pPr>
      <w:r>
        <w:t>2,0</w:t>
      </w:r>
      <w:r>
        <w:rPr>
          <w:i/>
        </w:rPr>
        <w:t>x</w:t>
      </w:r>
      <w:r>
        <w:t xml:space="preserve"> = 5,0 · 1,0</w:t>
      </w:r>
    </w:p>
    <w:p w14:paraId="7544242E" w14:textId="0BB79D0F" w:rsidR="00A65255" w:rsidRDefault="00A65255" w:rsidP="00A65255">
      <w:pPr>
        <w:pStyle w:val="ratkaisusisabc"/>
      </w:pPr>
      <w:r>
        <w:t>2,0</w:t>
      </w:r>
      <w:r>
        <w:rPr>
          <w:i/>
        </w:rPr>
        <w:t>x</w:t>
      </w:r>
      <w:r>
        <w:t xml:space="preserve"> = 5,0   || : 2,0</w:t>
      </w:r>
    </w:p>
    <w:p w14:paraId="522CFA30" w14:textId="583B4151" w:rsidR="00A65255" w:rsidRDefault="00A65255" w:rsidP="00A65255">
      <w:pPr>
        <w:pStyle w:val="ratkaisusisabc"/>
      </w:pPr>
      <w:r>
        <w:rPr>
          <w:i/>
        </w:rPr>
        <w:t xml:space="preserve">     x</w:t>
      </w:r>
      <w:r>
        <w:t xml:space="preserve"> = </w:t>
      </w:r>
      <w:r w:rsidR="0084010F" w:rsidRPr="0084010F">
        <w:rPr>
          <w:position w:val="-22"/>
        </w:rPr>
        <w:object w:dxaOrig="420" w:dyaOrig="560" w14:anchorId="635619B8">
          <v:shape id="_x0000_i1052" type="#_x0000_t75" style="width:21pt;height:27.6pt" o:ole="">
            <v:imagedata r:id="rId88" o:title=""/>
          </v:shape>
          <o:OLEObject Type="Embed" ProgID="Equation.DSMT4" ShapeID="_x0000_i1052" DrawAspect="Content" ObjectID="_1548143173" r:id="rId89"/>
        </w:object>
      </w:r>
      <w:r>
        <w:t xml:space="preserve"> </w:t>
      </w:r>
    </w:p>
    <w:p w14:paraId="2286D87C" w14:textId="16CF5663" w:rsidR="00A65255" w:rsidRDefault="00A65255" w:rsidP="00A65255">
      <w:pPr>
        <w:pStyle w:val="ratkaisusisabc"/>
      </w:pPr>
      <w:r>
        <w:rPr>
          <w:i/>
        </w:rPr>
        <w:t xml:space="preserve">     x</w:t>
      </w:r>
      <w:r>
        <w:t xml:space="preserve"> = 2,5 </w:t>
      </w:r>
    </w:p>
    <w:p w14:paraId="2A2BC6BE" w14:textId="77777777" w:rsidR="00A65255" w:rsidRDefault="00A65255" w:rsidP="00A65255">
      <w:pPr>
        <w:pStyle w:val="ratkaisusisabc"/>
      </w:pPr>
    </w:p>
    <w:p w14:paraId="6C743B9D" w14:textId="56062571" w:rsidR="00A65255" w:rsidRDefault="00A65255" w:rsidP="00A65255">
      <w:pPr>
        <w:pStyle w:val="ratkaisusisabc"/>
      </w:pPr>
      <w:r>
        <w:t>Vastaus:</w:t>
      </w:r>
      <w:r w:rsidR="00FB390B">
        <w:t xml:space="preserve"> </w:t>
      </w:r>
      <w:r w:rsidR="0084010F" w:rsidRPr="0084010F">
        <w:rPr>
          <w:position w:val="-22"/>
        </w:rPr>
        <w:object w:dxaOrig="960" w:dyaOrig="560" w14:anchorId="57376D03">
          <v:shape id="_x0000_i1053" type="#_x0000_t75" style="width:48pt;height:27.6pt" o:ole="">
            <v:imagedata r:id="rId90" o:title=""/>
          </v:shape>
          <o:OLEObject Type="Embed" ProgID="Equation.DSMT4" ShapeID="_x0000_i1053" DrawAspect="Content" ObjectID="_1548143174" r:id="rId91"/>
        </w:object>
      </w:r>
      <w:r w:rsidR="00FB390B">
        <w:t xml:space="preserve">, </w:t>
      </w:r>
      <w:r w:rsidR="005229E4">
        <w:rPr>
          <w:i/>
        </w:rPr>
        <w:t>x</w:t>
      </w:r>
      <w:r w:rsidR="005229E4">
        <w:t xml:space="preserve"> = </w:t>
      </w:r>
      <w:r>
        <w:t>2,5 m</w:t>
      </w:r>
    </w:p>
    <w:p w14:paraId="2377B1E8" w14:textId="77777777" w:rsidR="00A65255" w:rsidRDefault="00A65255" w:rsidP="00735105">
      <w:pPr>
        <w:pStyle w:val="ratkaisuabc"/>
      </w:pPr>
    </w:p>
    <w:p w14:paraId="4D1266FF" w14:textId="77777777" w:rsidR="00A67A20" w:rsidRDefault="00A67A20">
      <w:pPr>
        <w:spacing w:after="0" w:line="240" w:lineRule="auto"/>
        <w:rPr>
          <w:rStyle w:val="sininen"/>
          <w:noProof/>
          <w:lang w:eastAsia="fi-FI"/>
        </w:rPr>
      </w:pPr>
      <w:r>
        <w:rPr>
          <w:rStyle w:val="sininen"/>
        </w:rPr>
        <w:br w:type="page"/>
      </w:r>
    </w:p>
    <w:p w14:paraId="1239D93E" w14:textId="461FCD43" w:rsidR="001D26EB" w:rsidRDefault="008252B1" w:rsidP="008252B1">
      <w:pPr>
        <w:pStyle w:val="ratkaisuabcekarivi"/>
      </w:pPr>
      <w:r>
        <w:rPr>
          <w:rStyle w:val="sininen"/>
        </w:rPr>
        <w:lastRenderedPageBreak/>
        <w:t>131</w:t>
      </w:r>
      <w:r w:rsidRPr="003E66C9">
        <w:rPr>
          <w:rStyle w:val="sininen"/>
        </w:rPr>
        <w:t>.</w:t>
      </w:r>
      <w:r w:rsidRPr="003E66C9">
        <w:rPr>
          <w:rStyle w:val="sininen"/>
        </w:rPr>
        <w:tab/>
        <w:t>a)</w:t>
      </w:r>
      <w:r>
        <w:tab/>
      </w:r>
    </w:p>
    <w:tbl>
      <w:tblPr>
        <w:tblStyle w:val="TaulukkoRuudukko"/>
        <w:tblW w:w="0" w:type="auto"/>
        <w:tblInd w:w="988" w:type="dxa"/>
        <w:tblLook w:val="04A0" w:firstRow="1" w:lastRow="0" w:firstColumn="1" w:lastColumn="0" w:noHBand="0" w:noVBand="1"/>
      </w:tblPr>
      <w:tblGrid>
        <w:gridCol w:w="2121"/>
        <w:gridCol w:w="2268"/>
      </w:tblGrid>
      <w:tr w:rsidR="001D26EB" w14:paraId="5F8DA2E3" w14:textId="77777777" w:rsidTr="00A67A20">
        <w:tc>
          <w:tcPr>
            <w:tcW w:w="2121" w:type="dxa"/>
          </w:tcPr>
          <w:p w14:paraId="340513BE" w14:textId="15DF901D" w:rsidR="001D26EB" w:rsidRPr="00A67A20" w:rsidRDefault="001D26EB" w:rsidP="008252B1">
            <w:pPr>
              <w:pStyle w:val="ratkaisuabcekarivi"/>
              <w:ind w:left="0" w:firstLine="0"/>
              <w:rPr>
                <w:sz w:val="18"/>
                <w:szCs w:val="18"/>
              </w:rPr>
            </w:pPr>
            <w:r w:rsidRPr="00A67A20">
              <w:rPr>
                <w:sz w:val="18"/>
                <w:szCs w:val="18"/>
              </w:rPr>
              <w:t>Pituus kartalla (cm)</w:t>
            </w:r>
          </w:p>
        </w:tc>
        <w:tc>
          <w:tcPr>
            <w:tcW w:w="2268" w:type="dxa"/>
          </w:tcPr>
          <w:p w14:paraId="41D33B10" w14:textId="3CA857AA" w:rsidR="001D26EB" w:rsidRPr="00A67A20" w:rsidRDefault="001D26EB" w:rsidP="008252B1">
            <w:pPr>
              <w:pStyle w:val="ratkaisuabcekarivi"/>
              <w:ind w:left="0" w:firstLine="0"/>
              <w:rPr>
                <w:sz w:val="18"/>
                <w:szCs w:val="18"/>
              </w:rPr>
            </w:pPr>
            <w:r w:rsidRPr="00A67A20">
              <w:rPr>
                <w:sz w:val="18"/>
                <w:szCs w:val="18"/>
              </w:rPr>
              <w:t>Pituus luonnossa (cm)</w:t>
            </w:r>
          </w:p>
        </w:tc>
      </w:tr>
      <w:tr w:rsidR="001D26EB" w14:paraId="263BED08" w14:textId="77777777" w:rsidTr="00A67A20">
        <w:tc>
          <w:tcPr>
            <w:tcW w:w="2121" w:type="dxa"/>
          </w:tcPr>
          <w:p w14:paraId="57AEC2A5" w14:textId="2137F844" w:rsidR="001D26EB" w:rsidRPr="00A67A20" w:rsidRDefault="001D26EB" w:rsidP="00A67A20">
            <w:pPr>
              <w:pStyle w:val="ratkaisuabcekarivi"/>
              <w:ind w:left="0" w:firstLine="0"/>
              <w:jc w:val="center"/>
              <w:rPr>
                <w:sz w:val="18"/>
                <w:szCs w:val="18"/>
              </w:rPr>
            </w:pPr>
            <w:r w:rsidRPr="00A67A20">
              <w:rPr>
                <w:sz w:val="18"/>
                <w:szCs w:val="18"/>
              </w:rPr>
              <w:t>1</w:t>
            </w:r>
          </w:p>
        </w:tc>
        <w:tc>
          <w:tcPr>
            <w:tcW w:w="2268" w:type="dxa"/>
          </w:tcPr>
          <w:p w14:paraId="666E0829" w14:textId="7B3C0491" w:rsidR="001D26EB" w:rsidRPr="00A67A20" w:rsidRDefault="001D26EB" w:rsidP="00A67A20">
            <w:pPr>
              <w:pStyle w:val="ratkaisuabcekarivi"/>
              <w:ind w:left="0" w:firstLine="0"/>
              <w:jc w:val="center"/>
              <w:rPr>
                <w:sz w:val="18"/>
                <w:szCs w:val="18"/>
              </w:rPr>
            </w:pPr>
            <w:r w:rsidRPr="00A67A20">
              <w:rPr>
                <w:sz w:val="18"/>
                <w:szCs w:val="18"/>
              </w:rPr>
              <w:t>100 000</w:t>
            </w:r>
          </w:p>
        </w:tc>
      </w:tr>
      <w:tr w:rsidR="001D26EB" w14:paraId="7399EE4D" w14:textId="77777777" w:rsidTr="00A67A20">
        <w:tc>
          <w:tcPr>
            <w:tcW w:w="2121" w:type="dxa"/>
          </w:tcPr>
          <w:p w14:paraId="6401011A" w14:textId="0E6EBF5D" w:rsidR="001D26EB" w:rsidRPr="00A67A20" w:rsidRDefault="001D26EB" w:rsidP="00A67A20">
            <w:pPr>
              <w:pStyle w:val="ratkaisuabcekarivi"/>
              <w:ind w:left="0" w:firstLine="0"/>
              <w:jc w:val="center"/>
              <w:rPr>
                <w:sz w:val="18"/>
                <w:szCs w:val="18"/>
              </w:rPr>
            </w:pPr>
            <w:r w:rsidRPr="00A67A20">
              <w:rPr>
                <w:sz w:val="18"/>
                <w:szCs w:val="18"/>
              </w:rPr>
              <w:t>2</w:t>
            </w:r>
          </w:p>
        </w:tc>
        <w:tc>
          <w:tcPr>
            <w:tcW w:w="2268" w:type="dxa"/>
          </w:tcPr>
          <w:p w14:paraId="1594414D" w14:textId="74E6963A" w:rsidR="001D26EB" w:rsidRPr="00A67A20" w:rsidRDefault="001D26EB" w:rsidP="00A67A20">
            <w:pPr>
              <w:pStyle w:val="ratkaisuabcekarivi"/>
              <w:ind w:left="0" w:firstLine="0"/>
              <w:jc w:val="center"/>
              <w:rPr>
                <w:i/>
                <w:sz w:val="18"/>
                <w:szCs w:val="18"/>
              </w:rPr>
            </w:pPr>
            <w:r w:rsidRPr="00A67A20">
              <w:rPr>
                <w:i/>
                <w:sz w:val="18"/>
                <w:szCs w:val="18"/>
              </w:rPr>
              <w:t>x</w:t>
            </w:r>
          </w:p>
        </w:tc>
      </w:tr>
    </w:tbl>
    <w:p w14:paraId="655EE127" w14:textId="77777777" w:rsidR="001D26EB" w:rsidRDefault="001D26EB" w:rsidP="008252B1">
      <w:pPr>
        <w:pStyle w:val="ratkaisuabcekarivi"/>
      </w:pPr>
    </w:p>
    <w:p w14:paraId="3D59EF40" w14:textId="6D93B93C" w:rsidR="001D26EB" w:rsidRPr="001D26EB" w:rsidRDefault="001D26EB" w:rsidP="004F3483">
      <w:pPr>
        <w:pStyle w:val="ratkaisusisabc"/>
      </w:pPr>
      <w:r>
        <w:t xml:space="preserve">Pituus kartalla ja pituus luonnossa ovat suoraan verrannollisia. Muodostetaan yhtälö ja ratkaistaan siitä pituus </w:t>
      </w:r>
      <w:r>
        <w:rPr>
          <w:i/>
        </w:rPr>
        <w:t>x</w:t>
      </w:r>
      <w:r>
        <w:t xml:space="preserve"> kertomalla ristiin.</w:t>
      </w:r>
    </w:p>
    <w:p w14:paraId="1C069A22" w14:textId="27AE0B1B" w:rsidR="001D26EB" w:rsidRDefault="0084010F" w:rsidP="004F3483">
      <w:pPr>
        <w:pStyle w:val="ratkaisusisabc"/>
      </w:pPr>
      <w:r w:rsidRPr="0084010F">
        <w:rPr>
          <w:position w:val="-20"/>
        </w:rPr>
        <w:object w:dxaOrig="1180" w:dyaOrig="560" w14:anchorId="3C330D0F">
          <v:shape id="_x0000_i1054" type="#_x0000_t75" style="width:59.4pt;height:27.6pt" o:ole="">
            <v:imagedata r:id="rId92" o:title=""/>
          </v:shape>
          <o:OLEObject Type="Embed" ProgID="Equation.DSMT4" ShapeID="_x0000_i1054" DrawAspect="Content" ObjectID="_1548143175" r:id="rId93"/>
        </w:object>
      </w:r>
    </w:p>
    <w:p w14:paraId="6A229A66" w14:textId="5AECC481" w:rsidR="00BD704C" w:rsidRDefault="00BD704C" w:rsidP="00BD704C">
      <w:pPr>
        <w:pStyle w:val="ratkaisusisabc"/>
      </w:pPr>
      <w:r>
        <w:t>1</w:t>
      </w:r>
      <w:r>
        <w:rPr>
          <w:i/>
        </w:rPr>
        <w:t>x</w:t>
      </w:r>
      <w:r>
        <w:t xml:space="preserve"> = 2 · 100 000</w:t>
      </w:r>
    </w:p>
    <w:p w14:paraId="4C8A3C01" w14:textId="483B5D75" w:rsidR="00BD704C" w:rsidRDefault="004F3483" w:rsidP="00BD704C">
      <w:pPr>
        <w:pStyle w:val="ratkaisusisabc"/>
      </w:pPr>
      <w:r>
        <w:rPr>
          <w:i/>
        </w:rPr>
        <w:t xml:space="preserve">  </w:t>
      </w:r>
      <w:r w:rsidR="00BD704C">
        <w:rPr>
          <w:i/>
        </w:rPr>
        <w:t>x</w:t>
      </w:r>
      <w:r w:rsidR="00BD704C">
        <w:t xml:space="preserve"> = 200 000</w:t>
      </w:r>
    </w:p>
    <w:p w14:paraId="78C42887" w14:textId="77777777" w:rsidR="00BD704C" w:rsidRDefault="00BD704C" w:rsidP="00BD704C">
      <w:pPr>
        <w:pStyle w:val="ratkaisusisabc"/>
      </w:pPr>
    </w:p>
    <w:p w14:paraId="638D15FD" w14:textId="063BF83B" w:rsidR="00BD704C" w:rsidRDefault="00BD704C" w:rsidP="00BD704C">
      <w:pPr>
        <w:pStyle w:val="ratkaisusisabc"/>
      </w:pPr>
      <w:r>
        <w:t>Järven pituus on 200 000 cm = 2 km</w:t>
      </w:r>
    </w:p>
    <w:p w14:paraId="78A365E0" w14:textId="77777777" w:rsidR="00BD704C" w:rsidRPr="00BD704C" w:rsidRDefault="00BD704C" w:rsidP="00BD704C">
      <w:pPr>
        <w:pStyle w:val="ratkaisusisabc"/>
        <w:ind w:left="0"/>
      </w:pPr>
    </w:p>
    <w:p w14:paraId="7C4C4D43" w14:textId="0B83C65B" w:rsidR="00BD704C" w:rsidRDefault="00BD704C" w:rsidP="00BD704C">
      <w:pPr>
        <w:pStyle w:val="ratkaisuabcekarivi"/>
      </w:pPr>
      <w:r>
        <w:tab/>
      </w:r>
      <w:r>
        <w:tab/>
        <w:t>Vastaus: 2  km</w:t>
      </w:r>
    </w:p>
    <w:p w14:paraId="595D5637" w14:textId="77777777" w:rsidR="00BD704C" w:rsidRDefault="00BD704C" w:rsidP="00BD704C">
      <w:pPr>
        <w:pStyle w:val="ratkaisuabcekarivi"/>
      </w:pPr>
    </w:p>
    <w:p w14:paraId="6CC16EEB" w14:textId="53C91FA3" w:rsidR="00BD704C" w:rsidRDefault="00BD704C" w:rsidP="00BD704C">
      <w:pPr>
        <w:pStyle w:val="ratkaisuabcekarivi"/>
      </w:pPr>
      <w:r>
        <w:tab/>
      </w:r>
      <w:r>
        <w:tab/>
        <w:t>TAPA II:</w:t>
      </w:r>
    </w:p>
    <w:p w14:paraId="00F3D5C4" w14:textId="4930FF93" w:rsidR="008252B1" w:rsidRDefault="001D26EB" w:rsidP="008252B1">
      <w:pPr>
        <w:pStyle w:val="ratkaisuabcekarivi"/>
      </w:pPr>
      <w:r>
        <w:tab/>
      </w:r>
      <w:r>
        <w:tab/>
      </w:r>
      <w:r w:rsidR="004F3483">
        <w:t>Koska mittakaava on 1:</w:t>
      </w:r>
      <w:r w:rsidR="008252B1">
        <w:t>100 000, ovat pitu</w:t>
      </w:r>
      <w:r w:rsidR="004F3483">
        <w:t>udet luonnossa 100 000-kertaisia</w:t>
      </w:r>
      <w:r w:rsidR="008252B1">
        <w:t xml:space="preserve"> karttaan verrattuna. </w:t>
      </w:r>
    </w:p>
    <w:p w14:paraId="255C649F" w14:textId="77777777" w:rsidR="008252B1" w:rsidRDefault="008252B1" w:rsidP="008252B1">
      <w:pPr>
        <w:pStyle w:val="ratkaisusis"/>
      </w:pPr>
    </w:p>
    <w:p w14:paraId="648CE5E0" w14:textId="77777777" w:rsidR="008252B1" w:rsidRDefault="008252B1" w:rsidP="008252B1">
      <w:pPr>
        <w:pStyle w:val="ratkaisusisabc"/>
      </w:pPr>
      <w:r>
        <w:t>Järven pituus on siis 2 cm · 100 000 = 200 000 cm = 2 km.</w:t>
      </w:r>
    </w:p>
    <w:p w14:paraId="0C5BBDF9" w14:textId="77777777" w:rsidR="008252B1" w:rsidRDefault="008252B1" w:rsidP="008252B1">
      <w:pPr>
        <w:pStyle w:val="ratkaisusisabc"/>
      </w:pPr>
    </w:p>
    <w:p w14:paraId="3693B15B" w14:textId="77777777" w:rsidR="008252B1" w:rsidRDefault="008252B1" w:rsidP="008252B1">
      <w:pPr>
        <w:pStyle w:val="ratkaisusisabc"/>
      </w:pPr>
      <w:r>
        <w:t>Vastaus: 2 km</w:t>
      </w:r>
    </w:p>
    <w:p w14:paraId="5B07B6DD" w14:textId="77777777" w:rsidR="008252B1" w:rsidRDefault="008252B1" w:rsidP="008252B1">
      <w:pPr>
        <w:pStyle w:val="ratkaisusisabc"/>
      </w:pPr>
    </w:p>
    <w:p w14:paraId="65CF8A34" w14:textId="08F6964B" w:rsidR="00BD704C" w:rsidRDefault="008252B1" w:rsidP="008252B1">
      <w:pPr>
        <w:pStyle w:val="ratkaisuabc"/>
      </w:pPr>
      <w:r w:rsidRPr="003E66C9">
        <w:rPr>
          <w:rStyle w:val="sininen"/>
        </w:rPr>
        <w:t>b)</w:t>
      </w:r>
      <w:r>
        <w:tab/>
      </w:r>
      <w:r w:rsidR="00BD704C">
        <w:t>Muunnetaan pituudet samaan yksikköön:</w:t>
      </w:r>
    </w:p>
    <w:p w14:paraId="14B543CC" w14:textId="2FEB2993" w:rsidR="00BD704C" w:rsidRDefault="00BD704C" w:rsidP="004F3483">
      <w:pPr>
        <w:pStyle w:val="ratkaisusisabc"/>
      </w:pPr>
      <w:r>
        <w:t>600 m = 60 000 cm</w:t>
      </w:r>
    </w:p>
    <w:p w14:paraId="7BECAF83" w14:textId="77777777" w:rsidR="00BD704C" w:rsidRDefault="00BD704C" w:rsidP="00BD704C">
      <w:pPr>
        <w:pStyle w:val="ratkaisuabcekarivi"/>
      </w:pPr>
    </w:p>
    <w:tbl>
      <w:tblPr>
        <w:tblStyle w:val="TaulukkoRuudukko"/>
        <w:tblW w:w="0" w:type="auto"/>
        <w:tblInd w:w="988" w:type="dxa"/>
        <w:tblLook w:val="04A0" w:firstRow="1" w:lastRow="0" w:firstColumn="1" w:lastColumn="0" w:noHBand="0" w:noVBand="1"/>
      </w:tblPr>
      <w:tblGrid>
        <w:gridCol w:w="2121"/>
        <w:gridCol w:w="2268"/>
      </w:tblGrid>
      <w:tr w:rsidR="00BD704C" w14:paraId="2C1ABA81" w14:textId="77777777" w:rsidTr="00A67A20">
        <w:tc>
          <w:tcPr>
            <w:tcW w:w="2121" w:type="dxa"/>
          </w:tcPr>
          <w:p w14:paraId="42162D00" w14:textId="77777777" w:rsidR="00BD704C" w:rsidRPr="00A67A20" w:rsidRDefault="00BD704C" w:rsidP="00A67A20">
            <w:pPr>
              <w:pStyle w:val="ratkaisuabcekarivi"/>
              <w:ind w:left="0" w:firstLine="0"/>
              <w:jc w:val="center"/>
              <w:rPr>
                <w:sz w:val="18"/>
                <w:szCs w:val="18"/>
              </w:rPr>
            </w:pPr>
            <w:r w:rsidRPr="00A67A20">
              <w:rPr>
                <w:sz w:val="18"/>
                <w:szCs w:val="18"/>
              </w:rPr>
              <w:t>Pituus kartalla (cm)</w:t>
            </w:r>
          </w:p>
        </w:tc>
        <w:tc>
          <w:tcPr>
            <w:tcW w:w="2268" w:type="dxa"/>
          </w:tcPr>
          <w:p w14:paraId="67C92EF1" w14:textId="77777777" w:rsidR="00BD704C" w:rsidRPr="00A67A20" w:rsidRDefault="00BD704C" w:rsidP="00A67A20">
            <w:pPr>
              <w:pStyle w:val="ratkaisuabcekarivi"/>
              <w:ind w:left="0" w:firstLine="0"/>
              <w:jc w:val="center"/>
              <w:rPr>
                <w:sz w:val="18"/>
                <w:szCs w:val="18"/>
              </w:rPr>
            </w:pPr>
            <w:r w:rsidRPr="00A67A20">
              <w:rPr>
                <w:sz w:val="18"/>
                <w:szCs w:val="18"/>
              </w:rPr>
              <w:t>Pituus luonnossa (cm)</w:t>
            </w:r>
          </w:p>
        </w:tc>
      </w:tr>
      <w:tr w:rsidR="00BD704C" w14:paraId="64BF9209" w14:textId="77777777" w:rsidTr="00A67A20">
        <w:tc>
          <w:tcPr>
            <w:tcW w:w="2121" w:type="dxa"/>
          </w:tcPr>
          <w:p w14:paraId="1871B05F" w14:textId="77777777" w:rsidR="00BD704C" w:rsidRPr="00A67A20" w:rsidRDefault="00BD704C" w:rsidP="00A67A20">
            <w:pPr>
              <w:pStyle w:val="ratkaisuabcekarivi"/>
              <w:ind w:left="0" w:firstLine="0"/>
              <w:jc w:val="center"/>
              <w:rPr>
                <w:sz w:val="18"/>
                <w:szCs w:val="18"/>
              </w:rPr>
            </w:pPr>
            <w:r w:rsidRPr="00A67A20">
              <w:rPr>
                <w:sz w:val="18"/>
                <w:szCs w:val="18"/>
              </w:rPr>
              <w:t>1</w:t>
            </w:r>
          </w:p>
        </w:tc>
        <w:tc>
          <w:tcPr>
            <w:tcW w:w="2268" w:type="dxa"/>
          </w:tcPr>
          <w:p w14:paraId="5C87E741" w14:textId="3F83A474" w:rsidR="00BD704C" w:rsidRPr="00A67A20" w:rsidRDefault="00BD704C" w:rsidP="00A67A20">
            <w:pPr>
              <w:pStyle w:val="ratkaisuabcekarivi"/>
              <w:ind w:left="0" w:firstLine="0"/>
              <w:jc w:val="center"/>
              <w:rPr>
                <w:sz w:val="18"/>
                <w:szCs w:val="18"/>
              </w:rPr>
            </w:pPr>
            <w:r w:rsidRPr="00A67A20">
              <w:rPr>
                <w:sz w:val="18"/>
                <w:szCs w:val="18"/>
              </w:rPr>
              <w:t>100 000</w:t>
            </w:r>
          </w:p>
        </w:tc>
      </w:tr>
      <w:tr w:rsidR="00BD704C" w14:paraId="0F72920B" w14:textId="77777777" w:rsidTr="00A67A20">
        <w:tc>
          <w:tcPr>
            <w:tcW w:w="2121" w:type="dxa"/>
          </w:tcPr>
          <w:p w14:paraId="245252EA" w14:textId="05E2EB9E" w:rsidR="00BD704C" w:rsidRPr="00A67A20" w:rsidRDefault="00BD704C" w:rsidP="00A67A20">
            <w:pPr>
              <w:pStyle w:val="ratkaisuabcekarivi"/>
              <w:ind w:left="0" w:firstLine="0"/>
              <w:jc w:val="center"/>
              <w:rPr>
                <w:i/>
                <w:sz w:val="18"/>
                <w:szCs w:val="18"/>
              </w:rPr>
            </w:pPr>
            <w:r w:rsidRPr="00A67A20">
              <w:rPr>
                <w:i/>
                <w:sz w:val="18"/>
                <w:szCs w:val="18"/>
              </w:rPr>
              <w:t>x</w:t>
            </w:r>
          </w:p>
        </w:tc>
        <w:tc>
          <w:tcPr>
            <w:tcW w:w="2268" w:type="dxa"/>
          </w:tcPr>
          <w:p w14:paraId="0543A737" w14:textId="5CD29CAE" w:rsidR="00BD704C" w:rsidRPr="00A67A20" w:rsidRDefault="00BD704C" w:rsidP="00A67A20">
            <w:pPr>
              <w:pStyle w:val="ratkaisuabcekarivi"/>
              <w:ind w:left="0" w:firstLine="0"/>
              <w:jc w:val="center"/>
              <w:rPr>
                <w:sz w:val="18"/>
                <w:szCs w:val="18"/>
              </w:rPr>
            </w:pPr>
            <w:r w:rsidRPr="00A67A20">
              <w:rPr>
                <w:sz w:val="18"/>
                <w:szCs w:val="18"/>
              </w:rPr>
              <w:t>60 000</w:t>
            </w:r>
          </w:p>
        </w:tc>
      </w:tr>
    </w:tbl>
    <w:p w14:paraId="39597827" w14:textId="77777777" w:rsidR="00BD704C" w:rsidRDefault="00BD704C" w:rsidP="00BD704C">
      <w:pPr>
        <w:pStyle w:val="ratkaisuabcekarivi"/>
      </w:pPr>
    </w:p>
    <w:p w14:paraId="53A525B3" w14:textId="77C98D3B" w:rsidR="00BD704C" w:rsidRPr="001D26EB" w:rsidRDefault="00BD704C" w:rsidP="004F3483">
      <w:pPr>
        <w:pStyle w:val="ratkaisusisabc"/>
      </w:pPr>
      <w:r>
        <w:t xml:space="preserve">Muodostetaan yhtälö ja ratkaistaan siitä pituus </w:t>
      </w:r>
      <w:r>
        <w:rPr>
          <w:i/>
        </w:rPr>
        <w:t>x</w:t>
      </w:r>
      <w:r>
        <w:t>.</w:t>
      </w:r>
    </w:p>
    <w:p w14:paraId="01A42CEE" w14:textId="20876ED8" w:rsidR="00BD704C" w:rsidRDefault="00743D62" w:rsidP="004F3483">
      <w:pPr>
        <w:pStyle w:val="ratkaisusisabc"/>
      </w:pPr>
      <w:r>
        <w:t xml:space="preserve">            </w:t>
      </w:r>
      <w:r w:rsidR="0084010F" w:rsidRPr="0084010F">
        <w:rPr>
          <w:position w:val="-24"/>
        </w:rPr>
        <w:object w:dxaOrig="1180" w:dyaOrig="600" w14:anchorId="72CF46CB">
          <v:shape id="_x0000_i1055" type="#_x0000_t75" style="width:59.4pt;height:30pt" o:ole="">
            <v:imagedata r:id="rId94" o:title=""/>
          </v:shape>
          <o:OLEObject Type="Embed" ProgID="Equation.DSMT4" ShapeID="_x0000_i1055" DrawAspect="Content" ObjectID="_1548143176" r:id="rId95"/>
        </w:object>
      </w:r>
    </w:p>
    <w:p w14:paraId="7DA80A33" w14:textId="07A20F22" w:rsidR="00BD704C" w:rsidRDefault="00BD704C" w:rsidP="00BD704C">
      <w:pPr>
        <w:pStyle w:val="ratkaisusisabc"/>
      </w:pPr>
      <w:r>
        <w:t>100 000</w:t>
      </w:r>
      <w:r>
        <w:rPr>
          <w:i/>
        </w:rPr>
        <w:t>x</w:t>
      </w:r>
      <w:r>
        <w:t xml:space="preserve"> = 1 · 60 000</w:t>
      </w:r>
    </w:p>
    <w:p w14:paraId="329C4532" w14:textId="667B3AB0" w:rsidR="00BD704C" w:rsidRDefault="00743D62" w:rsidP="00BD704C">
      <w:pPr>
        <w:pStyle w:val="ratkaisusisabc"/>
      </w:pPr>
      <w:r>
        <w:rPr>
          <w:i/>
        </w:rPr>
        <w:t xml:space="preserve">           </w:t>
      </w:r>
      <w:r w:rsidR="004F3483">
        <w:rPr>
          <w:i/>
        </w:rPr>
        <w:t xml:space="preserve">  </w:t>
      </w:r>
      <w:r w:rsidR="00BD704C">
        <w:rPr>
          <w:i/>
        </w:rPr>
        <w:t>x</w:t>
      </w:r>
      <w:r w:rsidR="00BD704C">
        <w:t xml:space="preserve"> = 0,6</w:t>
      </w:r>
    </w:p>
    <w:p w14:paraId="3017585F" w14:textId="77777777" w:rsidR="00BD704C" w:rsidRDefault="00BD704C" w:rsidP="00BD704C">
      <w:pPr>
        <w:pStyle w:val="ratkaisusisabc"/>
      </w:pPr>
    </w:p>
    <w:p w14:paraId="0AA5F9C0" w14:textId="63C75642" w:rsidR="00BD704C" w:rsidRDefault="00BD704C" w:rsidP="00BD704C">
      <w:pPr>
        <w:pStyle w:val="ratkaisusisabc"/>
      </w:pPr>
      <w:r>
        <w:t>Saaren pituus on 0,6 cm = 6 mm</w:t>
      </w:r>
    </w:p>
    <w:p w14:paraId="1C6AE7EF" w14:textId="77777777" w:rsidR="00BD704C" w:rsidRPr="00BD704C" w:rsidRDefault="00BD704C" w:rsidP="00BD704C">
      <w:pPr>
        <w:pStyle w:val="ratkaisusisabc"/>
        <w:ind w:left="0"/>
      </w:pPr>
    </w:p>
    <w:p w14:paraId="4C50839B" w14:textId="314370A7" w:rsidR="00BD704C" w:rsidRDefault="00BD704C" w:rsidP="004F3483">
      <w:pPr>
        <w:pStyle w:val="ratkaisusisabc"/>
      </w:pPr>
      <w:r>
        <w:t>Vastaus: 6 mm</w:t>
      </w:r>
    </w:p>
    <w:p w14:paraId="47D5AB99" w14:textId="77777777" w:rsidR="00BD704C" w:rsidRDefault="00BD704C" w:rsidP="00BD704C">
      <w:pPr>
        <w:pStyle w:val="ratkaisuabcekarivi"/>
      </w:pPr>
    </w:p>
    <w:p w14:paraId="6B24E1B3" w14:textId="17BFB9B1" w:rsidR="00BD704C" w:rsidRDefault="00BD704C" w:rsidP="004F3483">
      <w:pPr>
        <w:pStyle w:val="ratkaisusisabc"/>
      </w:pPr>
      <w:r>
        <w:lastRenderedPageBreak/>
        <w:t>TAPA II:</w:t>
      </w:r>
    </w:p>
    <w:p w14:paraId="1DD4BE12" w14:textId="77777777" w:rsidR="00BD704C" w:rsidRDefault="00BD704C" w:rsidP="008252B1">
      <w:pPr>
        <w:pStyle w:val="ratkaisuabc"/>
      </w:pPr>
    </w:p>
    <w:p w14:paraId="45BDD03B" w14:textId="5EAAD49C" w:rsidR="008252B1" w:rsidRDefault="00C63D6A" w:rsidP="008252B1">
      <w:pPr>
        <w:pStyle w:val="ratkaisuabc"/>
      </w:pPr>
      <w:r>
        <w:tab/>
      </w:r>
      <w:r w:rsidR="008252B1">
        <w:t xml:space="preserve">Etäisyydet kartalla ovat </w:t>
      </w:r>
      <w:r w:rsidR="0084010F" w:rsidRPr="0084010F">
        <w:rPr>
          <w:position w:val="-24"/>
        </w:rPr>
        <w:object w:dxaOrig="800" w:dyaOrig="560" w14:anchorId="188968F1">
          <v:shape id="_x0000_i1056" type="#_x0000_t75" style="width:40.2pt;height:27.6pt" o:ole="">
            <v:imagedata r:id="rId96" o:title=""/>
          </v:shape>
          <o:OLEObject Type="Embed" ProgID="Equation.DSMT4" ShapeID="_x0000_i1056" DrawAspect="Content" ObjectID="_1548143177" r:id="rId97"/>
        </w:object>
      </w:r>
      <w:r w:rsidR="008252B1">
        <w:t xml:space="preserve"> etäisyyksistä luonnossa, joten saaren pituus on kartalla</w:t>
      </w:r>
      <w:r w:rsidR="004F3483">
        <w:t xml:space="preserve"> </w:t>
      </w:r>
      <w:r w:rsidR="0084010F" w:rsidRPr="0084010F">
        <w:rPr>
          <w:position w:val="-24"/>
        </w:rPr>
        <w:object w:dxaOrig="800" w:dyaOrig="560" w14:anchorId="237E2DA9">
          <v:shape id="_x0000_i1057" type="#_x0000_t75" style="width:40.2pt;height:27.6pt" o:ole="">
            <v:imagedata r:id="rId98" o:title=""/>
          </v:shape>
          <o:OLEObject Type="Embed" ProgID="Equation.DSMT4" ShapeID="_x0000_i1057" DrawAspect="Content" ObjectID="_1548143178" r:id="rId99"/>
        </w:object>
      </w:r>
      <w:r w:rsidR="004F3483">
        <w:t xml:space="preserve"> </w:t>
      </w:r>
      <w:r w:rsidR="008252B1">
        <w:t>= 0,006 m = 6 mm.</w:t>
      </w:r>
    </w:p>
    <w:p w14:paraId="181C7BED" w14:textId="77777777" w:rsidR="004F3483" w:rsidRDefault="004F3483" w:rsidP="008252B1">
      <w:pPr>
        <w:pStyle w:val="ratkaisuabc"/>
      </w:pPr>
    </w:p>
    <w:p w14:paraId="1DEA4998" w14:textId="431BACC4" w:rsidR="008252B1" w:rsidRDefault="008252B1" w:rsidP="004F3483">
      <w:pPr>
        <w:pStyle w:val="ratkaisusisabc"/>
      </w:pPr>
      <w:r>
        <w:t>Vastaus: 6 mm</w:t>
      </w:r>
    </w:p>
    <w:p w14:paraId="302F56B3" w14:textId="65B8567D" w:rsidR="00B672E7" w:rsidRDefault="00B672E7" w:rsidP="0074241F">
      <w:pPr>
        <w:pStyle w:val="ratkaisusis"/>
      </w:pPr>
    </w:p>
    <w:p w14:paraId="6BDAF185" w14:textId="77777777" w:rsidR="00FA4230" w:rsidRDefault="00FA4230" w:rsidP="0074241F">
      <w:pPr>
        <w:pStyle w:val="ratkaisusis"/>
      </w:pPr>
    </w:p>
    <w:p w14:paraId="77469081" w14:textId="65D4A844" w:rsidR="008E4D69" w:rsidRPr="00810408" w:rsidRDefault="00B672E7" w:rsidP="00810408">
      <w:pPr>
        <w:pStyle w:val="otsikkotehtvsarja"/>
        <w:rPr>
          <w:rStyle w:val="sininen"/>
          <w:b w:val="0"/>
          <w:color w:val="FFFFFF" w:themeColor="background1"/>
        </w:rPr>
      </w:pPr>
      <w:r>
        <w:t>Vahvista osaamista</w:t>
      </w:r>
    </w:p>
    <w:p w14:paraId="259EC2BE" w14:textId="6242C5DB" w:rsidR="008E4D69" w:rsidRDefault="008E4D69" w:rsidP="008E4D69">
      <w:pPr>
        <w:pStyle w:val="ratkaisu"/>
      </w:pPr>
      <w:r>
        <w:rPr>
          <w:rStyle w:val="sininen"/>
        </w:rPr>
        <w:t>132</w:t>
      </w:r>
      <w:r w:rsidRPr="003E66C9">
        <w:rPr>
          <w:rStyle w:val="sininen"/>
        </w:rPr>
        <w:t>.</w:t>
      </w:r>
      <w:r>
        <w:tab/>
      </w:r>
      <w:r w:rsidR="005C32B4">
        <w:rPr>
          <w:rStyle w:val="sininen"/>
        </w:rPr>
        <w:t>a</w:t>
      </w:r>
      <w:r w:rsidR="005C32B4" w:rsidRPr="003E66C9">
        <w:rPr>
          <w:rStyle w:val="sininen"/>
        </w:rPr>
        <w:t>)</w:t>
      </w:r>
      <w:r w:rsidR="005C32B4">
        <w:t xml:space="preserve"> </w:t>
      </w:r>
      <w:r>
        <w:t>Muutetaan pituudet samaan yksikköön.</w:t>
      </w:r>
    </w:p>
    <w:p w14:paraId="56A1C093" w14:textId="77777777" w:rsidR="008E4D69" w:rsidRDefault="008E4D69" w:rsidP="008E4D69">
      <w:pPr>
        <w:pStyle w:val="ratkaisusis"/>
      </w:pPr>
    </w:p>
    <w:p w14:paraId="1665A12B" w14:textId="7A9CD039" w:rsidR="008E4D69" w:rsidRPr="005C7781" w:rsidRDefault="008E4D69" w:rsidP="00FA4230">
      <w:pPr>
        <w:pStyle w:val="ratkaisusisabc"/>
      </w:pPr>
      <w:r>
        <w:t>800 m = 80 000 cm</w:t>
      </w:r>
    </w:p>
    <w:p w14:paraId="53E4B953" w14:textId="77777777" w:rsidR="008E4D69" w:rsidRDefault="008E4D69" w:rsidP="008E4D69">
      <w:pPr>
        <w:pStyle w:val="ratkaisusis"/>
      </w:pPr>
    </w:p>
    <w:p w14:paraId="08A682AB" w14:textId="21942996" w:rsidR="008E4D69" w:rsidRDefault="008E4D69" w:rsidP="00FA4230">
      <w:pPr>
        <w:pStyle w:val="ratkaisusisabc"/>
      </w:pPr>
      <w:r>
        <w:t xml:space="preserve">Kartan mittakaava on muotoa </w:t>
      </w:r>
      <w:r w:rsidR="0084010F" w:rsidRPr="0084010F">
        <w:rPr>
          <w:position w:val="-24"/>
        </w:rPr>
        <w:object w:dxaOrig="1600" w:dyaOrig="600" w14:anchorId="1FC496D5">
          <v:shape id="_x0000_i1058" type="#_x0000_t75" style="width:80.4pt;height:30pt" o:ole="">
            <v:imagedata r:id="rId100" o:title=""/>
          </v:shape>
          <o:OLEObject Type="Embed" ProgID="Equation.DSMT4" ShapeID="_x0000_i1058" DrawAspect="Content" ObjectID="_1548143179" r:id="rId101"/>
        </w:object>
      </w:r>
      <w:r>
        <w:t>, joten mittakaava on</w:t>
      </w:r>
    </w:p>
    <w:p w14:paraId="76EF819B" w14:textId="0427D842" w:rsidR="008E4D69" w:rsidRDefault="0084010F" w:rsidP="00FA4230">
      <w:pPr>
        <w:pStyle w:val="ratkaisusisabc"/>
      </w:pPr>
      <w:r w:rsidRPr="0084010F">
        <w:rPr>
          <w:position w:val="-24"/>
        </w:rPr>
        <w:object w:dxaOrig="2100" w:dyaOrig="600" w14:anchorId="7E1E0CE0">
          <v:shape id="_x0000_i1059" type="#_x0000_t75" style="width:105pt;height:30pt" o:ole="">
            <v:imagedata r:id="rId102" o:title=""/>
          </v:shape>
          <o:OLEObject Type="Embed" ProgID="Equation.DSMT4" ShapeID="_x0000_i1059" DrawAspect="Content" ObjectID="_1548143180" r:id="rId103"/>
        </w:object>
      </w:r>
      <w:r w:rsidR="008E4D69">
        <w:t>.</w:t>
      </w:r>
    </w:p>
    <w:p w14:paraId="499980A5" w14:textId="77777777" w:rsidR="008E4D69" w:rsidRDefault="008E4D69" w:rsidP="00FA4230">
      <w:pPr>
        <w:pStyle w:val="ratkaisusisabc"/>
      </w:pPr>
    </w:p>
    <w:p w14:paraId="237D6E7D" w14:textId="28B4CE30" w:rsidR="008E4D69" w:rsidRDefault="00295A95" w:rsidP="00FA4230">
      <w:pPr>
        <w:pStyle w:val="ratkaisusisabc"/>
      </w:pPr>
      <w:r>
        <w:t>Vastaus: 1:</w:t>
      </w:r>
      <w:r w:rsidR="008E4D69">
        <w:t>50 000.</w:t>
      </w:r>
    </w:p>
    <w:p w14:paraId="2BCFB0EB" w14:textId="77777777" w:rsidR="008E4D69" w:rsidRDefault="008E4D69" w:rsidP="008E4D69">
      <w:pPr>
        <w:pStyle w:val="ratkaisusis"/>
      </w:pPr>
    </w:p>
    <w:p w14:paraId="5CE1C61C" w14:textId="77777777" w:rsidR="00C63D6A" w:rsidRDefault="00DE229B" w:rsidP="00C63D6A">
      <w:pPr>
        <w:pStyle w:val="ratkaisuabcekarivi"/>
      </w:pPr>
      <w:r>
        <w:rPr>
          <w:rStyle w:val="sininen"/>
        </w:rPr>
        <w:tab/>
      </w:r>
      <w:r w:rsidRPr="003E66C9">
        <w:rPr>
          <w:rStyle w:val="sininen"/>
        </w:rPr>
        <w:t>b)</w:t>
      </w:r>
      <w:r>
        <w:t xml:space="preserve"> </w:t>
      </w:r>
    </w:p>
    <w:tbl>
      <w:tblPr>
        <w:tblStyle w:val="TaulukkoRuudukko"/>
        <w:tblW w:w="0" w:type="auto"/>
        <w:tblInd w:w="988" w:type="dxa"/>
        <w:tblLook w:val="04A0" w:firstRow="1" w:lastRow="0" w:firstColumn="1" w:lastColumn="0" w:noHBand="0" w:noVBand="1"/>
      </w:tblPr>
      <w:tblGrid>
        <w:gridCol w:w="1842"/>
        <w:gridCol w:w="1985"/>
      </w:tblGrid>
      <w:tr w:rsidR="00C63D6A" w14:paraId="04733FE9" w14:textId="77777777" w:rsidTr="00A67A20">
        <w:tc>
          <w:tcPr>
            <w:tcW w:w="1842" w:type="dxa"/>
          </w:tcPr>
          <w:p w14:paraId="5C7A03D3" w14:textId="77777777" w:rsidR="00C63D6A" w:rsidRPr="00A67A20" w:rsidRDefault="00C63D6A" w:rsidP="00A67A20">
            <w:pPr>
              <w:pStyle w:val="ratkaisuabcekarivi"/>
              <w:ind w:left="0" w:firstLine="0"/>
              <w:jc w:val="center"/>
              <w:rPr>
                <w:sz w:val="18"/>
                <w:szCs w:val="18"/>
              </w:rPr>
            </w:pPr>
            <w:r w:rsidRPr="00A67A20">
              <w:rPr>
                <w:sz w:val="18"/>
                <w:szCs w:val="18"/>
              </w:rPr>
              <w:t>Pituus kartalla (cm)</w:t>
            </w:r>
          </w:p>
        </w:tc>
        <w:tc>
          <w:tcPr>
            <w:tcW w:w="1985" w:type="dxa"/>
          </w:tcPr>
          <w:p w14:paraId="4FF1A5D2" w14:textId="77777777" w:rsidR="00C63D6A" w:rsidRPr="00A67A20" w:rsidRDefault="00C63D6A" w:rsidP="00A67A20">
            <w:pPr>
              <w:pStyle w:val="ratkaisuabcekarivi"/>
              <w:ind w:left="0" w:firstLine="0"/>
              <w:jc w:val="center"/>
              <w:rPr>
                <w:sz w:val="18"/>
                <w:szCs w:val="18"/>
              </w:rPr>
            </w:pPr>
            <w:r w:rsidRPr="00A67A20">
              <w:rPr>
                <w:sz w:val="18"/>
                <w:szCs w:val="18"/>
              </w:rPr>
              <w:t>Pituus luonnossa (cm)</w:t>
            </w:r>
          </w:p>
        </w:tc>
      </w:tr>
      <w:tr w:rsidR="00C63D6A" w14:paraId="4B40DA86" w14:textId="77777777" w:rsidTr="00A67A20">
        <w:tc>
          <w:tcPr>
            <w:tcW w:w="1842" w:type="dxa"/>
          </w:tcPr>
          <w:p w14:paraId="54678038" w14:textId="77777777" w:rsidR="00C63D6A" w:rsidRPr="00A67A20" w:rsidRDefault="00C63D6A" w:rsidP="00A67A20">
            <w:pPr>
              <w:pStyle w:val="ratkaisuabcekarivi"/>
              <w:ind w:left="0" w:firstLine="0"/>
              <w:jc w:val="center"/>
              <w:rPr>
                <w:sz w:val="18"/>
                <w:szCs w:val="18"/>
              </w:rPr>
            </w:pPr>
            <w:r w:rsidRPr="00A67A20">
              <w:rPr>
                <w:sz w:val="18"/>
                <w:szCs w:val="18"/>
              </w:rPr>
              <w:t>1</w:t>
            </w:r>
          </w:p>
        </w:tc>
        <w:tc>
          <w:tcPr>
            <w:tcW w:w="1985" w:type="dxa"/>
          </w:tcPr>
          <w:p w14:paraId="21AED57D" w14:textId="5004998F" w:rsidR="00C63D6A" w:rsidRPr="00A67A20" w:rsidRDefault="00C63D6A" w:rsidP="00A67A20">
            <w:pPr>
              <w:pStyle w:val="ratkaisuabcekarivi"/>
              <w:ind w:left="0" w:firstLine="0"/>
              <w:jc w:val="center"/>
              <w:rPr>
                <w:sz w:val="18"/>
                <w:szCs w:val="18"/>
              </w:rPr>
            </w:pPr>
            <w:r w:rsidRPr="00A67A20">
              <w:rPr>
                <w:sz w:val="18"/>
                <w:szCs w:val="18"/>
              </w:rPr>
              <w:t>50 000</w:t>
            </w:r>
          </w:p>
        </w:tc>
      </w:tr>
      <w:tr w:rsidR="00C63D6A" w14:paraId="41481FD4" w14:textId="77777777" w:rsidTr="00A67A20">
        <w:tc>
          <w:tcPr>
            <w:tcW w:w="1842" w:type="dxa"/>
          </w:tcPr>
          <w:p w14:paraId="120C36C7" w14:textId="6D9A38F7" w:rsidR="00C63D6A" w:rsidRPr="00A67A20" w:rsidRDefault="00C63D6A" w:rsidP="00A67A20">
            <w:pPr>
              <w:pStyle w:val="ratkaisuabcekarivi"/>
              <w:ind w:left="0" w:firstLine="0"/>
              <w:jc w:val="center"/>
              <w:rPr>
                <w:sz w:val="18"/>
                <w:szCs w:val="18"/>
              </w:rPr>
            </w:pPr>
            <w:r w:rsidRPr="00A67A20">
              <w:rPr>
                <w:sz w:val="18"/>
                <w:szCs w:val="18"/>
              </w:rPr>
              <w:t>6</w:t>
            </w:r>
          </w:p>
        </w:tc>
        <w:tc>
          <w:tcPr>
            <w:tcW w:w="1985" w:type="dxa"/>
          </w:tcPr>
          <w:p w14:paraId="799E1993" w14:textId="77777777" w:rsidR="00C63D6A" w:rsidRPr="00A67A20" w:rsidRDefault="00C63D6A" w:rsidP="00A67A20">
            <w:pPr>
              <w:pStyle w:val="ratkaisuabcekarivi"/>
              <w:ind w:left="0" w:firstLine="0"/>
              <w:jc w:val="center"/>
              <w:rPr>
                <w:i/>
                <w:sz w:val="18"/>
                <w:szCs w:val="18"/>
              </w:rPr>
            </w:pPr>
            <w:r w:rsidRPr="00A67A20">
              <w:rPr>
                <w:i/>
                <w:sz w:val="18"/>
                <w:szCs w:val="18"/>
              </w:rPr>
              <w:t>x</w:t>
            </w:r>
          </w:p>
        </w:tc>
      </w:tr>
    </w:tbl>
    <w:p w14:paraId="390FFA9D" w14:textId="77777777" w:rsidR="00C63D6A" w:rsidRDefault="00C63D6A" w:rsidP="00C63D6A">
      <w:pPr>
        <w:pStyle w:val="ratkaisuabcekarivi"/>
      </w:pPr>
    </w:p>
    <w:p w14:paraId="350E2F21" w14:textId="49705BAD" w:rsidR="00C63D6A" w:rsidRPr="001D26EB" w:rsidRDefault="00C63D6A" w:rsidP="00FA4230">
      <w:pPr>
        <w:pStyle w:val="ratkaisusisabc"/>
      </w:pPr>
      <w:r>
        <w:t xml:space="preserve">Pituus kartalla ja pituus luonnossa ovat suoraan verrannollisia. Muodostetaan yhtälö ja ratkaistaan siitä pituus </w:t>
      </w:r>
      <w:r>
        <w:rPr>
          <w:i/>
        </w:rPr>
        <w:t>x</w:t>
      </w:r>
      <w:r>
        <w:t xml:space="preserve"> kertomalla ristiin.</w:t>
      </w:r>
    </w:p>
    <w:p w14:paraId="7C32D383" w14:textId="2A903662" w:rsidR="00C63D6A" w:rsidRDefault="0084010F" w:rsidP="00FA4230">
      <w:pPr>
        <w:pStyle w:val="ratkaisusisabc"/>
      </w:pPr>
      <w:r w:rsidRPr="0084010F">
        <w:rPr>
          <w:position w:val="-20"/>
        </w:rPr>
        <w:object w:dxaOrig="1080" w:dyaOrig="560" w14:anchorId="63942AC1">
          <v:shape id="_x0000_i1060" type="#_x0000_t75" style="width:54pt;height:27.6pt" o:ole="">
            <v:imagedata r:id="rId104" o:title=""/>
          </v:shape>
          <o:OLEObject Type="Embed" ProgID="Equation.DSMT4" ShapeID="_x0000_i1060" DrawAspect="Content" ObjectID="_1548143181" r:id="rId105"/>
        </w:object>
      </w:r>
    </w:p>
    <w:p w14:paraId="40EB8FE9" w14:textId="2B3156AD" w:rsidR="00C63D6A" w:rsidRDefault="00C63D6A" w:rsidP="00FA4230">
      <w:pPr>
        <w:pStyle w:val="ratkaisusisabc"/>
      </w:pPr>
      <w:r>
        <w:t>1</w:t>
      </w:r>
      <w:r>
        <w:rPr>
          <w:i/>
        </w:rPr>
        <w:t>x</w:t>
      </w:r>
      <w:r>
        <w:t xml:space="preserve"> = 6 · 50 000</w:t>
      </w:r>
    </w:p>
    <w:p w14:paraId="27FCC6FF" w14:textId="135A3AF5" w:rsidR="00C63D6A" w:rsidRDefault="00FA4230" w:rsidP="00FA4230">
      <w:pPr>
        <w:pStyle w:val="ratkaisusisabc"/>
      </w:pPr>
      <w:r>
        <w:rPr>
          <w:i/>
        </w:rPr>
        <w:t xml:space="preserve">  </w:t>
      </w:r>
      <w:r w:rsidR="00C63D6A">
        <w:rPr>
          <w:i/>
        </w:rPr>
        <w:t>x</w:t>
      </w:r>
      <w:r w:rsidR="00C63D6A">
        <w:t xml:space="preserve"> = 300 000</w:t>
      </w:r>
    </w:p>
    <w:p w14:paraId="276AE6F3" w14:textId="77777777" w:rsidR="00C63D6A" w:rsidRDefault="00C63D6A" w:rsidP="00FA4230">
      <w:pPr>
        <w:pStyle w:val="ratkaisusisabc"/>
      </w:pPr>
    </w:p>
    <w:p w14:paraId="4B2AC89A" w14:textId="0D885F3B" w:rsidR="00C63D6A" w:rsidRDefault="00C63D6A" w:rsidP="00FA4230">
      <w:pPr>
        <w:pStyle w:val="ratkaisusisabc"/>
      </w:pPr>
      <w:r>
        <w:t>Puiston pituus on 300 000 cm = 3 km</w:t>
      </w:r>
    </w:p>
    <w:p w14:paraId="435E8AFF" w14:textId="77777777" w:rsidR="00C63D6A" w:rsidRPr="00BD704C" w:rsidRDefault="00C63D6A" w:rsidP="00FA4230">
      <w:pPr>
        <w:pStyle w:val="ratkaisusisabc"/>
      </w:pPr>
    </w:p>
    <w:p w14:paraId="1D072451" w14:textId="07947D9B" w:rsidR="00C63D6A" w:rsidRDefault="0045267B" w:rsidP="00FA4230">
      <w:pPr>
        <w:pStyle w:val="ratkaisusisabc"/>
      </w:pPr>
      <w:r>
        <w:t xml:space="preserve">Vastaus: 3 </w:t>
      </w:r>
      <w:r w:rsidR="00C63D6A">
        <w:t>km</w:t>
      </w:r>
    </w:p>
    <w:p w14:paraId="3608FC70" w14:textId="77777777" w:rsidR="00C63D6A" w:rsidRDefault="00C63D6A" w:rsidP="00C63D6A">
      <w:pPr>
        <w:pStyle w:val="ratkaisuabcekarivi"/>
      </w:pPr>
    </w:p>
    <w:p w14:paraId="29EEECC7" w14:textId="77777777" w:rsidR="00AF258E" w:rsidRDefault="00AF258E">
      <w:pPr>
        <w:spacing w:after="0" w:line="240" w:lineRule="auto"/>
      </w:pPr>
      <w:r>
        <w:br w:type="page"/>
      </w:r>
    </w:p>
    <w:p w14:paraId="11C91355" w14:textId="70167E0F" w:rsidR="00C63D6A" w:rsidRDefault="00C63D6A" w:rsidP="00FA4230">
      <w:pPr>
        <w:pStyle w:val="ratkaisusisabc"/>
      </w:pPr>
      <w:r>
        <w:lastRenderedPageBreak/>
        <w:t>TAPA II:</w:t>
      </w:r>
    </w:p>
    <w:p w14:paraId="3694514B" w14:textId="77777777" w:rsidR="00C63D6A" w:rsidRDefault="00C63D6A" w:rsidP="00FA4230">
      <w:pPr>
        <w:pStyle w:val="ratkaisusisabc"/>
      </w:pPr>
    </w:p>
    <w:p w14:paraId="2463FFAB" w14:textId="26364CCF" w:rsidR="00DE229B" w:rsidRDefault="00DE229B" w:rsidP="00FA4230">
      <w:pPr>
        <w:pStyle w:val="ratkaisusisabc"/>
      </w:pPr>
      <w:r>
        <w:t xml:space="preserve">Koska mittakaava on 1 : 50 000, ovat pituudet luonnossa 50 000-kertaiset karttaan verrattuna. </w:t>
      </w:r>
    </w:p>
    <w:p w14:paraId="2B541A90" w14:textId="77777777" w:rsidR="00DE229B" w:rsidRDefault="00DE229B" w:rsidP="00FA4230">
      <w:pPr>
        <w:pStyle w:val="ratkaisusisabc"/>
      </w:pPr>
    </w:p>
    <w:p w14:paraId="548BDF2D" w14:textId="600D6797" w:rsidR="00DE229B" w:rsidRDefault="00DE229B" w:rsidP="00FA4230">
      <w:pPr>
        <w:pStyle w:val="ratkaisusisabc"/>
      </w:pPr>
      <w:r>
        <w:t>Puiston pituus on siis 6 cm · 50 000 = 300 000 cm = 3 km.</w:t>
      </w:r>
    </w:p>
    <w:p w14:paraId="14FDAB86" w14:textId="77777777" w:rsidR="00DE229B" w:rsidRDefault="00DE229B" w:rsidP="00FA4230">
      <w:pPr>
        <w:pStyle w:val="ratkaisusisabc"/>
      </w:pPr>
    </w:p>
    <w:p w14:paraId="62A9F5EA" w14:textId="656F7B8C" w:rsidR="00DE229B" w:rsidRDefault="00DE229B" w:rsidP="00FA4230">
      <w:pPr>
        <w:pStyle w:val="ratkaisusisabc"/>
      </w:pPr>
      <w:r>
        <w:t>Vastaus: 3 km</w:t>
      </w:r>
    </w:p>
    <w:p w14:paraId="6922A13E" w14:textId="77777777" w:rsidR="008E4D69" w:rsidRDefault="008E4D69" w:rsidP="00B672E7">
      <w:pPr>
        <w:pStyle w:val="ratkaisu"/>
        <w:rPr>
          <w:rStyle w:val="sininen"/>
        </w:rPr>
      </w:pPr>
    </w:p>
    <w:p w14:paraId="568A7E4A" w14:textId="7BFB7E14" w:rsidR="005C32B4" w:rsidRDefault="005C32B4" w:rsidP="005C32B4">
      <w:pPr>
        <w:pStyle w:val="ratkaisuabcekarivi"/>
      </w:pPr>
      <w:r>
        <w:rPr>
          <w:rStyle w:val="sininen"/>
        </w:rPr>
        <w:t>133</w:t>
      </w:r>
      <w:r w:rsidRPr="003E66C9">
        <w:rPr>
          <w:rStyle w:val="sininen"/>
        </w:rPr>
        <w:t>.</w:t>
      </w:r>
      <w:r>
        <w:t xml:space="preserve"> </w:t>
      </w:r>
      <w:r>
        <w:tab/>
      </w:r>
      <w:r>
        <w:rPr>
          <w:rStyle w:val="sininen"/>
        </w:rPr>
        <w:t>a</w:t>
      </w:r>
      <w:r w:rsidRPr="003E66C9">
        <w:rPr>
          <w:rStyle w:val="sininen"/>
        </w:rPr>
        <w:t>)</w:t>
      </w:r>
      <w:r>
        <w:tab/>
        <w:t>Merkitään kolmioiden kärkipisteitä kirjaimilla.</w:t>
      </w:r>
    </w:p>
    <w:p w14:paraId="1A1BC3C3" w14:textId="77777777" w:rsidR="005C32B4" w:rsidRDefault="005C32B4" w:rsidP="005C32B4">
      <w:pPr>
        <w:pStyle w:val="ratkaisuabc"/>
      </w:pPr>
    </w:p>
    <w:p w14:paraId="3631D261" w14:textId="77777777" w:rsidR="005C32B4" w:rsidRDefault="005C32B4" w:rsidP="005C32B4">
      <w:pPr>
        <w:pStyle w:val="ratkaisusisabc"/>
      </w:pPr>
      <w:r>
        <w:rPr>
          <w:noProof/>
          <w:lang w:eastAsia="fi-FI"/>
        </w:rPr>
        <w:drawing>
          <wp:inline distT="0" distB="0" distL="0" distR="0" wp14:anchorId="7218C512" wp14:editId="01D5727A">
            <wp:extent cx="2109207" cy="1311373"/>
            <wp:effectExtent l="0" t="0" r="0" b="9525"/>
            <wp:docPr id="58" name="Kuva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0335" cy="13120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60921B" w14:textId="77777777" w:rsidR="005C32B4" w:rsidRDefault="005C32B4" w:rsidP="005C32B4">
      <w:pPr>
        <w:pStyle w:val="ratkaisusisabc"/>
      </w:pPr>
    </w:p>
    <w:p w14:paraId="03D1D880" w14:textId="77777777" w:rsidR="005C32B4" w:rsidRDefault="005C32B4" w:rsidP="005C32B4">
      <w:pPr>
        <w:pStyle w:val="ratkaisusisabc"/>
      </w:pPr>
      <w:r>
        <w:t xml:space="preserve">Kolmioilla </w:t>
      </w:r>
      <w:r>
        <w:rPr>
          <w:i/>
        </w:rPr>
        <w:t>ABC</w:t>
      </w:r>
      <w:r>
        <w:t xml:space="preserve"> ja </w:t>
      </w:r>
      <w:r>
        <w:rPr>
          <w:i/>
        </w:rPr>
        <w:t>ADE</w:t>
      </w:r>
      <w:r>
        <w:t xml:space="preserve"> on yhteinen kulma </w:t>
      </w:r>
      <w:r>
        <w:rPr>
          <w:i/>
        </w:rPr>
        <w:t>A</w:t>
      </w:r>
      <w:r>
        <w:t xml:space="preserve"> ja lisäksi niillä on yhtä suuret kulmat </w:t>
      </w:r>
      <w:r>
        <w:rPr>
          <w:i/>
        </w:rPr>
        <w:t>CBA</w:t>
      </w:r>
      <w:r>
        <w:t xml:space="preserve"> ja </w:t>
      </w:r>
      <w:r>
        <w:rPr>
          <w:i/>
        </w:rPr>
        <w:t>EDA</w:t>
      </w:r>
      <w:r>
        <w:t xml:space="preserve">, joten kk-lauseen nojalla kolmiot </w:t>
      </w:r>
      <w:r>
        <w:rPr>
          <w:i/>
        </w:rPr>
        <w:t>ABC</w:t>
      </w:r>
      <w:r>
        <w:t xml:space="preserve"> ja </w:t>
      </w:r>
      <w:r>
        <w:rPr>
          <w:i/>
        </w:rPr>
        <w:t>ADE</w:t>
      </w:r>
      <w:r>
        <w:t xml:space="preserve"> ovat yhdenmuotoisia.</w:t>
      </w:r>
    </w:p>
    <w:p w14:paraId="246B4CF1" w14:textId="77777777" w:rsidR="005C32B4" w:rsidRDefault="005C32B4" w:rsidP="005C32B4">
      <w:pPr>
        <w:pStyle w:val="ratkaisusisabc"/>
      </w:pPr>
    </w:p>
    <w:p w14:paraId="437373FF" w14:textId="77777777" w:rsidR="005C32B4" w:rsidRDefault="005C32B4" w:rsidP="005C32B4">
      <w:pPr>
        <w:pStyle w:val="ratkaisusisabc"/>
      </w:pPr>
      <w:r>
        <w:t xml:space="preserve">Kolmioiden sivut </w:t>
      </w:r>
      <w:r>
        <w:rPr>
          <w:i/>
        </w:rPr>
        <w:t>AC</w:t>
      </w:r>
      <w:r>
        <w:t xml:space="preserve"> ja </w:t>
      </w:r>
      <w:r>
        <w:rPr>
          <w:i/>
        </w:rPr>
        <w:t>AE</w:t>
      </w:r>
      <w:r>
        <w:t xml:space="preserve"> sekä </w:t>
      </w:r>
      <w:r>
        <w:rPr>
          <w:i/>
        </w:rPr>
        <w:t>BC</w:t>
      </w:r>
      <w:r>
        <w:t xml:space="preserve"> ja </w:t>
      </w:r>
      <w:r>
        <w:rPr>
          <w:i/>
        </w:rPr>
        <w:t>DE</w:t>
      </w:r>
      <w:r>
        <w:t xml:space="preserve"> ovat toistensa vastinjanoja.</w:t>
      </w:r>
    </w:p>
    <w:p w14:paraId="3F35CB30" w14:textId="77777777" w:rsidR="005C32B4" w:rsidRDefault="005C32B4" w:rsidP="005C32B4">
      <w:pPr>
        <w:pStyle w:val="ratkaisusisabc"/>
      </w:pPr>
    </w:p>
    <w:p w14:paraId="0DC0CA34" w14:textId="09D6FDC0" w:rsidR="005C32B4" w:rsidRDefault="005C32B4" w:rsidP="005C32B4">
      <w:pPr>
        <w:pStyle w:val="ratkaisusisabc"/>
      </w:pPr>
      <w:r>
        <w:t xml:space="preserve">Koska yhdenmuotoisten kuvioiden vastinjanojen pituuksien suhde on yhtä suuri, niin </w:t>
      </w:r>
      <w:r w:rsidR="0084010F" w:rsidRPr="0084010F">
        <w:rPr>
          <w:position w:val="-18"/>
        </w:rPr>
        <w:object w:dxaOrig="999" w:dyaOrig="499" w14:anchorId="12974DDE">
          <v:shape id="_x0000_i1061" type="#_x0000_t75" style="width:49.8pt;height:25.8pt" o:ole="">
            <v:imagedata r:id="rId107" o:title=""/>
          </v:shape>
          <o:OLEObject Type="Embed" ProgID="Equation.DSMT4" ShapeID="_x0000_i1061" DrawAspect="Content" ObjectID="_1548143182" r:id="rId108"/>
        </w:object>
      </w:r>
      <w:r>
        <w:t>.</w:t>
      </w:r>
    </w:p>
    <w:p w14:paraId="3819F798" w14:textId="77777777" w:rsidR="005C32B4" w:rsidRDefault="005C32B4" w:rsidP="005C32B4">
      <w:pPr>
        <w:pStyle w:val="ratkaisusisabc"/>
      </w:pPr>
    </w:p>
    <w:p w14:paraId="423156C9" w14:textId="74956292" w:rsidR="005C32B4" w:rsidRDefault="005C32B4" w:rsidP="005C32B4">
      <w:pPr>
        <w:pStyle w:val="ratkaisusisabc"/>
      </w:pPr>
      <w:r>
        <w:t>Ristiin kertomalla saadaan</w:t>
      </w:r>
    </w:p>
    <w:p w14:paraId="79DB2C4A" w14:textId="77777777" w:rsidR="005C32B4" w:rsidRDefault="005C32B4" w:rsidP="005C32B4">
      <w:pPr>
        <w:pStyle w:val="ratkaisusisabc"/>
      </w:pPr>
      <w:r>
        <w:t>8</w:t>
      </w:r>
      <w:r>
        <w:rPr>
          <w:i/>
        </w:rPr>
        <w:t>x</w:t>
      </w:r>
      <w:r>
        <w:t xml:space="preserve"> = 4 · 12</w:t>
      </w:r>
    </w:p>
    <w:p w14:paraId="683F19D4" w14:textId="21F37A59" w:rsidR="005C32B4" w:rsidRDefault="005C32B4" w:rsidP="005C32B4">
      <w:pPr>
        <w:pStyle w:val="ratkaisusisabc"/>
      </w:pPr>
      <w:r>
        <w:t>8</w:t>
      </w:r>
      <w:r>
        <w:rPr>
          <w:i/>
        </w:rPr>
        <w:t>x</w:t>
      </w:r>
      <w:r>
        <w:t xml:space="preserve"> = 48   </w:t>
      </w:r>
      <w:r w:rsidR="00FA4230">
        <w:tab/>
      </w:r>
      <w:r>
        <w:t>|| : 8</w:t>
      </w:r>
    </w:p>
    <w:p w14:paraId="57CEB919" w14:textId="4E7E523C" w:rsidR="005C32B4" w:rsidRDefault="005C32B4" w:rsidP="005C32B4">
      <w:pPr>
        <w:pStyle w:val="ratkaisusisabc"/>
      </w:pPr>
      <w:r>
        <w:rPr>
          <w:i/>
        </w:rPr>
        <w:t xml:space="preserve">  x</w:t>
      </w:r>
      <w:r>
        <w:t xml:space="preserve"> = 6 </w:t>
      </w:r>
    </w:p>
    <w:p w14:paraId="309FE12E" w14:textId="77777777" w:rsidR="005C32B4" w:rsidRDefault="005C32B4" w:rsidP="005C32B4">
      <w:pPr>
        <w:pStyle w:val="ratkaisusisabc"/>
      </w:pPr>
    </w:p>
    <w:p w14:paraId="008E672C" w14:textId="2A81B8CF" w:rsidR="005C32B4" w:rsidRDefault="005C32B4" w:rsidP="005C32B4">
      <w:pPr>
        <w:pStyle w:val="ratkaisusisabc"/>
      </w:pPr>
      <w:r>
        <w:t>Vastaus:</w:t>
      </w:r>
      <w:r w:rsidR="00FA4230">
        <w:rPr>
          <w:i/>
        </w:rPr>
        <w:t xml:space="preserve"> x</w:t>
      </w:r>
      <w:r w:rsidR="00FA4230">
        <w:t xml:space="preserve"> = </w:t>
      </w:r>
      <w:r>
        <w:t>6 cm</w:t>
      </w:r>
    </w:p>
    <w:p w14:paraId="2D01A9C4" w14:textId="77777777" w:rsidR="0045267B" w:rsidRDefault="0045267B" w:rsidP="005C32B4">
      <w:pPr>
        <w:pStyle w:val="ratkaisusisabc"/>
      </w:pPr>
    </w:p>
    <w:p w14:paraId="6F9B6B39" w14:textId="77777777" w:rsidR="00A67A20" w:rsidRDefault="005C32B4" w:rsidP="005C32B4">
      <w:pPr>
        <w:pStyle w:val="ratkaisu"/>
        <w:rPr>
          <w:rStyle w:val="sininen"/>
        </w:rPr>
      </w:pPr>
      <w:r>
        <w:rPr>
          <w:rStyle w:val="sininen"/>
        </w:rPr>
        <w:tab/>
      </w:r>
    </w:p>
    <w:p w14:paraId="5454B1B4" w14:textId="77777777" w:rsidR="00A67A20" w:rsidRDefault="00A67A20">
      <w:pPr>
        <w:spacing w:after="0" w:line="240" w:lineRule="auto"/>
        <w:rPr>
          <w:rStyle w:val="sininen"/>
        </w:rPr>
      </w:pPr>
      <w:r>
        <w:rPr>
          <w:rStyle w:val="sininen"/>
        </w:rPr>
        <w:br w:type="page"/>
      </w:r>
    </w:p>
    <w:p w14:paraId="48C6C67B" w14:textId="386D4DF6" w:rsidR="005C32B4" w:rsidRDefault="005C32B4" w:rsidP="005C32B4">
      <w:pPr>
        <w:pStyle w:val="ratkaisu"/>
      </w:pPr>
      <w:r>
        <w:rPr>
          <w:rStyle w:val="sininen"/>
        </w:rPr>
        <w:lastRenderedPageBreak/>
        <w:t>b</w:t>
      </w:r>
      <w:r w:rsidRPr="003E66C9">
        <w:rPr>
          <w:rStyle w:val="sininen"/>
        </w:rPr>
        <w:t>)</w:t>
      </w:r>
      <w:r>
        <w:t xml:space="preserve"> </w:t>
      </w:r>
    </w:p>
    <w:p w14:paraId="374291CD" w14:textId="62BA85C1" w:rsidR="005C32B4" w:rsidRDefault="00C30168" w:rsidP="00FA4230">
      <w:pPr>
        <w:pStyle w:val="ratkaisusisabc"/>
      </w:pPr>
      <w:r>
        <w:rPr>
          <w:noProof/>
          <w:lang w:eastAsia="fi-FI"/>
        </w:rPr>
        <w:drawing>
          <wp:inline distT="0" distB="0" distL="0" distR="0" wp14:anchorId="0983626C" wp14:editId="085627DF">
            <wp:extent cx="1221377" cy="1333500"/>
            <wp:effectExtent l="0" t="0" r="0" b="0"/>
            <wp:docPr id="125" name="Picture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7509" cy="1340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E04576" w14:textId="68DA2E34" w:rsidR="005C32B4" w:rsidRDefault="005C32B4" w:rsidP="00FA4230">
      <w:pPr>
        <w:pStyle w:val="ratkaisusisabc"/>
      </w:pPr>
    </w:p>
    <w:p w14:paraId="107ABB39" w14:textId="301408CA" w:rsidR="00FA4230" w:rsidRDefault="00FA4230" w:rsidP="00FA4230">
      <w:pPr>
        <w:pStyle w:val="ratkaisusisabc"/>
      </w:pPr>
      <w:r>
        <w:t>Isolla ja pienellä kolmiolla on yksi yhteinen kulma. Lisäksi kolmioissa on kulmat, jotka ovat yhtä suurien kulmien vieruskulmia ja siten yhtä suuria keskenään. Iso ja pieni kolmio ovat siis yhdenmuotoisia.</w:t>
      </w:r>
    </w:p>
    <w:p w14:paraId="5466A8CA" w14:textId="77777777" w:rsidR="005C32B4" w:rsidRDefault="005C32B4" w:rsidP="00FA4230">
      <w:pPr>
        <w:pStyle w:val="ratkaisusisabc"/>
      </w:pPr>
    </w:p>
    <w:p w14:paraId="01662B6C" w14:textId="48633CDE" w:rsidR="005C32B4" w:rsidRDefault="005C32B4" w:rsidP="00FA4230">
      <w:pPr>
        <w:pStyle w:val="ratkaisusisabc"/>
      </w:pPr>
      <w:r>
        <w:t xml:space="preserve">Kolmioiden sivut </w:t>
      </w:r>
      <w:r w:rsidR="00FA4230">
        <w:rPr>
          <w:i/>
        </w:rPr>
        <w:t>x</w:t>
      </w:r>
      <w:r>
        <w:t xml:space="preserve"> ja </w:t>
      </w:r>
      <w:r w:rsidR="00FA4230">
        <w:t xml:space="preserve">63 m </w:t>
      </w:r>
      <w:r>
        <w:t xml:space="preserve">sekä </w:t>
      </w:r>
      <w:r w:rsidR="00FA4230">
        <w:t>22 m</w:t>
      </w:r>
      <w:r>
        <w:t xml:space="preserve"> ja </w:t>
      </w:r>
      <w:r w:rsidR="00FA4230">
        <w:t>22 m + 48 m</w:t>
      </w:r>
      <w:r>
        <w:t xml:space="preserve"> ovat toistensa vastinjanoja.</w:t>
      </w:r>
    </w:p>
    <w:p w14:paraId="479C8023" w14:textId="77777777" w:rsidR="005C32B4" w:rsidRDefault="005C32B4" w:rsidP="00FA4230">
      <w:pPr>
        <w:pStyle w:val="ratkaisusisabc"/>
      </w:pPr>
    </w:p>
    <w:p w14:paraId="59EC9781" w14:textId="170DCB44" w:rsidR="005C32B4" w:rsidRDefault="005C32B4" w:rsidP="00FA4230">
      <w:pPr>
        <w:pStyle w:val="ratkaisusisabc"/>
      </w:pPr>
      <w:r>
        <w:t xml:space="preserve">Koska yhdenmuotoisten kuvioiden vastinjanojen pituuksien suhde on yhtä suuri, niin </w:t>
      </w:r>
      <w:r w:rsidR="0084010F" w:rsidRPr="0084010F">
        <w:rPr>
          <w:position w:val="-20"/>
        </w:rPr>
        <w:object w:dxaOrig="1240" w:dyaOrig="520" w14:anchorId="50CB622A">
          <v:shape id="_x0000_i1062" type="#_x0000_t75" style="width:61.2pt;height:25.8pt" o:ole="">
            <v:imagedata r:id="rId110" o:title=""/>
          </v:shape>
          <o:OLEObject Type="Embed" ProgID="Equation.DSMT4" ShapeID="_x0000_i1062" DrawAspect="Content" ObjectID="_1548143183" r:id="rId111"/>
        </w:object>
      </w:r>
      <w:r>
        <w:t>.</w:t>
      </w:r>
    </w:p>
    <w:p w14:paraId="647D1E88" w14:textId="77777777" w:rsidR="005C32B4" w:rsidRDefault="005C32B4" w:rsidP="00FA4230">
      <w:pPr>
        <w:pStyle w:val="ratkaisusisabc"/>
      </w:pPr>
    </w:p>
    <w:p w14:paraId="2F092C1C" w14:textId="77777777" w:rsidR="005C32B4" w:rsidRDefault="005C32B4" w:rsidP="00FA4230">
      <w:pPr>
        <w:pStyle w:val="ratkaisusisabc"/>
      </w:pPr>
      <w:r>
        <w:t>Ristiin kertomalla saadaan</w:t>
      </w:r>
    </w:p>
    <w:p w14:paraId="0DEE0CCF" w14:textId="77777777" w:rsidR="005C32B4" w:rsidRDefault="005C32B4" w:rsidP="00FA4230">
      <w:pPr>
        <w:pStyle w:val="ratkaisusisabc"/>
      </w:pPr>
    </w:p>
    <w:p w14:paraId="006E247D" w14:textId="77777777" w:rsidR="005C32B4" w:rsidRDefault="005C32B4" w:rsidP="00FA4230">
      <w:pPr>
        <w:pStyle w:val="ratkaisusisabc"/>
      </w:pPr>
      <w:r>
        <w:t>70</w:t>
      </w:r>
      <w:r>
        <w:rPr>
          <w:i/>
        </w:rPr>
        <w:t>x</w:t>
      </w:r>
      <w:r>
        <w:t xml:space="preserve"> = 22 · 63</w:t>
      </w:r>
    </w:p>
    <w:p w14:paraId="1C7A873C" w14:textId="77777777" w:rsidR="005C32B4" w:rsidRDefault="005C32B4" w:rsidP="00FA4230">
      <w:pPr>
        <w:pStyle w:val="ratkaisusisabc"/>
      </w:pPr>
      <w:r>
        <w:t>70</w:t>
      </w:r>
      <w:r>
        <w:rPr>
          <w:i/>
        </w:rPr>
        <w:t>x</w:t>
      </w:r>
      <w:r>
        <w:t xml:space="preserve"> = 1386   || : 70</w:t>
      </w:r>
    </w:p>
    <w:p w14:paraId="23A2C8A4" w14:textId="1EC50E89" w:rsidR="005C32B4" w:rsidRDefault="005C32B4" w:rsidP="00FA4230">
      <w:pPr>
        <w:pStyle w:val="ratkaisusisabc"/>
      </w:pPr>
      <w:r>
        <w:rPr>
          <w:i/>
        </w:rPr>
        <w:t xml:space="preserve">    x</w:t>
      </w:r>
      <w:r>
        <w:t xml:space="preserve"> = </w:t>
      </w:r>
      <w:r w:rsidR="0084010F" w:rsidRPr="0084010F">
        <w:rPr>
          <w:position w:val="-20"/>
        </w:rPr>
        <w:object w:dxaOrig="540" w:dyaOrig="520" w14:anchorId="2014FA9D">
          <v:shape id="_x0000_i1063" type="#_x0000_t75" style="width:27pt;height:25.8pt" o:ole="">
            <v:imagedata r:id="rId112" o:title=""/>
          </v:shape>
          <o:OLEObject Type="Embed" ProgID="Equation.DSMT4" ShapeID="_x0000_i1063" DrawAspect="Content" ObjectID="_1548143184" r:id="rId113"/>
        </w:object>
      </w:r>
      <w:r>
        <w:t xml:space="preserve"> </w:t>
      </w:r>
    </w:p>
    <w:p w14:paraId="60EF89F1" w14:textId="7092BCD3" w:rsidR="005C32B4" w:rsidRDefault="005C32B4" w:rsidP="00FA4230">
      <w:pPr>
        <w:pStyle w:val="ratkaisusisabc"/>
      </w:pPr>
      <w:r>
        <w:rPr>
          <w:i/>
        </w:rPr>
        <w:t xml:space="preserve">    x</w:t>
      </w:r>
      <w:r>
        <w:t xml:space="preserve"> = 19,8</w:t>
      </w:r>
      <w:r w:rsidR="007C5B85">
        <w:t xml:space="preserve"> ≈ 20</w:t>
      </w:r>
    </w:p>
    <w:p w14:paraId="1511149E" w14:textId="77777777" w:rsidR="005C32B4" w:rsidRDefault="005C32B4" w:rsidP="00FA4230">
      <w:pPr>
        <w:pStyle w:val="ratkaisusisabc"/>
      </w:pPr>
    </w:p>
    <w:p w14:paraId="4680FBD7" w14:textId="73BCEE74" w:rsidR="005C32B4" w:rsidRDefault="0045267B" w:rsidP="00FA4230">
      <w:pPr>
        <w:pStyle w:val="ratkaisusisabc"/>
      </w:pPr>
      <w:r>
        <w:t>Vastaus:</w:t>
      </w:r>
      <w:r w:rsidR="007C5B85">
        <w:t xml:space="preserve"> </w:t>
      </w:r>
      <w:r w:rsidR="00FA4230">
        <w:rPr>
          <w:i/>
        </w:rPr>
        <w:t xml:space="preserve">x </w:t>
      </w:r>
      <w:r w:rsidR="00FA4230">
        <w:t xml:space="preserve">≈ </w:t>
      </w:r>
      <w:r w:rsidR="007C5B85" w:rsidRPr="00FA4230">
        <w:t>20</w:t>
      </w:r>
      <w:r w:rsidR="00F82F40">
        <w:t xml:space="preserve"> m</w:t>
      </w:r>
    </w:p>
    <w:p w14:paraId="33DB96B1" w14:textId="77777777" w:rsidR="005C32B4" w:rsidRDefault="005C32B4" w:rsidP="005C32B4">
      <w:pPr>
        <w:pStyle w:val="ratkaisusis"/>
      </w:pPr>
    </w:p>
    <w:p w14:paraId="112064F7" w14:textId="77777777" w:rsidR="00A67A20" w:rsidRDefault="00A67A20">
      <w:pPr>
        <w:spacing w:after="0" w:line="240" w:lineRule="auto"/>
        <w:rPr>
          <w:rStyle w:val="sininen"/>
        </w:rPr>
      </w:pPr>
      <w:r>
        <w:rPr>
          <w:rStyle w:val="sininen"/>
        </w:rPr>
        <w:br w:type="page"/>
      </w:r>
    </w:p>
    <w:p w14:paraId="5B60B475" w14:textId="596D9570" w:rsidR="002118AD" w:rsidRDefault="002118AD" w:rsidP="002118AD">
      <w:pPr>
        <w:pStyle w:val="ratkaisuabc"/>
      </w:pPr>
      <w:r>
        <w:rPr>
          <w:rStyle w:val="sininen"/>
        </w:rPr>
        <w:lastRenderedPageBreak/>
        <w:t>c</w:t>
      </w:r>
      <w:r w:rsidR="005C32B4" w:rsidRPr="003E66C9">
        <w:rPr>
          <w:rStyle w:val="sininen"/>
        </w:rPr>
        <w:t>)</w:t>
      </w:r>
      <w:r w:rsidR="00FA4230">
        <w:tab/>
      </w:r>
      <w:r>
        <w:t xml:space="preserve">Kolmioiden vastinjanojen pituudet ovat </w:t>
      </w:r>
      <w:r>
        <w:rPr>
          <w:i/>
        </w:rPr>
        <w:t>x</w:t>
      </w:r>
      <w:r>
        <w:t xml:space="preserve"> ja 54 mm sekä 34 mm ja 61</w:t>
      </w:r>
      <w:r w:rsidR="00A67A20">
        <w:t> </w:t>
      </w:r>
      <w:r>
        <w:t xml:space="preserve">mm. </w:t>
      </w:r>
    </w:p>
    <w:p w14:paraId="27F7C3DF" w14:textId="77777777" w:rsidR="002118AD" w:rsidRDefault="002118AD" w:rsidP="002118AD">
      <w:pPr>
        <w:pStyle w:val="ratkaisuabcekarivi"/>
      </w:pPr>
    </w:p>
    <w:p w14:paraId="672213E8" w14:textId="5F78FDE7" w:rsidR="002118AD" w:rsidRDefault="002118AD" w:rsidP="002118AD">
      <w:pPr>
        <w:pStyle w:val="ratkaisusisabc"/>
      </w:pPr>
      <w:r>
        <w:t xml:space="preserve">Koska yhdenmuotoisten kuvioiden vastinjanojen pituuksien suhde on yhtä suuri, niin </w:t>
      </w:r>
      <w:r w:rsidR="0084010F" w:rsidRPr="0084010F">
        <w:rPr>
          <w:position w:val="-20"/>
        </w:rPr>
        <w:object w:dxaOrig="800" w:dyaOrig="520" w14:anchorId="76EDAD59">
          <v:shape id="_x0000_i1064" type="#_x0000_t75" style="width:40.2pt;height:25.8pt" o:ole="">
            <v:imagedata r:id="rId114" o:title=""/>
          </v:shape>
          <o:OLEObject Type="Embed" ProgID="Equation.DSMT4" ShapeID="_x0000_i1064" DrawAspect="Content" ObjectID="_1548143185" r:id="rId115"/>
        </w:object>
      </w:r>
      <w:r>
        <w:t>.</w:t>
      </w:r>
    </w:p>
    <w:p w14:paraId="21629994" w14:textId="77777777" w:rsidR="002118AD" w:rsidRDefault="002118AD" w:rsidP="002118AD">
      <w:pPr>
        <w:pStyle w:val="ratkaisusisabc"/>
      </w:pPr>
    </w:p>
    <w:p w14:paraId="5EAA84A0" w14:textId="77777777" w:rsidR="002118AD" w:rsidRDefault="002118AD" w:rsidP="002118AD">
      <w:pPr>
        <w:pStyle w:val="ratkaisusisabc"/>
      </w:pPr>
      <w:r>
        <w:t>Ristiin kertomalla saadaan</w:t>
      </w:r>
    </w:p>
    <w:p w14:paraId="4EAEE15D" w14:textId="77777777" w:rsidR="002118AD" w:rsidRDefault="002118AD" w:rsidP="002118AD">
      <w:pPr>
        <w:pStyle w:val="ratkaisusisabc"/>
      </w:pPr>
    </w:p>
    <w:p w14:paraId="26089490" w14:textId="4E27E15E" w:rsidR="002118AD" w:rsidRDefault="002118AD" w:rsidP="002118AD">
      <w:pPr>
        <w:pStyle w:val="ratkaisusisabc"/>
      </w:pPr>
      <w:r>
        <w:t>61</w:t>
      </w:r>
      <w:r>
        <w:rPr>
          <w:i/>
        </w:rPr>
        <w:t>x</w:t>
      </w:r>
      <w:r>
        <w:t xml:space="preserve"> = 54 · 34</w:t>
      </w:r>
    </w:p>
    <w:p w14:paraId="323821BE" w14:textId="44F537FC" w:rsidR="002118AD" w:rsidRDefault="002118AD" w:rsidP="002118AD">
      <w:pPr>
        <w:pStyle w:val="ratkaisusisabc"/>
      </w:pPr>
      <w:r>
        <w:t>61</w:t>
      </w:r>
      <w:r>
        <w:rPr>
          <w:i/>
        </w:rPr>
        <w:t>x</w:t>
      </w:r>
      <w:r>
        <w:t xml:space="preserve"> = 1836   || : 61</w:t>
      </w:r>
    </w:p>
    <w:p w14:paraId="2E73502A" w14:textId="43144F36" w:rsidR="002118AD" w:rsidRDefault="002118AD" w:rsidP="002118AD">
      <w:pPr>
        <w:pStyle w:val="ratkaisusisabc"/>
      </w:pPr>
      <w:r>
        <w:rPr>
          <w:i/>
        </w:rPr>
        <w:t xml:space="preserve">     x</w:t>
      </w:r>
      <w:r>
        <w:t xml:space="preserve"> = 30,098…</w:t>
      </w:r>
    </w:p>
    <w:p w14:paraId="18D72271" w14:textId="7388D11A" w:rsidR="002118AD" w:rsidRDefault="002118AD" w:rsidP="002118AD">
      <w:pPr>
        <w:pStyle w:val="ratkaisusisabc"/>
      </w:pPr>
      <w:r>
        <w:rPr>
          <w:i/>
        </w:rPr>
        <w:t xml:space="preserve">     x</w:t>
      </w:r>
      <w:r w:rsidR="00B138E6">
        <w:t xml:space="preserve"> ≈</w:t>
      </w:r>
      <w:r>
        <w:t xml:space="preserve"> 30</w:t>
      </w:r>
    </w:p>
    <w:p w14:paraId="105111F6" w14:textId="77777777" w:rsidR="002118AD" w:rsidRDefault="002118AD" w:rsidP="002118AD">
      <w:pPr>
        <w:pStyle w:val="ratkaisusisabc"/>
      </w:pPr>
    </w:p>
    <w:p w14:paraId="0DC1B86A" w14:textId="653E00E5" w:rsidR="005C32B4" w:rsidRDefault="002118AD" w:rsidP="002118AD">
      <w:pPr>
        <w:pStyle w:val="ratkaisusisabc"/>
      </w:pPr>
      <w:r>
        <w:t xml:space="preserve">Vastaus: </w:t>
      </w:r>
      <w:r w:rsidR="00FA4230">
        <w:rPr>
          <w:i/>
        </w:rPr>
        <w:t>x</w:t>
      </w:r>
      <w:r w:rsidR="00FA4230">
        <w:t xml:space="preserve"> ≈ </w:t>
      </w:r>
      <w:r>
        <w:t>30 mm</w:t>
      </w:r>
    </w:p>
    <w:p w14:paraId="33FE728A" w14:textId="77777777" w:rsidR="005C32B4" w:rsidRDefault="005C32B4" w:rsidP="005C32B4">
      <w:pPr>
        <w:pStyle w:val="ratkaisu"/>
        <w:ind w:left="0" w:firstLine="0"/>
        <w:rPr>
          <w:rStyle w:val="sininen"/>
        </w:rPr>
      </w:pPr>
    </w:p>
    <w:p w14:paraId="359D16F3" w14:textId="0547CD9C" w:rsidR="00B72856" w:rsidRDefault="00B72856" w:rsidP="00B72856">
      <w:pPr>
        <w:pStyle w:val="ratkaisu"/>
      </w:pPr>
      <w:r>
        <w:rPr>
          <w:rStyle w:val="sininen"/>
        </w:rPr>
        <w:t>134</w:t>
      </w:r>
      <w:r w:rsidRPr="003E66C9">
        <w:rPr>
          <w:rStyle w:val="sininen"/>
        </w:rPr>
        <w:t>.</w:t>
      </w:r>
      <w:r>
        <w:tab/>
        <w:t>Määritetään salin todellinen pituus ja leveys.</w:t>
      </w:r>
    </w:p>
    <w:p w14:paraId="6686487C" w14:textId="77777777" w:rsidR="00B72856" w:rsidRDefault="00B72856" w:rsidP="00B72856">
      <w:pPr>
        <w:pStyle w:val="ratkaisu"/>
      </w:pPr>
    </w:p>
    <w:p w14:paraId="3DAEECDA" w14:textId="77777777" w:rsidR="00FA4230" w:rsidRDefault="00FA4230" w:rsidP="00B72856">
      <w:pPr>
        <w:pStyle w:val="ratkaisusis"/>
      </w:pPr>
      <w:r>
        <w:t>Koska mittakaava on 1</w:t>
      </w:r>
      <w:r w:rsidR="00B72856">
        <w:t xml:space="preserve">:200, ovat todelliset pituudet 200-kertaiset piirrokseen verrattuna. </w:t>
      </w:r>
    </w:p>
    <w:p w14:paraId="6398200D" w14:textId="197EC173" w:rsidR="00FA4230" w:rsidRDefault="00B72856" w:rsidP="00B72856">
      <w:pPr>
        <w:pStyle w:val="ratkaisusis"/>
      </w:pPr>
      <w:r>
        <w:t xml:space="preserve">Salin </w:t>
      </w:r>
      <w:r w:rsidR="00FA4230">
        <w:tab/>
      </w:r>
      <w:r>
        <w:t xml:space="preserve">pituus on 9,6 cm · 200 = 1920 cm = 19,2 m ja </w:t>
      </w:r>
    </w:p>
    <w:p w14:paraId="48979F94" w14:textId="065F8505" w:rsidR="00B72856" w:rsidRDefault="00FA4230" w:rsidP="00B72856">
      <w:pPr>
        <w:pStyle w:val="ratkaisusis"/>
      </w:pPr>
      <w:r>
        <w:tab/>
      </w:r>
      <w:r w:rsidR="00B72856">
        <w:t>leveys on 7,9 cm · 200 = 1580 cm = 15,8 m.</w:t>
      </w:r>
    </w:p>
    <w:p w14:paraId="7BD1C522" w14:textId="77777777" w:rsidR="00B72856" w:rsidRDefault="00B72856" w:rsidP="00B72856">
      <w:pPr>
        <w:pStyle w:val="ratkaisusis"/>
      </w:pPr>
    </w:p>
    <w:p w14:paraId="3984976C" w14:textId="77777777" w:rsidR="00B72856" w:rsidRDefault="00B72856" w:rsidP="00B72856">
      <w:pPr>
        <w:pStyle w:val="ratkaisusis"/>
      </w:pPr>
      <w:r>
        <w:t>Salin pinta-ala on pituus · leveys eli</w:t>
      </w:r>
    </w:p>
    <w:p w14:paraId="2EB1DDA2" w14:textId="77777777" w:rsidR="00B72856" w:rsidRDefault="00B72856" w:rsidP="00B72856">
      <w:pPr>
        <w:pStyle w:val="ratkaisusis"/>
        <w:rPr>
          <w:i/>
        </w:rPr>
      </w:pPr>
    </w:p>
    <w:p w14:paraId="789049B1" w14:textId="77777777" w:rsidR="00B72856" w:rsidRDefault="00B72856" w:rsidP="00B72856">
      <w:pPr>
        <w:pStyle w:val="ratkaisusis"/>
      </w:pPr>
      <w:r>
        <w:rPr>
          <w:i/>
        </w:rPr>
        <w:t>A</w:t>
      </w:r>
      <w:r>
        <w:t xml:space="preserve"> = 19,2 m · 15,8 m = 303,36 m</w:t>
      </w:r>
      <w:r>
        <w:rPr>
          <w:vertAlign w:val="superscript"/>
        </w:rPr>
        <w:t>2</w:t>
      </w:r>
      <w:r>
        <w:t xml:space="preserve"> ≈ 300 m</w:t>
      </w:r>
      <w:r>
        <w:rPr>
          <w:vertAlign w:val="superscript"/>
        </w:rPr>
        <w:t>2</w:t>
      </w:r>
      <w:r>
        <w:t>.</w:t>
      </w:r>
    </w:p>
    <w:p w14:paraId="52681432" w14:textId="77777777" w:rsidR="00B72856" w:rsidRDefault="00B72856" w:rsidP="00B72856">
      <w:pPr>
        <w:pStyle w:val="ratkaisusis"/>
      </w:pPr>
    </w:p>
    <w:p w14:paraId="7DDB969B" w14:textId="77777777" w:rsidR="00B72856" w:rsidRDefault="00B72856" w:rsidP="00B72856">
      <w:pPr>
        <w:pStyle w:val="ratkaisusis"/>
      </w:pPr>
      <w:r>
        <w:t>Vastaus: 300 m</w:t>
      </w:r>
      <w:r>
        <w:rPr>
          <w:vertAlign w:val="superscript"/>
        </w:rPr>
        <w:t>2</w:t>
      </w:r>
    </w:p>
    <w:p w14:paraId="6C2DAD58" w14:textId="77777777" w:rsidR="00B72856" w:rsidRDefault="00B72856" w:rsidP="00B72856">
      <w:pPr>
        <w:pStyle w:val="ratkaisusis"/>
      </w:pPr>
    </w:p>
    <w:p w14:paraId="33179C06" w14:textId="3AC0D746" w:rsidR="00D51193" w:rsidRDefault="00D51193" w:rsidP="00D51193">
      <w:pPr>
        <w:pStyle w:val="ratkaisu"/>
      </w:pPr>
      <w:r>
        <w:rPr>
          <w:rStyle w:val="sininen"/>
        </w:rPr>
        <w:t>135</w:t>
      </w:r>
      <w:r w:rsidRPr="003E66C9">
        <w:rPr>
          <w:rStyle w:val="sininen"/>
        </w:rPr>
        <w:t>.</w:t>
      </w:r>
      <w:r>
        <w:tab/>
        <w:t xml:space="preserve">Janan keskipiste </w:t>
      </w:r>
      <w:r>
        <w:rPr>
          <w:i/>
        </w:rPr>
        <w:t>M</w:t>
      </w:r>
      <w:r>
        <w:t xml:space="preserve"> saadaan kaavalla </w:t>
      </w:r>
      <w:r>
        <w:rPr>
          <w:i/>
        </w:rPr>
        <w:t>M</w:t>
      </w:r>
      <w:r>
        <w:t xml:space="preserve"> = </w:t>
      </w:r>
      <w:r w:rsidR="0084010F" w:rsidRPr="0084010F">
        <w:rPr>
          <w:position w:val="-24"/>
        </w:rPr>
        <w:object w:dxaOrig="1640" w:dyaOrig="600" w14:anchorId="74F25AD3">
          <v:shape id="_x0000_i1065" type="#_x0000_t75" style="width:82.8pt;height:30pt" o:ole="">
            <v:imagedata r:id="rId116" o:title=""/>
          </v:shape>
          <o:OLEObject Type="Embed" ProgID="Equation.DSMT4" ShapeID="_x0000_i1065" DrawAspect="Content" ObjectID="_1548143186" r:id="rId117"/>
        </w:object>
      </w:r>
      <w:r>
        <w:t>.</w:t>
      </w:r>
    </w:p>
    <w:p w14:paraId="2BC972C4" w14:textId="77777777" w:rsidR="00D51193" w:rsidRDefault="00D51193" w:rsidP="00D51193">
      <w:pPr>
        <w:pStyle w:val="ratkaisusis"/>
      </w:pPr>
      <w:r>
        <w:t xml:space="preserve">Nyt </w:t>
      </w:r>
      <w:r>
        <w:rPr>
          <w:i/>
        </w:rPr>
        <w:t>x</w:t>
      </w:r>
      <w:r>
        <w:rPr>
          <w:vertAlign w:val="subscript"/>
        </w:rPr>
        <w:t>1</w:t>
      </w:r>
      <w:r>
        <w:t xml:space="preserve"> = –8, </w:t>
      </w:r>
      <w:r>
        <w:rPr>
          <w:i/>
        </w:rPr>
        <w:t>y</w:t>
      </w:r>
      <w:r>
        <w:rPr>
          <w:vertAlign w:val="subscript"/>
        </w:rPr>
        <w:t>1</w:t>
      </w:r>
      <w:r>
        <w:t xml:space="preserve"> = 12, </w:t>
      </w:r>
      <w:r>
        <w:rPr>
          <w:i/>
        </w:rPr>
        <w:t>x</w:t>
      </w:r>
      <w:r>
        <w:rPr>
          <w:vertAlign w:val="subscript"/>
        </w:rPr>
        <w:t>2</w:t>
      </w:r>
      <w:r>
        <w:t xml:space="preserve"> = 2 ja </w:t>
      </w:r>
      <w:r>
        <w:rPr>
          <w:i/>
        </w:rPr>
        <w:t>y</w:t>
      </w:r>
      <w:r>
        <w:rPr>
          <w:vertAlign w:val="subscript"/>
        </w:rPr>
        <w:t>2</w:t>
      </w:r>
      <w:r>
        <w:t xml:space="preserve"> = 3. Sijoitetaan nämä keskipisteen kaavaan.</w:t>
      </w:r>
    </w:p>
    <w:p w14:paraId="6A4481D9" w14:textId="77777777" w:rsidR="00D51193" w:rsidRDefault="00D51193" w:rsidP="00D51193">
      <w:pPr>
        <w:pStyle w:val="ratkaisusis"/>
      </w:pPr>
    </w:p>
    <w:p w14:paraId="613647F5" w14:textId="466C9EA9" w:rsidR="00D51193" w:rsidRDefault="00D51193" w:rsidP="00D51193">
      <w:pPr>
        <w:pStyle w:val="ratkaisusis"/>
      </w:pPr>
      <w:r>
        <w:rPr>
          <w:i/>
        </w:rPr>
        <w:t>M</w:t>
      </w:r>
      <w:r>
        <w:t xml:space="preserve"> = </w:t>
      </w:r>
      <w:r w:rsidR="0084010F" w:rsidRPr="0084010F">
        <w:rPr>
          <w:position w:val="-24"/>
        </w:rPr>
        <w:object w:dxaOrig="2680" w:dyaOrig="600" w14:anchorId="5A461971">
          <v:shape id="_x0000_i1066" type="#_x0000_t75" style="width:133.2pt;height:30pt" o:ole="">
            <v:imagedata r:id="rId118" o:title=""/>
          </v:shape>
          <o:OLEObject Type="Embed" ProgID="Equation.DSMT4" ShapeID="_x0000_i1066" DrawAspect="Content" ObjectID="_1548143187" r:id="rId119"/>
        </w:object>
      </w:r>
      <w:r>
        <w:t xml:space="preserve"> = (–3, 4)</w:t>
      </w:r>
    </w:p>
    <w:p w14:paraId="7A7371F2" w14:textId="77777777" w:rsidR="00D51193" w:rsidRDefault="00D51193" w:rsidP="00D51193">
      <w:pPr>
        <w:pStyle w:val="ratkaisusis"/>
      </w:pPr>
    </w:p>
    <w:p w14:paraId="39E738FD" w14:textId="77777777" w:rsidR="00D51193" w:rsidRDefault="00D51193" w:rsidP="00D51193">
      <w:pPr>
        <w:pStyle w:val="ratkaisusis"/>
      </w:pPr>
      <w:r>
        <w:t>Vastaus: (–3, 4)</w:t>
      </w:r>
    </w:p>
    <w:p w14:paraId="437CF15F" w14:textId="77777777" w:rsidR="005C32B4" w:rsidRDefault="005C32B4" w:rsidP="002118AD">
      <w:pPr>
        <w:pStyle w:val="ratkaisu"/>
        <w:ind w:left="0" w:firstLine="0"/>
        <w:rPr>
          <w:rStyle w:val="sininen"/>
        </w:rPr>
      </w:pPr>
    </w:p>
    <w:p w14:paraId="57353EB4" w14:textId="77777777" w:rsidR="00230709" w:rsidRDefault="00230709" w:rsidP="00B672E7">
      <w:pPr>
        <w:pStyle w:val="ratkaisusis"/>
      </w:pPr>
    </w:p>
    <w:p w14:paraId="15A3DBD7" w14:textId="1C21BA21" w:rsidR="005C7781" w:rsidRDefault="00D51193" w:rsidP="005C32B4">
      <w:pPr>
        <w:pStyle w:val="ratkaisu"/>
      </w:pPr>
      <w:r>
        <w:rPr>
          <w:rStyle w:val="sininen"/>
        </w:rPr>
        <w:lastRenderedPageBreak/>
        <w:t>136</w:t>
      </w:r>
      <w:r w:rsidR="0086618A" w:rsidRPr="003E66C9">
        <w:rPr>
          <w:rStyle w:val="sininen"/>
        </w:rPr>
        <w:t>.</w:t>
      </w:r>
      <w:r w:rsidR="0086618A">
        <w:tab/>
      </w:r>
      <w:r w:rsidR="00FA4230">
        <w:t>Mittakaava on 2:1, joten on piirrettävä kolmio, jonka sivujen pituudet ovat kaksinkertaiset alkuperäiseen kolmioon verrattuna.</w:t>
      </w:r>
    </w:p>
    <w:p w14:paraId="0DD39015" w14:textId="77777777" w:rsidR="00A67A20" w:rsidRDefault="00A67A20" w:rsidP="005C32B4">
      <w:pPr>
        <w:pStyle w:val="ratkaisu"/>
      </w:pPr>
    </w:p>
    <w:p w14:paraId="34AE6724" w14:textId="43F330BA" w:rsidR="00D51193" w:rsidRDefault="00FA4230" w:rsidP="00FA4230">
      <w:pPr>
        <w:pStyle w:val="ratkaisusis"/>
      </w:pPr>
      <w:r>
        <w:rPr>
          <w:noProof/>
          <w:lang w:eastAsia="fi-FI"/>
        </w:rPr>
        <w:drawing>
          <wp:inline distT="0" distB="0" distL="0" distR="0" wp14:anchorId="301488CB" wp14:editId="6B2BE3EB">
            <wp:extent cx="1514475" cy="1024636"/>
            <wp:effectExtent l="0" t="0" r="0" b="4445"/>
            <wp:docPr id="199" name="Kuva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7791" cy="1033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F98AA7" w14:textId="77777777" w:rsidR="0045267B" w:rsidRDefault="0045267B" w:rsidP="005C32B4">
      <w:pPr>
        <w:pStyle w:val="ratkaisu"/>
      </w:pPr>
    </w:p>
    <w:p w14:paraId="611ADD72" w14:textId="77777777" w:rsidR="00A67A20" w:rsidRDefault="00A67A20">
      <w:pPr>
        <w:spacing w:after="0" w:line="240" w:lineRule="auto"/>
        <w:rPr>
          <w:rStyle w:val="sininen"/>
        </w:rPr>
      </w:pPr>
      <w:r>
        <w:rPr>
          <w:rStyle w:val="sininen"/>
        </w:rPr>
        <w:br w:type="page"/>
      </w:r>
    </w:p>
    <w:p w14:paraId="388B8868" w14:textId="56E66E1B" w:rsidR="00EC40F3" w:rsidRDefault="00EC40F3" w:rsidP="00EC40F3">
      <w:pPr>
        <w:pStyle w:val="ratkaisu"/>
      </w:pPr>
      <w:r>
        <w:rPr>
          <w:rStyle w:val="sininen"/>
        </w:rPr>
        <w:lastRenderedPageBreak/>
        <w:t>137</w:t>
      </w:r>
      <w:r w:rsidRPr="003E66C9">
        <w:rPr>
          <w:rStyle w:val="sininen"/>
        </w:rPr>
        <w:t>.</w:t>
      </w:r>
      <w:r>
        <w:tab/>
        <w:t>Merkitään kolmioiden kärkipisteitä kirjaimilla.</w:t>
      </w:r>
    </w:p>
    <w:p w14:paraId="5BFCE03C" w14:textId="77777777" w:rsidR="00EC40F3" w:rsidRDefault="00EC40F3" w:rsidP="00EC40F3">
      <w:pPr>
        <w:pStyle w:val="ratkaisu"/>
      </w:pPr>
    </w:p>
    <w:p w14:paraId="0F335190" w14:textId="77777777" w:rsidR="00EC40F3" w:rsidRDefault="00EC40F3" w:rsidP="00EC40F3">
      <w:pPr>
        <w:pStyle w:val="ratkaisusis"/>
      </w:pPr>
      <w:r>
        <w:rPr>
          <w:noProof/>
          <w:lang w:eastAsia="fi-FI"/>
        </w:rPr>
        <w:drawing>
          <wp:inline distT="0" distB="0" distL="0" distR="0" wp14:anchorId="351F671C" wp14:editId="3CC7C53C">
            <wp:extent cx="1401722" cy="2428875"/>
            <wp:effectExtent l="0" t="0" r="8255" b="0"/>
            <wp:docPr id="159" name="Kuva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>
                      <a:picLocks noChangeAspect="1" noChangeArrowheads="1"/>
                    </pic:cNvPicPr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4954" cy="243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CCCD24" w14:textId="77777777" w:rsidR="00EC40F3" w:rsidRDefault="00EC40F3" w:rsidP="00EC40F3">
      <w:pPr>
        <w:pStyle w:val="ratkaisusis"/>
      </w:pPr>
    </w:p>
    <w:p w14:paraId="27CA6572" w14:textId="37BC95CF" w:rsidR="00EC40F3" w:rsidRDefault="00BB346F" w:rsidP="00BB346F">
      <w:pPr>
        <w:pStyle w:val="ratkaisusis"/>
      </w:pPr>
      <w:r w:rsidRPr="00E13FA2">
        <w:t xml:space="preserve">Janat </w:t>
      </w:r>
      <w:r w:rsidRPr="00E13FA2">
        <w:rPr>
          <w:i/>
        </w:rPr>
        <w:t>CB</w:t>
      </w:r>
      <w:r w:rsidRPr="00E13FA2">
        <w:t xml:space="preserve"> ja </w:t>
      </w:r>
      <w:r w:rsidRPr="00E13FA2">
        <w:rPr>
          <w:i/>
        </w:rPr>
        <w:t>ED</w:t>
      </w:r>
      <w:r w:rsidRPr="00E13FA2">
        <w:t xml:space="preserve"> ovat yhdensuuntaiset, joten kulmat </w:t>
      </w:r>
      <w:r w:rsidRPr="00E13FA2">
        <w:rPr>
          <w:i/>
        </w:rPr>
        <w:t>BCA</w:t>
      </w:r>
      <w:r w:rsidRPr="00E13FA2">
        <w:t xml:space="preserve"> ja </w:t>
      </w:r>
      <w:r w:rsidRPr="00E13FA2">
        <w:rPr>
          <w:i/>
        </w:rPr>
        <w:t>DEC</w:t>
      </w:r>
      <w:r w:rsidRPr="00E13FA2">
        <w:t xml:space="preserve"> ovat samankohtaisina kulmina yhtä suuret. Lisäksi kolmioissa </w:t>
      </w:r>
      <w:r w:rsidRPr="00E13FA2">
        <w:rPr>
          <w:i/>
        </w:rPr>
        <w:t>ABC</w:t>
      </w:r>
      <w:r w:rsidRPr="00E13FA2">
        <w:t xml:space="preserve"> ja </w:t>
      </w:r>
      <w:r w:rsidRPr="00E13FA2">
        <w:rPr>
          <w:i/>
        </w:rPr>
        <w:t>CDE</w:t>
      </w:r>
      <w:r w:rsidRPr="00E13FA2">
        <w:t xml:space="preserve"> on suora kulma, joten kk-lauseen nojalla kolmiot ovat yhdenmuotoiset.</w:t>
      </w:r>
    </w:p>
    <w:p w14:paraId="1AA2988A" w14:textId="77777777" w:rsidR="00EC40F3" w:rsidRDefault="00EC40F3" w:rsidP="00EC40F3">
      <w:pPr>
        <w:pStyle w:val="ratkaisusis"/>
      </w:pPr>
    </w:p>
    <w:p w14:paraId="6AC29C9A" w14:textId="77777777" w:rsidR="00EC40F3" w:rsidRDefault="00EC40F3" w:rsidP="00EC40F3">
      <w:pPr>
        <w:pStyle w:val="ratkaisusis"/>
      </w:pPr>
      <w:r>
        <w:t xml:space="preserve">Kolmioiden sivut </w:t>
      </w:r>
      <w:r>
        <w:rPr>
          <w:i/>
        </w:rPr>
        <w:t>AB</w:t>
      </w:r>
      <w:r>
        <w:t xml:space="preserve"> ja </w:t>
      </w:r>
      <w:r>
        <w:rPr>
          <w:i/>
        </w:rPr>
        <w:t>CD</w:t>
      </w:r>
      <w:r>
        <w:t xml:space="preserve"> sekä </w:t>
      </w:r>
      <w:r>
        <w:rPr>
          <w:i/>
        </w:rPr>
        <w:t>CB</w:t>
      </w:r>
      <w:r>
        <w:t xml:space="preserve"> ja </w:t>
      </w:r>
      <w:r>
        <w:rPr>
          <w:i/>
        </w:rPr>
        <w:t>ED</w:t>
      </w:r>
      <w:r>
        <w:t xml:space="preserve"> ovat toistensa vastinjanoja.</w:t>
      </w:r>
    </w:p>
    <w:p w14:paraId="46FEC22C" w14:textId="29B529F7" w:rsidR="00EC40F3" w:rsidRDefault="00EC40F3" w:rsidP="00EC40F3">
      <w:pPr>
        <w:pStyle w:val="ratkaisusis"/>
      </w:pPr>
      <w:r>
        <w:t xml:space="preserve">Koska yhdenmuotoisten kuvioiden vastinjanojen pituuksien suhde on yhtä suuri, niin </w:t>
      </w:r>
      <w:r w:rsidR="0084010F" w:rsidRPr="0084010F">
        <w:rPr>
          <w:position w:val="-22"/>
        </w:rPr>
        <w:object w:dxaOrig="920" w:dyaOrig="560" w14:anchorId="19730B7E">
          <v:shape id="_x0000_i1067" type="#_x0000_t75" style="width:46.2pt;height:27.6pt" o:ole="">
            <v:imagedata r:id="rId122" o:title=""/>
          </v:shape>
          <o:OLEObject Type="Embed" ProgID="Equation.DSMT4" ShapeID="_x0000_i1067" DrawAspect="Content" ObjectID="_1548143188" r:id="rId123"/>
        </w:object>
      </w:r>
      <w:r>
        <w:t>.</w:t>
      </w:r>
    </w:p>
    <w:p w14:paraId="366BDFFC" w14:textId="77777777" w:rsidR="00EC40F3" w:rsidRDefault="00EC40F3" w:rsidP="00EC40F3">
      <w:pPr>
        <w:pStyle w:val="ratkaisusis"/>
      </w:pPr>
    </w:p>
    <w:p w14:paraId="637CA3C1" w14:textId="77777777" w:rsidR="00EC40F3" w:rsidRDefault="00EC40F3" w:rsidP="00EC40F3">
      <w:pPr>
        <w:pStyle w:val="ratkaisusis"/>
      </w:pPr>
      <w:r>
        <w:t>Ristiin kertomalla saadaan</w:t>
      </w:r>
    </w:p>
    <w:p w14:paraId="3FA321D1" w14:textId="77777777" w:rsidR="00EC40F3" w:rsidRDefault="00EC40F3" w:rsidP="00EC40F3">
      <w:pPr>
        <w:pStyle w:val="ratkaisusis"/>
      </w:pPr>
    </w:p>
    <w:p w14:paraId="70552EAE" w14:textId="77777777" w:rsidR="00EC40F3" w:rsidRDefault="00EC40F3" w:rsidP="00EC40F3">
      <w:pPr>
        <w:pStyle w:val="ratkaisusis"/>
      </w:pPr>
      <w:r>
        <w:t>0,6</w:t>
      </w:r>
      <w:r>
        <w:rPr>
          <w:i/>
        </w:rPr>
        <w:t>x</w:t>
      </w:r>
      <w:r>
        <w:t xml:space="preserve"> = 1,5 · 1,8</w:t>
      </w:r>
    </w:p>
    <w:p w14:paraId="0EECCEA9" w14:textId="77777777" w:rsidR="00EC40F3" w:rsidRDefault="00EC40F3" w:rsidP="00EC40F3">
      <w:pPr>
        <w:pStyle w:val="ratkaisusis"/>
      </w:pPr>
      <w:r>
        <w:t>0,6</w:t>
      </w:r>
      <w:r>
        <w:rPr>
          <w:i/>
        </w:rPr>
        <w:t>x</w:t>
      </w:r>
      <w:r>
        <w:t xml:space="preserve"> = 2,7   || : 0,6</w:t>
      </w:r>
    </w:p>
    <w:p w14:paraId="2DC0F034" w14:textId="0594DC19" w:rsidR="00EC40F3" w:rsidRDefault="00EC40F3" w:rsidP="00EC40F3">
      <w:pPr>
        <w:pStyle w:val="ratkaisusis"/>
      </w:pPr>
      <w:r>
        <w:rPr>
          <w:i/>
        </w:rPr>
        <w:t xml:space="preserve">     x</w:t>
      </w:r>
      <w:r>
        <w:t xml:space="preserve"> = </w:t>
      </w:r>
      <w:r w:rsidR="0084010F" w:rsidRPr="0084010F">
        <w:rPr>
          <w:position w:val="-22"/>
        </w:rPr>
        <w:object w:dxaOrig="420" w:dyaOrig="560" w14:anchorId="253EF13E">
          <v:shape id="_x0000_i1068" type="#_x0000_t75" style="width:21pt;height:27.6pt" o:ole="">
            <v:imagedata r:id="rId124" o:title=""/>
          </v:shape>
          <o:OLEObject Type="Embed" ProgID="Equation.DSMT4" ShapeID="_x0000_i1068" DrawAspect="Content" ObjectID="_1548143189" r:id="rId125"/>
        </w:object>
      </w:r>
      <w:r>
        <w:t xml:space="preserve"> </w:t>
      </w:r>
    </w:p>
    <w:p w14:paraId="5DCBC751" w14:textId="23EE1F88" w:rsidR="00EC40F3" w:rsidRDefault="00EC40F3" w:rsidP="00EC40F3">
      <w:pPr>
        <w:pStyle w:val="ratkaisusis"/>
      </w:pPr>
      <w:r>
        <w:rPr>
          <w:i/>
        </w:rPr>
        <w:t xml:space="preserve">     x</w:t>
      </w:r>
      <w:r w:rsidR="00BB346F">
        <w:t xml:space="preserve"> = 4,5 </w:t>
      </w:r>
    </w:p>
    <w:p w14:paraId="6DAA52C1" w14:textId="77777777" w:rsidR="00EC40F3" w:rsidRDefault="00EC40F3" w:rsidP="00EC40F3">
      <w:pPr>
        <w:pStyle w:val="ratkaisusis"/>
      </w:pPr>
    </w:p>
    <w:p w14:paraId="1C470246" w14:textId="68435FDE" w:rsidR="002116F3" w:rsidRDefault="002116F3" w:rsidP="00EC40F3">
      <w:pPr>
        <w:pStyle w:val="ratkaisusis"/>
      </w:pPr>
      <w:r>
        <w:t>Kaivo on 4,5 m syvä.</w:t>
      </w:r>
    </w:p>
    <w:p w14:paraId="01E278DD" w14:textId="77777777" w:rsidR="002116F3" w:rsidRDefault="002116F3" w:rsidP="00EC40F3">
      <w:pPr>
        <w:pStyle w:val="ratkaisusis"/>
      </w:pPr>
    </w:p>
    <w:p w14:paraId="3A359845" w14:textId="77777777" w:rsidR="00EC40F3" w:rsidRPr="00161FB6" w:rsidRDefault="00EC40F3" w:rsidP="00EC40F3">
      <w:pPr>
        <w:pStyle w:val="ratkaisusis"/>
      </w:pPr>
      <w:r>
        <w:t>Vastaus: 4,5 m</w:t>
      </w:r>
    </w:p>
    <w:p w14:paraId="728787D4" w14:textId="77777777" w:rsidR="004678ED" w:rsidRDefault="004678ED" w:rsidP="00872BAB">
      <w:pPr>
        <w:pStyle w:val="ratkaisusis"/>
      </w:pPr>
    </w:p>
    <w:p w14:paraId="6250630C" w14:textId="77777777" w:rsidR="004678ED" w:rsidRDefault="004678ED" w:rsidP="00872BAB">
      <w:pPr>
        <w:pStyle w:val="ratkaisusis"/>
      </w:pPr>
    </w:p>
    <w:p w14:paraId="345AD4D7" w14:textId="71C79E0E" w:rsidR="0086618A" w:rsidRDefault="007A0C46" w:rsidP="00BC137F">
      <w:pPr>
        <w:pStyle w:val="ratkaisuabcekarivi"/>
      </w:pPr>
      <w:r>
        <w:rPr>
          <w:rStyle w:val="sininen"/>
        </w:rPr>
        <w:lastRenderedPageBreak/>
        <w:t>138</w:t>
      </w:r>
      <w:r w:rsidR="00BC137F" w:rsidRPr="003E66C9">
        <w:rPr>
          <w:rStyle w:val="sininen"/>
        </w:rPr>
        <w:t>.</w:t>
      </w:r>
      <w:r w:rsidR="00BC137F">
        <w:tab/>
      </w:r>
      <w:r w:rsidR="00BC137F" w:rsidRPr="00A67A20">
        <w:rPr>
          <w:rStyle w:val="sininen"/>
        </w:rPr>
        <w:t>a)</w:t>
      </w:r>
      <w:r w:rsidR="00BC137F">
        <w:tab/>
        <w:t>Koska su</w:t>
      </w:r>
      <w:r w:rsidR="00F0144C">
        <w:t>urennoksen mittakaava on 60 000:</w:t>
      </w:r>
      <w:r w:rsidR="00BC137F">
        <w:t xml:space="preserve">1, pituus luonnossa on </w:t>
      </w:r>
      <w:r w:rsidR="0084010F" w:rsidRPr="0084010F">
        <w:rPr>
          <w:position w:val="-24"/>
        </w:rPr>
        <w:object w:dxaOrig="700" w:dyaOrig="560" w14:anchorId="36879ABA">
          <v:shape id="_x0000_i1069" type="#_x0000_t75" style="width:34.8pt;height:27.6pt" o:ole="">
            <v:imagedata r:id="rId126" o:title=""/>
          </v:shape>
          <o:OLEObject Type="Embed" ProgID="Equation.DSMT4" ShapeID="_x0000_i1069" DrawAspect="Content" ObjectID="_1548143190" r:id="rId127"/>
        </w:object>
      </w:r>
      <w:r w:rsidR="00C91557">
        <w:t xml:space="preserve">-kertainen kuvan pituuteen verrattuna. </w:t>
      </w:r>
    </w:p>
    <w:p w14:paraId="021E48C1" w14:textId="77777777" w:rsidR="0086618A" w:rsidRDefault="0086618A" w:rsidP="00BC137F">
      <w:pPr>
        <w:pStyle w:val="ratkaisuabcekarivi"/>
      </w:pPr>
    </w:p>
    <w:p w14:paraId="6AEE12FB" w14:textId="53991445" w:rsidR="00C91557" w:rsidRDefault="00C91557" w:rsidP="00C91557">
      <w:pPr>
        <w:pStyle w:val="ratkaisusisabc"/>
      </w:pPr>
      <w:r>
        <w:t>Suomun leveys on</w:t>
      </w:r>
      <w:r w:rsidR="0086618A">
        <w:t xml:space="preserve"> </w:t>
      </w:r>
      <w:r>
        <w:t>5</w:t>
      </w:r>
      <w:r w:rsidR="0086618A">
        <w:t xml:space="preserve"> mm : 60 000 = 0,0000833… mm.</w:t>
      </w:r>
    </w:p>
    <w:p w14:paraId="503D1D47" w14:textId="77777777" w:rsidR="0086618A" w:rsidRDefault="0086618A" w:rsidP="00C91557">
      <w:pPr>
        <w:pStyle w:val="ratkaisusisabc"/>
      </w:pPr>
    </w:p>
    <w:p w14:paraId="6CEF9179" w14:textId="2DDB72F8" w:rsidR="00F0144C" w:rsidRDefault="00C91557" w:rsidP="00C91557">
      <w:pPr>
        <w:pStyle w:val="ratkaisusisabc"/>
      </w:pPr>
      <w:r>
        <w:t xml:space="preserve">Koska 1 </w:t>
      </w:r>
      <w:proofErr w:type="spellStart"/>
      <w:r>
        <w:t>nm</w:t>
      </w:r>
      <w:proofErr w:type="spellEnd"/>
      <w:r>
        <w:t xml:space="preserve"> = </w:t>
      </w:r>
      <w:r w:rsidR="0084010F" w:rsidRPr="0084010F">
        <w:rPr>
          <w:position w:val="-24"/>
        </w:rPr>
        <w:object w:dxaOrig="1300" w:dyaOrig="560" w14:anchorId="68903C22">
          <v:shape id="_x0000_i1070" type="#_x0000_t75" style="width:65.4pt;height:27.6pt" o:ole="">
            <v:imagedata r:id="rId128" o:title=""/>
          </v:shape>
          <o:OLEObject Type="Embed" ProgID="Equation.DSMT4" ShapeID="_x0000_i1070" DrawAspect="Content" ObjectID="_1548143191" r:id="rId129"/>
        </w:object>
      </w:r>
      <w:r>
        <w:t xml:space="preserve"> m = </w:t>
      </w:r>
      <w:r w:rsidR="0084010F" w:rsidRPr="0084010F">
        <w:rPr>
          <w:position w:val="-24"/>
        </w:rPr>
        <w:object w:dxaOrig="1820" w:dyaOrig="560" w14:anchorId="12F41F3E">
          <v:shape id="_x0000_i1071" type="#_x0000_t75" style="width:90.6pt;height:27.6pt" o:ole="">
            <v:imagedata r:id="rId130" o:title=""/>
          </v:shape>
          <o:OLEObject Type="Embed" ProgID="Equation.DSMT4" ShapeID="_x0000_i1071" DrawAspect="Content" ObjectID="_1548143192" r:id="rId131"/>
        </w:object>
      </w:r>
      <w:r w:rsidR="007A0C46" w:rsidRPr="007A0C46">
        <w:t xml:space="preserve"> </w:t>
      </w:r>
      <w:r w:rsidR="007A0C46">
        <w:t xml:space="preserve">mm </w:t>
      </w:r>
    </w:p>
    <w:p w14:paraId="55FAD848" w14:textId="4DFE545A" w:rsidR="00F0144C" w:rsidRDefault="00F0144C" w:rsidP="00C91557">
      <w:pPr>
        <w:pStyle w:val="ratkaisusisabc"/>
      </w:pPr>
      <w:r>
        <w:tab/>
        <w:t xml:space="preserve">  </w:t>
      </w:r>
      <w:r w:rsidR="007A0C46">
        <w:t xml:space="preserve">= </w:t>
      </w:r>
      <w:r w:rsidR="0084010F" w:rsidRPr="0084010F">
        <w:rPr>
          <w:position w:val="-24"/>
        </w:rPr>
        <w:object w:dxaOrig="920" w:dyaOrig="560" w14:anchorId="60042547">
          <v:shape id="_x0000_i1072" type="#_x0000_t75" style="width:46.2pt;height:27.6pt" o:ole="">
            <v:imagedata r:id="rId132" o:title=""/>
          </v:shape>
          <o:OLEObject Type="Embed" ProgID="Equation.DSMT4" ShapeID="_x0000_i1072" DrawAspect="Content" ObjectID="_1548143193" r:id="rId133"/>
        </w:object>
      </w:r>
      <w:r w:rsidR="00C91557">
        <w:t xml:space="preserve"> mm, </w:t>
      </w:r>
    </w:p>
    <w:p w14:paraId="75794670" w14:textId="3D86A380" w:rsidR="00C91557" w:rsidRDefault="00C91557" w:rsidP="00C91557">
      <w:pPr>
        <w:pStyle w:val="ratkaisusisabc"/>
      </w:pPr>
      <w:r>
        <w:t>niin millimetrit voidaan muuttaa nan</w:t>
      </w:r>
      <w:r w:rsidR="00F0144C">
        <w:t>ometreiksi kertomalla luvulla 1 </w:t>
      </w:r>
      <w:r>
        <w:t>000 000.</w:t>
      </w:r>
    </w:p>
    <w:p w14:paraId="32AB6EFD" w14:textId="77777777" w:rsidR="0086618A" w:rsidRDefault="0086618A" w:rsidP="00C91557">
      <w:pPr>
        <w:pStyle w:val="ratkaisusisabc"/>
      </w:pPr>
    </w:p>
    <w:p w14:paraId="523E0C6D" w14:textId="77777777" w:rsidR="00C91557" w:rsidRDefault="00C91557" w:rsidP="00C91557">
      <w:pPr>
        <w:pStyle w:val="ratkaisusisabc"/>
      </w:pPr>
      <w:r>
        <w:t xml:space="preserve">0,0000833… mm = 0,0000833… · 1 000 000 nm </w:t>
      </w:r>
    </w:p>
    <w:p w14:paraId="15D8B0B2" w14:textId="713B3512" w:rsidR="00C91557" w:rsidRDefault="00F0144C" w:rsidP="00C91557">
      <w:pPr>
        <w:pStyle w:val="ratkaisusisabc"/>
      </w:pPr>
      <w:r>
        <w:tab/>
        <w:t xml:space="preserve">           </w:t>
      </w:r>
      <w:r w:rsidR="00C91557">
        <w:t>= 83,33… nm ≈ 80 nm.</w:t>
      </w:r>
    </w:p>
    <w:p w14:paraId="076FF000" w14:textId="77777777" w:rsidR="00F0144C" w:rsidRDefault="00F0144C" w:rsidP="00C91557">
      <w:pPr>
        <w:pStyle w:val="ratkaisusisabc"/>
      </w:pPr>
    </w:p>
    <w:p w14:paraId="6C56D83C" w14:textId="08C22E11" w:rsidR="00F0144C" w:rsidRDefault="00F0144C" w:rsidP="00C91557">
      <w:pPr>
        <w:pStyle w:val="ratkaisusisabc"/>
      </w:pPr>
      <w:r>
        <w:t>Suomu on todellisuudessa noin 80 nm leveä.</w:t>
      </w:r>
    </w:p>
    <w:p w14:paraId="4456E643" w14:textId="77777777" w:rsidR="00C91557" w:rsidRDefault="00C91557" w:rsidP="00C91557">
      <w:pPr>
        <w:pStyle w:val="ratkaisusisabc"/>
      </w:pPr>
    </w:p>
    <w:p w14:paraId="54CC7B2B" w14:textId="3C205516" w:rsidR="00C91557" w:rsidRDefault="00DA18A6" w:rsidP="00C91557">
      <w:pPr>
        <w:pStyle w:val="ratkaisusisabc"/>
      </w:pPr>
      <w:r>
        <w:t>Vastaus:</w:t>
      </w:r>
      <w:r w:rsidR="00C91557">
        <w:t xml:space="preserve"> 80 nm</w:t>
      </w:r>
    </w:p>
    <w:p w14:paraId="6552FC88" w14:textId="77777777" w:rsidR="00C91557" w:rsidRDefault="00C91557" w:rsidP="00C91557">
      <w:pPr>
        <w:pStyle w:val="ratkaisusisabc"/>
      </w:pPr>
    </w:p>
    <w:p w14:paraId="3C2FA146" w14:textId="450F1DF1" w:rsidR="00C91557" w:rsidRDefault="003F4240" w:rsidP="003F4240">
      <w:pPr>
        <w:pStyle w:val="ratkaisuabc"/>
      </w:pPr>
      <w:r w:rsidRPr="003E66C9">
        <w:rPr>
          <w:rStyle w:val="sininen"/>
        </w:rPr>
        <w:t>b)</w:t>
      </w:r>
      <w:r>
        <w:tab/>
        <w:t xml:space="preserve">Muutetaan </w:t>
      </w:r>
      <w:r w:rsidR="00517AB2">
        <w:t>pituudet samaan yksiköön.</w:t>
      </w:r>
    </w:p>
    <w:p w14:paraId="1C6DFE92" w14:textId="03CCA391" w:rsidR="00F0144C" w:rsidRDefault="00517AB2" w:rsidP="00517AB2">
      <w:pPr>
        <w:pStyle w:val="ratkaisusisabc"/>
      </w:pPr>
      <w:r>
        <w:t xml:space="preserve">Koska 1 </w:t>
      </w:r>
      <w:proofErr w:type="spellStart"/>
      <w:r>
        <w:t>nm</w:t>
      </w:r>
      <w:proofErr w:type="spellEnd"/>
      <w:r>
        <w:t xml:space="preserve"> = </w:t>
      </w:r>
      <w:r w:rsidR="0084010F" w:rsidRPr="0084010F">
        <w:rPr>
          <w:position w:val="-24"/>
        </w:rPr>
        <w:object w:dxaOrig="1300" w:dyaOrig="560" w14:anchorId="1766A75D">
          <v:shape id="_x0000_i1073" type="#_x0000_t75" style="width:65.4pt;height:27.6pt" o:ole="">
            <v:imagedata r:id="rId134" o:title=""/>
          </v:shape>
          <o:OLEObject Type="Embed" ProgID="Equation.DSMT4" ShapeID="_x0000_i1073" DrawAspect="Content" ObjectID="_1548143194" r:id="rId135"/>
        </w:object>
      </w:r>
      <w:r>
        <w:t xml:space="preserve"> m =</w:t>
      </w:r>
      <w:r w:rsidR="0084010F" w:rsidRPr="0084010F">
        <w:rPr>
          <w:position w:val="-24"/>
        </w:rPr>
        <w:object w:dxaOrig="1719" w:dyaOrig="560" w14:anchorId="37A71758">
          <v:shape id="_x0000_i1074" type="#_x0000_t75" style="width:86.4pt;height:27.6pt" o:ole="">
            <v:imagedata r:id="rId136" o:title=""/>
          </v:shape>
          <o:OLEObject Type="Embed" ProgID="Equation.DSMT4" ShapeID="_x0000_i1074" DrawAspect="Content" ObjectID="_1548143195" r:id="rId137"/>
        </w:object>
      </w:r>
      <w:r w:rsidR="007A0C46" w:rsidRPr="007A0C46">
        <w:t xml:space="preserve"> </w:t>
      </w:r>
      <w:r w:rsidR="007A0C46">
        <w:t xml:space="preserve">cm </w:t>
      </w:r>
    </w:p>
    <w:p w14:paraId="215BC7FE" w14:textId="5B297ECD" w:rsidR="00F0144C" w:rsidRDefault="00F0144C" w:rsidP="00517AB2">
      <w:pPr>
        <w:pStyle w:val="ratkaisusisabc"/>
      </w:pPr>
      <w:r>
        <w:tab/>
        <w:t xml:space="preserve">  </w:t>
      </w:r>
      <w:r w:rsidR="007A0C46">
        <w:t xml:space="preserve">= </w:t>
      </w:r>
      <w:r w:rsidR="0084010F" w:rsidRPr="0084010F">
        <w:rPr>
          <w:position w:val="-24"/>
        </w:rPr>
        <w:object w:dxaOrig="1060" w:dyaOrig="560" w14:anchorId="6877D242">
          <v:shape id="_x0000_i1075" type="#_x0000_t75" style="width:53.4pt;height:27.6pt" o:ole="">
            <v:imagedata r:id="rId138" o:title=""/>
          </v:shape>
          <o:OLEObject Type="Embed" ProgID="Equation.DSMT4" ShapeID="_x0000_i1075" DrawAspect="Content" ObjectID="_1548143196" r:id="rId139"/>
        </w:object>
      </w:r>
      <w:r w:rsidR="00517AB2">
        <w:t xml:space="preserve"> cm, </w:t>
      </w:r>
    </w:p>
    <w:p w14:paraId="78CF7F28" w14:textId="349007F0" w:rsidR="00517AB2" w:rsidRDefault="00517AB2" w:rsidP="00517AB2">
      <w:pPr>
        <w:pStyle w:val="ratkaisusisabc"/>
      </w:pPr>
      <w:r>
        <w:t>niin senttimetrit voidaan muuttaa nano</w:t>
      </w:r>
      <w:r w:rsidR="00F0144C">
        <w:t>metreiksi kertomalla luvulla 10 </w:t>
      </w:r>
      <w:r>
        <w:t>000 000.</w:t>
      </w:r>
    </w:p>
    <w:p w14:paraId="4994AAFC" w14:textId="77777777" w:rsidR="0086618A" w:rsidRDefault="0086618A" w:rsidP="00517AB2">
      <w:pPr>
        <w:pStyle w:val="ratkaisusisabc"/>
      </w:pPr>
    </w:p>
    <w:p w14:paraId="48C4E843" w14:textId="2A2F8825" w:rsidR="00517AB2" w:rsidRDefault="00517AB2" w:rsidP="00517AB2">
      <w:pPr>
        <w:pStyle w:val="ratkaisusisabc"/>
      </w:pPr>
      <w:r>
        <w:t>9,0 cm = 9,0 · 10 000 000 nm = 90 000 000 nm.</w:t>
      </w:r>
    </w:p>
    <w:p w14:paraId="67705B6A" w14:textId="77777777" w:rsidR="0086618A" w:rsidRDefault="0086618A" w:rsidP="00517AB2">
      <w:pPr>
        <w:pStyle w:val="ratkaisusisabc"/>
      </w:pPr>
    </w:p>
    <w:p w14:paraId="152E5ABB" w14:textId="3388EB74" w:rsidR="00517AB2" w:rsidRDefault="00517AB2" w:rsidP="0086618A">
      <w:pPr>
        <w:pStyle w:val="ratkaisusisabc"/>
      </w:pPr>
      <w:r>
        <w:t xml:space="preserve">Mittakaava on </w:t>
      </w:r>
      <w:r w:rsidR="0084010F" w:rsidRPr="0084010F">
        <w:rPr>
          <w:position w:val="-24"/>
        </w:rPr>
        <w:object w:dxaOrig="1600" w:dyaOrig="600" w14:anchorId="6AFCD403">
          <v:shape id="_x0000_i1076" type="#_x0000_t75" style="width:80.4pt;height:30pt" o:ole="">
            <v:imagedata r:id="rId140" o:title=""/>
          </v:shape>
          <o:OLEObject Type="Embed" ProgID="Equation.DSMT4" ShapeID="_x0000_i1076" DrawAspect="Content" ObjectID="_1548143197" r:id="rId141"/>
        </w:object>
      </w:r>
      <w:r>
        <w:t>, joten</w:t>
      </w:r>
      <w:r w:rsidR="0086618A">
        <w:t xml:space="preserve"> </w:t>
      </w:r>
      <w:r w:rsidR="0084010F" w:rsidRPr="0084010F">
        <w:rPr>
          <w:position w:val="-18"/>
        </w:rPr>
        <w:object w:dxaOrig="2180" w:dyaOrig="540" w14:anchorId="3C2E43C9">
          <v:shape id="_x0000_i1077" type="#_x0000_t75" style="width:109.2pt;height:27pt" o:ole="">
            <v:imagedata r:id="rId142" o:title=""/>
          </v:shape>
          <o:OLEObject Type="Embed" ProgID="Equation.DSMT4" ShapeID="_x0000_i1077" DrawAspect="Content" ObjectID="_1548143198" r:id="rId143"/>
        </w:object>
      </w:r>
      <w:r w:rsidR="002C7B29">
        <w:t>.</w:t>
      </w:r>
    </w:p>
    <w:p w14:paraId="50066CF7" w14:textId="77777777" w:rsidR="0086618A" w:rsidRDefault="0086618A" w:rsidP="0086618A">
      <w:pPr>
        <w:pStyle w:val="ratkaisusisabc"/>
      </w:pPr>
    </w:p>
    <w:p w14:paraId="74336DDB" w14:textId="5AF0F110" w:rsidR="002C7B29" w:rsidRDefault="00F0144C" w:rsidP="00517AB2">
      <w:pPr>
        <w:pStyle w:val="ratkaisusisabc"/>
      </w:pPr>
      <w:r>
        <w:t>Kuvan mittakaava on 7 500 000:</w:t>
      </w:r>
      <w:r w:rsidR="002C7B29">
        <w:t>1.</w:t>
      </w:r>
    </w:p>
    <w:p w14:paraId="4F60C491" w14:textId="77777777" w:rsidR="002C7B29" w:rsidRDefault="002C7B29" w:rsidP="00517AB2">
      <w:pPr>
        <w:pStyle w:val="ratkaisusisabc"/>
      </w:pPr>
    </w:p>
    <w:p w14:paraId="1B475FBF" w14:textId="44EC6136" w:rsidR="002C7B29" w:rsidRDefault="00295A95" w:rsidP="00517AB2">
      <w:pPr>
        <w:pStyle w:val="ratkaisusisabc"/>
      </w:pPr>
      <w:r>
        <w:t>Vastaus: 7 500 000:</w:t>
      </w:r>
      <w:r w:rsidR="002C7B29">
        <w:t>1</w:t>
      </w:r>
    </w:p>
    <w:p w14:paraId="2CE15617" w14:textId="77777777" w:rsidR="00831A1B" w:rsidRDefault="00831A1B" w:rsidP="00517AB2">
      <w:pPr>
        <w:pStyle w:val="ratkaisusisabc"/>
      </w:pPr>
    </w:p>
    <w:p w14:paraId="0A85528D" w14:textId="77777777" w:rsidR="00AF71BF" w:rsidRDefault="00AF71BF">
      <w:pPr>
        <w:spacing w:after="0" w:line="240" w:lineRule="auto"/>
        <w:rPr>
          <w:rStyle w:val="sininen"/>
        </w:rPr>
      </w:pPr>
      <w:r>
        <w:rPr>
          <w:rStyle w:val="sininen"/>
        </w:rPr>
        <w:br w:type="page"/>
      </w:r>
    </w:p>
    <w:p w14:paraId="5DF4EC7C" w14:textId="6D5900EC" w:rsidR="00DC2C0F" w:rsidRDefault="00DC2C0F" w:rsidP="00DC2C0F">
      <w:pPr>
        <w:pStyle w:val="ratkaisu"/>
      </w:pPr>
      <w:r>
        <w:rPr>
          <w:rStyle w:val="sininen"/>
        </w:rPr>
        <w:lastRenderedPageBreak/>
        <w:t>139</w:t>
      </w:r>
      <w:r w:rsidRPr="003E66C9">
        <w:rPr>
          <w:rStyle w:val="sininen"/>
        </w:rPr>
        <w:t>.</w:t>
      </w:r>
      <w:r>
        <w:tab/>
        <w:t>Piirretään mallikuva.</w:t>
      </w:r>
    </w:p>
    <w:p w14:paraId="182143F4" w14:textId="77777777" w:rsidR="00DC2C0F" w:rsidRDefault="00DC2C0F" w:rsidP="00DC2C0F">
      <w:pPr>
        <w:pStyle w:val="ratkaisu"/>
      </w:pPr>
    </w:p>
    <w:p w14:paraId="4F389CD7" w14:textId="77777777" w:rsidR="00DC2C0F" w:rsidRDefault="00DC2C0F" w:rsidP="00DC2C0F">
      <w:pPr>
        <w:pStyle w:val="ratkaisusis"/>
      </w:pPr>
      <w:r>
        <w:rPr>
          <w:noProof/>
          <w:lang w:eastAsia="fi-FI"/>
        </w:rPr>
        <w:drawing>
          <wp:inline distT="0" distB="0" distL="0" distR="0" wp14:anchorId="4DDCA4CC" wp14:editId="5ED949C8">
            <wp:extent cx="2742151" cy="1799590"/>
            <wp:effectExtent l="0" t="0" r="1270" b="0"/>
            <wp:docPr id="10" name="Kuva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 rotWithShape="1">
                    <a:blip r:embed="rId1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001"/>
                    <a:stretch/>
                  </pic:blipFill>
                  <pic:spPr bwMode="auto">
                    <a:xfrm>
                      <a:off x="0" y="0"/>
                      <a:ext cx="2742776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9E5BC98" w14:textId="77777777" w:rsidR="00DC2C0F" w:rsidRDefault="00DC2C0F" w:rsidP="00DC2C0F">
      <w:pPr>
        <w:pStyle w:val="ratkaisusis"/>
      </w:pPr>
    </w:p>
    <w:p w14:paraId="0D8100EB" w14:textId="77777777" w:rsidR="00DC2C0F" w:rsidRDefault="00DC2C0F" w:rsidP="00DC2C0F">
      <w:pPr>
        <w:pStyle w:val="ratkaisusis"/>
      </w:pPr>
      <w:r>
        <w:t>Ihmisen pituus, varjo ja auringon säteet muodostavat kolmion, jonka yksi kulma on suora kulma ja yksi kulma on auringon korkeuskulma.</w:t>
      </w:r>
    </w:p>
    <w:p w14:paraId="290CE7DA" w14:textId="77777777" w:rsidR="00DC2C0F" w:rsidRDefault="00DC2C0F" w:rsidP="00DC2C0F">
      <w:pPr>
        <w:pStyle w:val="ratkaisusis"/>
      </w:pPr>
    </w:p>
    <w:p w14:paraId="6F275DAD" w14:textId="77777777" w:rsidR="00DC2C0F" w:rsidRDefault="00DC2C0F" w:rsidP="00DC2C0F">
      <w:pPr>
        <w:pStyle w:val="ratkaisusis"/>
      </w:pPr>
      <w:r>
        <w:t>Tuulivoimalan korkeus, varjo ja auringon säteet muodostavat kolmion, jonka yksi kulma on suora kulma ja yksi kulma on auringon korkeuskulma.</w:t>
      </w:r>
    </w:p>
    <w:p w14:paraId="54419AA0" w14:textId="77777777" w:rsidR="00DC2C0F" w:rsidRDefault="00DC2C0F" w:rsidP="00DC2C0F">
      <w:pPr>
        <w:pStyle w:val="ratkaisusis"/>
      </w:pPr>
    </w:p>
    <w:p w14:paraId="73D5D1CD" w14:textId="77777777" w:rsidR="00DC2C0F" w:rsidRDefault="00DC2C0F" w:rsidP="00DC2C0F">
      <w:pPr>
        <w:pStyle w:val="ratkaisusis"/>
      </w:pPr>
      <w:r>
        <w:t xml:space="preserve">Koska auringon korkeuskulma on molemmissa tapauksissa sama, niin kolmioilla on kaksi yhtä suurta kulmaa. kk-lauseen nojalla kolmiot ovat yhdenmuotoisia. </w:t>
      </w:r>
    </w:p>
    <w:p w14:paraId="6CDE91F7" w14:textId="77777777" w:rsidR="00DC2C0F" w:rsidRDefault="00DC2C0F" w:rsidP="00DC2C0F">
      <w:pPr>
        <w:pStyle w:val="ratkaisusis"/>
      </w:pPr>
    </w:p>
    <w:p w14:paraId="3192B189" w14:textId="77777777" w:rsidR="00DC2C0F" w:rsidRDefault="00DC2C0F" w:rsidP="00DC2C0F">
      <w:pPr>
        <w:pStyle w:val="ratkaisusis"/>
      </w:pPr>
      <w:r>
        <w:t>Tuulivoimalan korkeus ja ihmisen pituus sekä varjojen pituudet ovat toistensa vastinsivuja.</w:t>
      </w:r>
    </w:p>
    <w:p w14:paraId="63B19189" w14:textId="77777777" w:rsidR="00DC2C0F" w:rsidRDefault="00DC2C0F" w:rsidP="00DC2C0F">
      <w:pPr>
        <w:pStyle w:val="ratkaisusis"/>
      </w:pPr>
    </w:p>
    <w:p w14:paraId="2E291A86" w14:textId="3FBDF269" w:rsidR="00DC2C0F" w:rsidRDefault="00DC2C0F" w:rsidP="00DC2C0F">
      <w:pPr>
        <w:pStyle w:val="ratkaisusis"/>
      </w:pPr>
      <w:r>
        <w:t xml:space="preserve">Merkitään tuulivoimalan korkeutta kirjaimella </w:t>
      </w:r>
      <w:r>
        <w:rPr>
          <w:i/>
        </w:rPr>
        <w:t>x</w:t>
      </w:r>
      <w:r>
        <w:t xml:space="preserve">. Koska yhdenmuotoisten kuvioiden vastinsivujen suhde on sama, niin </w:t>
      </w:r>
      <w:r w:rsidR="0084010F" w:rsidRPr="0084010F">
        <w:rPr>
          <w:position w:val="-22"/>
        </w:rPr>
        <w:object w:dxaOrig="1020" w:dyaOrig="560" w14:anchorId="72D698A0">
          <v:shape id="_x0000_i1078" type="#_x0000_t75" style="width:50.4pt;height:27.6pt" o:ole="">
            <v:imagedata r:id="rId145" o:title=""/>
          </v:shape>
          <o:OLEObject Type="Embed" ProgID="Equation.DSMT4" ShapeID="_x0000_i1078" DrawAspect="Content" ObjectID="_1548143199" r:id="rId146"/>
        </w:object>
      </w:r>
      <w:r>
        <w:t>.</w:t>
      </w:r>
    </w:p>
    <w:p w14:paraId="79EB53C7" w14:textId="77777777" w:rsidR="00DC2C0F" w:rsidRDefault="00DC2C0F" w:rsidP="00DC2C0F">
      <w:pPr>
        <w:pStyle w:val="ratkaisusis"/>
      </w:pPr>
    </w:p>
    <w:p w14:paraId="30A405F0" w14:textId="77777777" w:rsidR="00AF71BF" w:rsidRDefault="00AF71BF">
      <w:pPr>
        <w:spacing w:after="0" w:line="240" w:lineRule="auto"/>
      </w:pPr>
      <w:r>
        <w:br w:type="page"/>
      </w:r>
    </w:p>
    <w:p w14:paraId="53F9F5F9" w14:textId="50F0601C" w:rsidR="00DC2C0F" w:rsidRDefault="00DC2C0F" w:rsidP="00DC2C0F">
      <w:pPr>
        <w:pStyle w:val="ratkaisusis"/>
      </w:pPr>
      <w:r>
        <w:lastRenderedPageBreak/>
        <w:t>Ristiin kertomalla saadaan</w:t>
      </w:r>
    </w:p>
    <w:p w14:paraId="375E34E3" w14:textId="77777777" w:rsidR="00DC2C0F" w:rsidRDefault="00DC2C0F" w:rsidP="00DC2C0F">
      <w:pPr>
        <w:pStyle w:val="ratkaisusis"/>
      </w:pPr>
    </w:p>
    <w:p w14:paraId="341FC3BB" w14:textId="77777777" w:rsidR="00DC2C0F" w:rsidRDefault="00DC2C0F" w:rsidP="00DC2C0F">
      <w:pPr>
        <w:pStyle w:val="ratkaisusis"/>
      </w:pPr>
      <w:r>
        <w:t>2,7</w:t>
      </w:r>
      <w:r>
        <w:rPr>
          <w:i/>
        </w:rPr>
        <w:t>x</w:t>
      </w:r>
      <w:r>
        <w:t xml:space="preserve"> = 67,5 · 1,8</w:t>
      </w:r>
    </w:p>
    <w:p w14:paraId="41A4998D" w14:textId="77777777" w:rsidR="00DC2C0F" w:rsidRPr="00817DD6" w:rsidRDefault="00DC2C0F" w:rsidP="00DC2C0F">
      <w:pPr>
        <w:pStyle w:val="ratkaisusis"/>
      </w:pPr>
      <w:r>
        <w:t>2,7</w:t>
      </w:r>
      <w:r>
        <w:rPr>
          <w:i/>
        </w:rPr>
        <w:t>x</w:t>
      </w:r>
      <w:r>
        <w:t xml:space="preserve"> = 121,5   || : 2,7</w:t>
      </w:r>
    </w:p>
    <w:p w14:paraId="62A38E09" w14:textId="3621FE8C" w:rsidR="00DC2C0F" w:rsidRDefault="00DC2C0F" w:rsidP="00DC2C0F">
      <w:pPr>
        <w:pStyle w:val="ratkaisusis"/>
      </w:pPr>
      <w:r>
        <w:rPr>
          <w:i/>
        </w:rPr>
        <w:t xml:space="preserve">   x</w:t>
      </w:r>
      <w:r>
        <w:t xml:space="preserve"> = </w:t>
      </w:r>
      <w:r w:rsidR="0084010F" w:rsidRPr="0084010F">
        <w:rPr>
          <w:position w:val="-22"/>
        </w:rPr>
        <w:object w:dxaOrig="580" w:dyaOrig="560" w14:anchorId="193DF737">
          <v:shape id="_x0000_i1079" type="#_x0000_t75" style="width:29.4pt;height:27.6pt" o:ole="">
            <v:imagedata r:id="rId147" o:title=""/>
          </v:shape>
          <o:OLEObject Type="Embed" ProgID="Equation.DSMT4" ShapeID="_x0000_i1079" DrawAspect="Content" ObjectID="_1548143200" r:id="rId148"/>
        </w:object>
      </w:r>
    </w:p>
    <w:p w14:paraId="378CEAFA" w14:textId="7A069BA6" w:rsidR="00DC2C0F" w:rsidRDefault="00DC2C0F" w:rsidP="00DC2C0F">
      <w:pPr>
        <w:pStyle w:val="ratkaisusis"/>
      </w:pPr>
      <w:r>
        <w:rPr>
          <w:i/>
        </w:rPr>
        <w:t xml:space="preserve">   x</w:t>
      </w:r>
      <w:r>
        <w:t xml:space="preserve"> = 45</w:t>
      </w:r>
    </w:p>
    <w:p w14:paraId="341F4E64" w14:textId="77777777" w:rsidR="00DC2C0F" w:rsidRDefault="00DC2C0F" w:rsidP="00DC2C0F">
      <w:pPr>
        <w:pStyle w:val="ratkaisusis"/>
      </w:pPr>
    </w:p>
    <w:p w14:paraId="685CD63D" w14:textId="60967900" w:rsidR="00F0144C" w:rsidRDefault="00F0144C" w:rsidP="00DC2C0F">
      <w:pPr>
        <w:pStyle w:val="ratkaisusis"/>
      </w:pPr>
      <w:r>
        <w:t>Tuulivoimala on 45 m korkea.</w:t>
      </w:r>
    </w:p>
    <w:p w14:paraId="4C93E3C9" w14:textId="77777777" w:rsidR="00F0144C" w:rsidRDefault="00F0144C" w:rsidP="00DC2C0F">
      <w:pPr>
        <w:pStyle w:val="ratkaisusis"/>
      </w:pPr>
    </w:p>
    <w:p w14:paraId="300F1670" w14:textId="77777777" w:rsidR="00DC2C0F" w:rsidRDefault="00DC2C0F" w:rsidP="00DC2C0F">
      <w:pPr>
        <w:pStyle w:val="ratkaisusis"/>
      </w:pPr>
      <w:r>
        <w:t>Vastaus: 45 m</w:t>
      </w:r>
    </w:p>
    <w:p w14:paraId="0C4AA8EA" w14:textId="77777777" w:rsidR="00DC2C0F" w:rsidRDefault="00DC2C0F" w:rsidP="00517AB2">
      <w:pPr>
        <w:pStyle w:val="ratkaisusisabc"/>
      </w:pPr>
    </w:p>
    <w:p w14:paraId="6BF3FECF" w14:textId="7FAEF16B" w:rsidR="002479B8" w:rsidRDefault="002479B8" w:rsidP="002479B8">
      <w:pPr>
        <w:pStyle w:val="ratkaisu"/>
      </w:pPr>
      <w:r>
        <w:rPr>
          <w:rStyle w:val="sininen"/>
        </w:rPr>
        <w:t>140</w:t>
      </w:r>
      <w:r w:rsidRPr="003E66C9">
        <w:rPr>
          <w:rStyle w:val="sininen"/>
        </w:rPr>
        <w:t>.</w:t>
      </w:r>
      <w:r>
        <w:tab/>
        <w:t xml:space="preserve">Merkitään syntyvien kolmioiden kärkipisteitä kirjaimilla ja patsaan korkeutta kirjaimella </w:t>
      </w:r>
      <w:r>
        <w:rPr>
          <w:i/>
        </w:rPr>
        <w:t>x</w:t>
      </w:r>
      <w:r>
        <w:t>.</w:t>
      </w:r>
    </w:p>
    <w:p w14:paraId="0A8340FD" w14:textId="77777777" w:rsidR="002479B8" w:rsidRPr="001651ED" w:rsidRDefault="002479B8" w:rsidP="002479B8">
      <w:pPr>
        <w:pStyle w:val="ratkaisu"/>
      </w:pPr>
    </w:p>
    <w:p w14:paraId="6860F210" w14:textId="77777777" w:rsidR="002479B8" w:rsidRDefault="002479B8" w:rsidP="002479B8">
      <w:pPr>
        <w:pStyle w:val="ratkaisusis"/>
      </w:pPr>
      <w:r>
        <w:rPr>
          <w:b/>
          <w:noProof/>
          <w:lang w:eastAsia="fi-FI"/>
        </w:rPr>
        <w:drawing>
          <wp:inline distT="0" distB="0" distL="0" distR="0" wp14:anchorId="232628AF" wp14:editId="1FF27098">
            <wp:extent cx="3019425" cy="1377890"/>
            <wp:effectExtent l="0" t="0" r="0" b="0"/>
            <wp:docPr id="66" name="Kuva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1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5592" cy="13807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334CF1" w14:textId="77777777" w:rsidR="002479B8" w:rsidRDefault="002479B8" w:rsidP="002479B8">
      <w:pPr>
        <w:pStyle w:val="ratkaisusis"/>
      </w:pPr>
    </w:p>
    <w:p w14:paraId="4D1BA06D" w14:textId="5178A6D3" w:rsidR="002479B8" w:rsidRDefault="002479B8" w:rsidP="002479B8">
      <w:pPr>
        <w:pStyle w:val="ratkaisusis"/>
      </w:pPr>
      <w:r>
        <w:t xml:space="preserve">Kolmioissa </w:t>
      </w:r>
      <w:r>
        <w:rPr>
          <w:i/>
        </w:rPr>
        <w:t>ABC</w:t>
      </w:r>
      <w:r>
        <w:t xml:space="preserve"> ja </w:t>
      </w:r>
      <w:r>
        <w:rPr>
          <w:i/>
        </w:rPr>
        <w:t>BDE</w:t>
      </w:r>
      <w:r>
        <w:t xml:space="preserve"> on suora kulma ja lisäksi valo heijastuu peilistä samassa kulmassa kuin se siihen osuu, joten kulmat </w:t>
      </w:r>
      <w:r>
        <w:rPr>
          <w:i/>
        </w:rPr>
        <w:t>CBA</w:t>
      </w:r>
      <w:r>
        <w:t xml:space="preserve"> ja </w:t>
      </w:r>
      <w:r>
        <w:rPr>
          <w:i/>
        </w:rPr>
        <w:t>DBE</w:t>
      </w:r>
      <w:r>
        <w:t xml:space="preserve"> ovat yhtä suuria.</w:t>
      </w:r>
    </w:p>
    <w:p w14:paraId="37E65E80" w14:textId="77777777" w:rsidR="002479B8" w:rsidRDefault="002479B8" w:rsidP="002479B8">
      <w:pPr>
        <w:pStyle w:val="ratkaisusis"/>
      </w:pPr>
    </w:p>
    <w:p w14:paraId="1BC4135E" w14:textId="77777777" w:rsidR="002479B8" w:rsidRDefault="002479B8" w:rsidP="002479B8">
      <w:pPr>
        <w:pStyle w:val="ratkaisusis"/>
      </w:pPr>
      <w:r>
        <w:t xml:space="preserve">kk-lauseen nojalla kolmiot </w:t>
      </w:r>
      <w:r>
        <w:rPr>
          <w:i/>
        </w:rPr>
        <w:t>ABC</w:t>
      </w:r>
      <w:r>
        <w:t xml:space="preserve"> ja </w:t>
      </w:r>
      <w:r>
        <w:rPr>
          <w:i/>
        </w:rPr>
        <w:t>BDE</w:t>
      </w:r>
      <w:r>
        <w:t xml:space="preserve"> ovat yhdenmuotoisia.</w:t>
      </w:r>
    </w:p>
    <w:p w14:paraId="4C27BFD6" w14:textId="77777777" w:rsidR="002479B8" w:rsidRDefault="002479B8" w:rsidP="002479B8">
      <w:pPr>
        <w:pStyle w:val="ratkaisusis"/>
      </w:pPr>
    </w:p>
    <w:p w14:paraId="2BF7418C" w14:textId="3B739DF1" w:rsidR="002479B8" w:rsidRDefault="002479B8" w:rsidP="002479B8">
      <w:pPr>
        <w:pStyle w:val="ratkaisusis"/>
      </w:pPr>
      <w:r>
        <w:t xml:space="preserve">Kolmioiden sivut </w:t>
      </w:r>
      <w:r>
        <w:rPr>
          <w:i/>
        </w:rPr>
        <w:t>CA</w:t>
      </w:r>
      <w:r>
        <w:t xml:space="preserve"> ja </w:t>
      </w:r>
      <w:r>
        <w:rPr>
          <w:i/>
        </w:rPr>
        <w:t>ED</w:t>
      </w:r>
      <w:r>
        <w:t xml:space="preserve"> sekä </w:t>
      </w:r>
      <w:r>
        <w:rPr>
          <w:i/>
        </w:rPr>
        <w:t>AB</w:t>
      </w:r>
      <w:r>
        <w:t xml:space="preserve"> ja </w:t>
      </w:r>
      <w:r>
        <w:rPr>
          <w:i/>
        </w:rPr>
        <w:t>DB</w:t>
      </w:r>
      <w:r>
        <w:t xml:space="preserve"> ovat toistensa vastinjanoja.</w:t>
      </w:r>
    </w:p>
    <w:p w14:paraId="479A524E" w14:textId="6F40CE41" w:rsidR="002479B8" w:rsidRDefault="002479B8" w:rsidP="002479B8">
      <w:pPr>
        <w:pStyle w:val="ratkaisusis"/>
      </w:pPr>
      <w:r>
        <w:t xml:space="preserve">Koska yhdenmuotoisten kuvioiden vastinjanojen pituuksien suhde on yhtä suuri, niin </w:t>
      </w:r>
      <w:r w:rsidR="0084010F" w:rsidRPr="0084010F">
        <w:rPr>
          <w:position w:val="-22"/>
        </w:rPr>
        <w:object w:dxaOrig="1020" w:dyaOrig="560" w14:anchorId="3C1A2A57">
          <v:shape id="_x0000_i1080" type="#_x0000_t75" style="width:50.4pt;height:27.6pt" o:ole="">
            <v:imagedata r:id="rId150" o:title=""/>
          </v:shape>
          <o:OLEObject Type="Embed" ProgID="Equation.DSMT4" ShapeID="_x0000_i1080" DrawAspect="Content" ObjectID="_1548143201" r:id="rId151"/>
        </w:object>
      </w:r>
      <w:r>
        <w:t>.</w:t>
      </w:r>
    </w:p>
    <w:p w14:paraId="065447E4" w14:textId="77777777" w:rsidR="002479B8" w:rsidRDefault="002479B8" w:rsidP="002479B8">
      <w:pPr>
        <w:pStyle w:val="ratkaisusis"/>
      </w:pPr>
    </w:p>
    <w:p w14:paraId="60E275C9" w14:textId="77777777" w:rsidR="00AF71BF" w:rsidRDefault="00AF71BF">
      <w:pPr>
        <w:spacing w:after="0" w:line="240" w:lineRule="auto"/>
      </w:pPr>
      <w:r>
        <w:br w:type="page"/>
      </w:r>
    </w:p>
    <w:p w14:paraId="6A56A93A" w14:textId="32D64359" w:rsidR="002479B8" w:rsidRDefault="002479B8" w:rsidP="002479B8">
      <w:pPr>
        <w:pStyle w:val="ratkaisusis"/>
      </w:pPr>
      <w:r>
        <w:lastRenderedPageBreak/>
        <w:t>Ristiin kertomalla saadaan</w:t>
      </w:r>
    </w:p>
    <w:p w14:paraId="19A70724" w14:textId="77777777" w:rsidR="002479B8" w:rsidRDefault="002479B8" w:rsidP="002479B8">
      <w:pPr>
        <w:pStyle w:val="ratkaisusis"/>
      </w:pPr>
    </w:p>
    <w:p w14:paraId="37C9A73A" w14:textId="77777777" w:rsidR="002479B8" w:rsidRDefault="002479B8" w:rsidP="002479B8">
      <w:pPr>
        <w:pStyle w:val="ratkaisusis"/>
      </w:pPr>
      <w:r>
        <w:t>2,8</w:t>
      </w:r>
      <w:r>
        <w:rPr>
          <w:i/>
        </w:rPr>
        <w:t>x</w:t>
      </w:r>
      <w:r>
        <w:t xml:space="preserve"> = 1,6 · 8,75</w:t>
      </w:r>
    </w:p>
    <w:p w14:paraId="4E2129EC" w14:textId="77777777" w:rsidR="002479B8" w:rsidRDefault="002479B8" w:rsidP="002479B8">
      <w:pPr>
        <w:pStyle w:val="ratkaisusis"/>
      </w:pPr>
      <w:r>
        <w:t>2,8</w:t>
      </w:r>
      <w:r>
        <w:rPr>
          <w:i/>
        </w:rPr>
        <w:t>x</w:t>
      </w:r>
      <w:r>
        <w:t xml:space="preserve"> = 14   || : 2,8</w:t>
      </w:r>
    </w:p>
    <w:p w14:paraId="69521202" w14:textId="1B59D906" w:rsidR="002479B8" w:rsidRDefault="002479B8" w:rsidP="002479B8">
      <w:pPr>
        <w:pStyle w:val="ratkaisusis"/>
      </w:pPr>
      <w:r>
        <w:rPr>
          <w:i/>
        </w:rPr>
        <w:t xml:space="preserve">     x</w:t>
      </w:r>
      <w:r>
        <w:t xml:space="preserve"> = </w:t>
      </w:r>
      <w:r w:rsidR="0084010F" w:rsidRPr="0084010F">
        <w:rPr>
          <w:position w:val="-22"/>
        </w:rPr>
        <w:object w:dxaOrig="400" w:dyaOrig="540" w14:anchorId="53EEE989">
          <v:shape id="_x0000_i1081" type="#_x0000_t75" style="width:19.2pt;height:27pt" o:ole="">
            <v:imagedata r:id="rId152" o:title=""/>
          </v:shape>
          <o:OLEObject Type="Embed" ProgID="Equation.DSMT4" ShapeID="_x0000_i1081" DrawAspect="Content" ObjectID="_1548143202" r:id="rId153"/>
        </w:object>
      </w:r>
      <w:r>
        <w:t xml:space="preserve"> </w:t>
      </w:r>
    </w:p>
    <w:p w14:paraId="0C89B750" w14:textId="344DC853" w:rsidR="002479B8" w:rsidRDefault="002479B8" w:rsidP="002479B8">
      <w:pPr>
        <w:pStyle w:val="ratkaisusis"/>
      </w:pPr>
      <w:r>
        <w:rPr>
          <w:i/>
        </w:rPr>
        <w:t xml:space="preserve">     x</w:t>
      </w:r>
      <w:r>
        <w:t xml:space="preserve"> = 5</w:t>
      </w:r>
      <w:r w:rsidR="00F0144C">
        <w:t>,0</w:t>
      </w:r>
      <w:r>
        <w:t xml:space="preserve"> </w:t>
      </w:r>
    </w:p>
    <w:p w14:paraId="1A4A30B6" w14:textId="77777777" w:rsidR="002479B8" w:rsidRDefault="002479B8" w:rsidP="002479B8">
      <w:pPr>
        <w:pStyle w:val="ratkaisusis"/>
      </w:pPr>
    </w:p>
    <w:p w14:paraId="07ACCCD2" w14:textId="270AF644" w:rsidR="00F0144C" w:rsidRDefault="00F0144C" w:rsidP="002479B8">
      <w:pPr>
        <w:pStyle w:val="ratkaisusis"/>
      </w:pPr>
      <w:r>
        <w:t>Patsas on 5,0 m korkea.</w:t>
      </w:r>
    </w:p>
    <w:p w14:paraId="0B3A4346" w14:textId="77777777" w:rsidR="00F0144C" w:rsidRDefault="00F0144C" w:rsidP="002479B8">
      <w:pPr>
        <w:pStyle w:val="ratkaisusis"/>
      </w:pPr>
    </w:p>
    <w:p w14:paraId="2B3B75E2" w14:textId="6A964792" w:rsidR="002479B8" w:rsidRPr="00F71B0B" w:rsidRDefault="002479B8" w:rsidP="002479B8">
      <w:pPr>
        <w:pStyle w:val="ratkaisusis"/>
      </w:pPr>
      <w:r>
        <w:t>Vastaus: 5</w:t>
      </w:r>
      <w:r w:rsidR="00F0144C">
        <w:t>,0</w:t>
      </w:r>
      <w:r>
        <w:t xml:space="preserve"> m</w:t>
      </w:r>
    </w:p>
    <w:p w14:paraId="3AD81110" w14:textId="77777777" w:rsidR="00817DD6" w:rsidRDefault="00817DD6" w:rsidP="00F22152">
      <w:pPr>
        <w:pStyle w:val="ratkaisusis"/>
        <w:ind w:left="0"/>
      </w:pPr>
    </w:p>
    <w:p w14:paraId="5F08AAB0" w14:textId="77777777" w:rsidR="00CA664B" w:rsidRDefault="00CA664B" w:rsidP="00817DD6">
      <w:pPr>
        <w:pStyle w:val="ratkaisusis"/>
      </w:pPr>
    </w:p>
    <w:p w14:paraId="066E3D37" w14:textId="2244A713" w:rsidR="0086618A" w:rsidRDefault="00F22152" w:rsidP="00CA664B">
      <w:pPr>
        <w:pStyle w:val="ratkaisu"/>
      </w:pPr>
      <w:r>
        <w:rPr>
          <w:rStyle w:val="sininen"/>
        </w:rPr>
        <w:t>141</w:t>
      </w:r>
      <w:r w:rsidR="00CA664B" w:rsidRPr="003E66C9">
        <w:rPr>
          <w:rStyle w:val="sininen"/>
        </w:rPr>
        <w:t>.</w:t>
      </w:r>
      <w:r w:rsidR="00CA664B">
        <w:tab/>
        <w:t xml:space="preserve">Koska piste </w:t>
      </w:r>
      <w:r w:rsidR="00CA664B">
        <w:rPr>
          <w:i/>
        </w:rPr>
        <w:t>P</w:t>
      </w:r>
      <w:r w:rsidR="00CA664B">
        <w:t xml:space="preserve"> jakaa janan </w:t>
      </w:r>
      <w:r w:rsidR="00CA664B">
        <w:rPr>
          <w:i/>
        </w:rPr>
        <w:t>AB</w:t>
      </w:r>
      <w:r w:rsidR="00CA664B">
        <w:t xml:space="preserve"> suhteessa 2 : 3, niin merkitään jana</w:t>
      </w:r>
      <w:r w:rsidR="00F0144C">
        <w:t>n</w:t>
      </w:r>
      <w:r w:rsidR="00CA664B">
        <w:t xml:space="preserve"> </w:t>
      </w:r>
      <w:r w:rsidR="00CA664B">
        <w:rPr>
          <w:i/>
        </w:rPr>
        <w:t>AP</w:t>
      </w:r>
      <w:r w:rsidR="00CA664B">
        <w:t xml:space="preserve"> pituutta</w:t>
      </w:r>
      <w:r>
        <w:t xml:space="preserve"> lausekkeella</w:t>
      </w:r>
      <w:r w:rsidR="00CA664B">
        <w:t xml:space="preserve"> 2</w:t>
      </w:r>
      <w:r w:rsidR="00CA664B">
        <w:rPr>
          <w:i/>
        </w:rPr>
        <w:t>x</w:t>
      </w:r>
      <w:r w:rsidR="00CA664B">
        <w:t xml:space="preserve"> ja janan </w:t>
      </w:r>
      <w:r w:rsidR="00CA664B">
        <w:rPr>
          <w:i/>
        </w:rPr>
        <w:t>PB</w:t>
      </w:r>
      <w:r w:rsidR="00CA664B">
        <w:t xml:space="preserve"> pituutta</w:t>
      </w:r>
      <w:r>
        <w:t xml:space="preserve"> lausekkeella</w:t>
      </w:r>
      <w:r w:rsidR="00CA664B">
        <w:t xml:space="preserve"> 3</w:t>
      </w:r>
      <w:r w:rsidR="00CA664B">
        <w:rPr>
          <w:i/>
        </w:rPr>
        <w:t>x</w:t>
      </w:r>
      <w:r w:rsidR="00CA664B">
        <w:t xml:space="preserve">. </w:t>
      </w:r>
    </w:p>
    <w:p w14:paraId="01363F3F" w14:textId="77777777" w:rsidR="0086618A" w:rsidRDefault="0086618A" w:rsidP="00CA664B">
      <w:pPr>
        <w:pStyle w:val="ratkaisu"/>
      </w:pPr>
    </w:p>
    <w:p w14:paraId="73222FE7" w14:textId="4E2F21F3" w:rsidR="00CA664B" w:rsidRDefault="00CA664B" w:rsidP="0086618A">
      <w:pPr>
        <w:pStyle w:val="ratkaisusis"/>
      </w:pPr>
      <w:r>
        <w:t>Nyt 2</w:t>
      </w:r>
      <w:r>
        <w:rPr>
          <w:i/>
        </w:rPr>
        <w:t>x</w:t>
      </w:r>
      <w:r>
        <w:t xml:space="preserve"> + 3</w:t>
      </w:r>
      <w:r>
        <w:rPr>
          <w:i/>
        </w:rPr>
        <w:t>x</w:t>
      </w:r>
      <w:r>
        <w:t xml:space="preserve"> = 20. Ratkaistaan yhtälöstä osan </w:t>
      </w:r>
      <w:r>
        <w:rPr>
          <w:i/>
        </w:rPr>
        <w:t>x</w:t>
      </w:r>
      <w:r>
        <w:t xml:space="preserve"> pituus.</w:t>
      </w:r>
    </w:p>
    <w:p w14:paraId="192510CE" w14:textId="77777777" w:rsidR="0086618A" w:rsidRDefault="0086618A" w:rsidP="00CA664B">
      <w:pPr>
        <w:pStyle w:val="ratkaisusis"/>
      </w:pPr>
    </w:p>
    <w:p w14:paraId="255E3798" w14:textId="2F25BBD7" w:rsidR="00CA664B" w:rsidRDefault="00CA664B" w:rsidP="00CA664B">
      <w:pPr>
        <w:pStyle w:val="ratkaisusis"/>
      </w:pPr>
      <w:r>
        <w:t>2</w:t>
      </w:r>
      <w:r>
        <w:rPr>
          <w:i/>
        </w:rPr>
        <w:t>x</w:t>
      </w:r>
      <w:r>
        <w:t xml:space="preserve"> + 3</w:t>
      </w:r>
      <w:r>
        <w:rPr>
          <w:i/>
        </w:rPr>
        <w:t>x</w:t>
      </w:r>
      <w:r>
        <w:t xml:space="preserve"> = 20</w:t>
      </w:r>
    </w:p>
    <w:p w14:paraId="55A3EC90" w14:textId="7A8B61AD" w:rsidR="00CA664B" w:rsidRDefault="0086618A" w:rsidP="00CA664B">
      <w:pPr>
        <w:pStyle w:val="ratkaisusis"/>
      </w:pPr>
      <w:r>
        <w:t xml:space="preserve">        </w:t>
      </w:r>
      <w:r w:rsidR="00CA664B">
        <w:t>5</w:t>
      </w:r>
      <w:r w:rsidR="00CA664B">
        <w:rPr>
          <w:i/>
        </w:rPr>
        <w:t>x</w:t>
      </w:r>
      <w:r w:rsidR="00CA664B">
        <w:t xml:space="preserve"> = 20 </w:t>
      </w:r>
      <w:r>
        <w:t xml:space="preserve">  </w:t>
      </w:r>
      <w:r w:rsidR="00CA664B">
        <w:t>||</w:t>
      </w:r>
      <w:r>
        <w:t xml:space="preserve"> </w:t>
      </w:r>
      <w:r w:rsidR="00CA664B">
        <w:t>:</w:t>
      </w:r>
      <w:r>
        <w:t xml:space="preserve"> </w:t>
      </w:r>
      <w:r w:rsidR="00CA664B">
        <w:t>5</w:t>
      </w:r>
    </w:p>
    <w:p w14:paraId="2351CFEC" w14:textId="0062279F" w:rsidR="00CA664B" w:rsidRDefault="0086618A" w:rsidP="00CA664B">
      <w:pPr>
        <w:pStyle w:val="ratkaisusis"/>
      </w:pPr>
      <w:r>
        <w:rPr>
          <w:i/>
        </w:rPr>
        <w:t xml:space="preserve">          </w:t>
      </w:r>
      <w:r w:rsidR="00CA664B">
        <w:rPr>
          <w:i/>
        </w:rPr>
        <w:t>x</w:t>
      </w:r>
      <w:r w:rsidR="00CA664B">
        <w:t xml:space="preserve"> = 4</w:t>
      </w:r>
    </w:p>
    <w:p w14:paraId="5096BE26" w14:textId="77777777" w:rsidR="0086618A" w:rsidRDefault="0086618A" w:rsidP="00CA664B">
      <w:pPr>
        <w:pStyle w:val="ratkaisusis"/>
      </w:pPr>
    </w:p>
    <w:p w14:paraId="162B61FB" w14:textId="17EB191C" w:rsidR="00CA664B" w:rsidRDefault="00CA664B" w:rsidP="00CA664B">
      <w:pPr>
        <w:pStyle w:val="ratkaisusis"/>
      </w:pPr>
      <w:r>
        <w:t xml:space="preserve">Janan </w:t>
      </w:r>
      <w:r>
        <w:rPr>
          <w:i/>
        </w:rPr>
        <w:t>AP</w:t>
      </w:r>
      <w:r>
        <w:t xml:space="preserve"> pituus 2</w:t>
      </w:r>
      <w:r>
        <w:rPr>
          <w:i/>
        </w:rPr>
        <w:t>x</w:t>
      </w:r>
      <w:r>
        <w:t xml:space="preserve"> = 2 · 4 = 8.</w:t>
      </w:r>
    </w:p>
    <w:p w14:paraId="6D1D4BA0" w14:textId="77777777" w:rsidR="00CA664B" w:rsidRDefault="00CA664B" w:rsidP="00CA664B">
      <w:pPr>
        <w:pStyle w:val="ratkaisusis"/>
      </w:pPr>
    </w:p>
    <w:p w14:paraId="312F14E0" w14:textId="605DF8A1" w:rsidR="00CA664B" w:rsidRDefault="00CA664B" w:rsidP="00CA664B">
      <w:pPr>
        <w:pStyle w:val="ratkaisusis"/>
      </w:pPr>
      <w:r>
        <w:t>Vastaus: 8</w:t>
      </w:r>
      <w:r w:rsidR="00F22152">
        <w:t xml:space="preserve"> cm</w:t>
      </w:r>
    </w:p>
    <w:p w14:paraId="764096B6" w14:textId="77777777" w:rsidR="00CA664B" w:rsidRDefault="00CA664B" w:rsidP="00CA664B">
      <w:pPr>
        <w:pStyle w:val="ratkaisusis"/>
      </w:pPr>
    </w:p>
    <w:p w14:paraId="50666DA7" w14:textId="77777777" w:rsidR="00935BB3" w:rsidRDefault="00935BB3" w:rsidP="00F22152">
      <w:pPr>
        <w:pStyle w:val="ratkaisusis"/>
        <w:ind w:left="0"/>
      </w:pPr>
    </w:p>
    <w:p w14:paraId="6B8033C9" w14:textId="77777777" w:rsidR="00AF71BF" w:rsidRDefault="00AF71BF">
      <w:pPr>
        <w:spacing w:after="0" w:line="240" w:lineRule="auto"/>
        <w:rPr>
          <w:rStyle w:val="sininen"/>
        </w:rPr>
      </w:pPr>
      <w:r>
        <w:rPr>
          <w:rStyle w:val="sininen"/>
        </w:rPr>
        <w:br w:type="page"/>
      </w:r>
    </w:p>
    <w:p w14:paraId="48727734" w14:textId="6ACD92A8" w:rsidR="001933C7" w:rsidRDefault="001933C7" w:rsidP="001933C7">
      <w:pPr>
        <w:pStyle w:val="ratkaisu"/>
      </w:pPr>
      <w:r>
        <w:rPr>
          <w:rStyle w:val="sininen"/>
        </w:rPr>
        <w:lastRenderedPageBreak/>
        <w:t>142</w:t>
      </w:r>
      <w:r w:rsidRPr="003E66C9">
        <w:rPr>
          <w:rStyle w:val="sininen"/>
        </w:rPr>
        <w:t>.</w:t>
      </w:r>
      <w:r>
        <w:tab/>
        <w:t xml:space="preserve">Merkitään toisen päätepisteen </w:t>
      </w:r>
      <w:r>
        <w:rPr>
          <w:i/>
        </w:rPr>
        <w:t>x</w:t>
      </w:r>
      <w:r>
        <w:t xml:space="preserve">-koordinaattia kirjaimella </w:t>
      </w:r>
      <w:r>
        <w:rPr>
          <w:i/>
        </w:rPr>
        <w:t>x</w:t>
      </w:r>
      <w:r>
        <w:t xml:space="preserve"> ja </w:t>
      </w:r>
      <w:r>
        <w:rPr>
          <w:i/>
        </w:rPr>
        <w:t>y</w:t>
      </w:r>
      <w:r>
        <w:t xml:space="preserve">-koordinaattia kirjaimella </w:t>
      </w:r>
      <w:r>
        <w:rPr>
          <w:i/>
        </w:rPr>
        <w:t>y</w:t>
      </w:r>
      <w:r>
        <w:t>.</w:t>
      </w:r>
    </w:p>
    <w:p w14:paraId="6A53E26D" w14:textId="77777777" w:rsidR="001933C7" w:rsidRDefault="001933C7" w:rsidP="001933C7">
      <w:pPr>
        <w:pStyle w:val="ratkaisu"/>
      </w:pPr>
    </w:p>
    <w:p w14:paraId="2F2255F3" w14:textId="69FECFA9" w:rsidR="001933C7" w:rsidRDefault="001933C7" w:rsidP="001933C7">
      <w:pPr>
        <w:pStyle w:val="ratkaisusis"/>
      </w:pPr>
      <w:r>
        <w:t xml:space="preserve">Keskipisteen </w:t>
      </w:r>
      <w:r>
        <w:rPr>
          <w:i/>
        </w:rPr>
        <w:t>x</w:t>
      </w:r>
      <w:r>
        <w:t xml:space="preserve">-koordinaatti on päätepisteiden keskiarvo, joten saadaan yhtälö </w:t>
      </w:r>
      <w:r w:rsidR="0084010F" w:rsidRPr="0084010F">
        <w:rPr>
          <w:position w:val="-18"/>
        </w:rPr>
        <w:object w:dxaOrig="880" w:dyaOrig="499" w14:anchorId="7BEECAC6">
          <v:shape id="_x0000_i1082" type="#_x0000_t75" style="width:44.4pt;height:25.8pt" o:ole="">
            <v:imagedata r:id="rId154" o:title=""/>
          </v:shape>
          <o:OLEObject Type="Embed" ProgID="Equation.DSMT4" ShapeID="_x0000_i1082" DrawAspect="Content" ObjectID="_1548143203" r:id="rId155"/>
        </w:object>
      </w:r>
      <w:r>
        <w:t xml:space="preserve">. </w:t>
      </w:r>
    </w:p>
    <w:p w14:paraId="534829C3" w14:textId="77777777" w:rsidR="001933C7" w:rsidRDefault="001933C7" w:rsidP="001933C7">
      <w:pPr>
        <w:pStyle w:val="ratkaisusis"/>
      </w:pPr>
    </w:p>
    <w:p w14:paraId="1276F98E" w14:textId="77777777" w:rsidR="001933C7" w:rsidRDefault="001933C7" w:rsidP="001933C7">
      <w:pPr>
        <w:pStyle w:val="ratkaisusis"/>
      </w:pPr>
      <w:r>
        <w:t xml:space="preserve">Ratkaistaan yhtälöstä toisen päätepisteen </w:t>
      </w:r>
      <w:r>
        <w:rPr>
          <w:i/>
        </w:rPr>
        <w:t>x</w:t>
      </w:r>
      <w:r>
        <w:t xml:space="preserve">-koordinaatti </w:t>
      </w:r>
      <w:r>
        <w:rPr>
          <w:i/>
        </w:rPr>
        <w:t>x</w:t>
      </w:r>
      <w:r>
        <w:t>.</w:t>
      </w:r>
    </w:p>
    <w:p w14:paraId="79507CA5" w14:textId="77777777" w:rsidR="001933C7" w:rsidRDefault="001933C7" w:rsidP="001933C7">
      <w:pPr>
        <w:pStyle w:val="ratkaisusis"/>
      </w:pPr>
    </w:p>
    <w:p w14:paraId="42DDD738" w14:textId="1757AC6A" w:rsidR="001933C7" w:rsidRDefault="0084010F" w:rsidP="001933C7">
      <w:pPr>
        <w:pStyle w:val="ratkaisusis"/>
      </w:pPr>
      <w:r w:rsidRPr="0084010F">
        <w:rPr>
          <w:position w:val="-18"/>
        </w:rPr>
        <w:object w:dxaOrig="1340" w:dyaOrig="499" w14:anchorId="282E7265">
          <v:shape id="_x0000_i1083" type="#_x0000_t75" style="width:67.8pt;height:25.8pt" o:ole="">
            <v:imagedata r:id="rId156" o:title=""/>
          </v:shape>
          <o:OLEObject Type="Embed" ProgID="Equation.DSMT4" ShapeID="_x0000_i1083" DrawAspect="Content" ObjectID="_1548143204" r:id="rId157"/>
        </w:object>
      </w:r>
    </w:p>
    <w:p w14:paraId="53964DB8" w14:textId="77777777" w:rsidR="001933C7" w:rsidRDefault="001933C7" w:rsidP="001933C7">
      <w:pPr>
        <w:pStyle w:val="ratkaisusis"/>
      </w:pPr>
      <w:r>
        <w:t xml:space="preserve"> 4 + </w:t>
      </w:r>
      <w:r>
        <w:rPr>
          <w:i/>
        </w:rPr>
        <w:t>x</w:t>
      </w:r>
      <w:r>
        <w:t xml:space="preserve"> = 0</w:t>
      </w:r>
    </w:p>
    <w:p w14:paraId="48306588" w14:textId="45E43337" w:rsidR="001933C7" w:rsidRDefault="001933C7" w:rsidP="001933C7">
      <w:pPr>
        <w:pStyle w:val="ratkaisusis"/>
      </w:pPr>
      <w:r>
        <w:rPr>
          <w:i/>
        </w:rPr>
        <w:t xml:space="preserve">       x</w:t>
      </w:r>
      <w:r>
        <w:t xml:space="preserve"> = –4</w:t>
      </w:r>
    </w:p>
    <w:p w14:paraId="03B3FC82" w14:textId="77777777" w:rsidR="001933C7" w:rsidRDefault="001933C7" w:rsidP="001933C7">
      <w:pPr>
        <w:pStyle w:val="ratkaisusis"/>
      </w:pPr>
    </w:p>
    <w:p w14:paraId="2AEAC27F" w14:textId="77777777" w:rsidR="001933C7" w:rsidRDefault="001933C7" w:rsidP="001933C7">
      <w:pPr>
        <w:pStyle w:val="ratkaisusis"/>
      </w:pPr>
      <w:r>
        <w:t xml:space="preserve">Ratkaistaan vastaavasti toisen päätepisteen </w:t>
      </w:r>
      <w:r>
        <w:rPr>
          <w:i/>
        </w:rPr>
        <w:t>y</w:t>
      </w:r>
      <w:r>
        <w:t xml:space="preserve">-koordinaatti </w:t>
      </w:r>
      <w:r>
        <w:rPr>
          <w:i/>
        </w:rPr>
        <w:t>y</w:t>
      </w:r>
      <w:r>
        <w:t>.</w:t>
      </w:r>
    </w:p>
    <w:p w14:paraId="0B344F9E" w14:textId="4EDA56D0" w:rsidR="001933C7" w:rsidRDefault="0084010F" w:rsidP="001933C7">
      <w:pPr>
        <w:pStyle w:val="ratkaisusis"/>
      </w:pPr>
      <w:r w:rsidRPr="0084010F">
        <w:rPr>
          <w:position w:val="-18"/>
        </w:rPr>
        <w:object w:dxaOrig="1340" w:dyaOrig="540" w14:anchorId="712E945B">
          <v:shape id="_x0000_i1084" type="#_x0000_t75" style="width:67.8pt;height:27pt" o:ole="">
            <v:imagedata r:id="rId158" o:title=""/>
          </v:shape>
          <o:OLEObject Type="Embed" ProgID="Equation.DSMT4" ShapeID="_x0000_i1084" DrawAspect="Content" ObjectID="_1548143205" r:id="rId159"/>
        </w:object>
      </w:r>
      <w:r w:rsidR="001933C7">
        <w:t xml:space="preserve"> </w:t>
      </w:r>
    </w:p>
    <w:p w14:paraId="37FC1634" w14:textId="5E8D941A" w:rsidR="001933C7" w:rsidRPr="00230709" w:rsidRDefault="001933C7" w:rsidP="001933C7">
      <w:pPr>
        <w:pStyle w:val="ratkaisusis"/>
      </w:pPr>
      <w:r>
        <w:t xml:space="preserve">3 + </w:t>
      </w:r>
      <w:r>
        <w:rPr>
          <w:i/>
        </w:rPr>
        <w:t>y</w:t>
      </w:r>
      <w:r>
        <w:t xml:space="preserve"> = 4</w:t>
      </w:r>
    </w:p>
    <w:p w14:paraId="5CECA606" w14:textId="77777777" w:rsidR="001933C7" w:rsidRDefault="001933C7" w:rsidP="001933C7">
      <w:pPr>
        <w:pStyle w:val="ratkaisusis"/>
      </w:pPr>
      <w:r>
        <w:rPr>
          <w:i/>
        </w:rPr>
        <w:t xml:space="preserve">       y</w:t>
      </w:r>
      <w:r>
        <w:t xml:space="preserve"> = 4 – 3</w:t>
      </w:r>
    </w:p>
    <w:p w14:paraId="7DAA2BE9" w14:textId="77777777" w:rsidR="001933C7" w:rsidRDefault="001933C7" w:rsidP="001933C7">
      <w:pPr>
        <w:pStyle w:val="ratkaisusis"/>
      </w:pPr>
      <w:r>
        <w:rPr>
          <w:i/>
        </w:rPr>
        <w:t xml:space="preserve">       y</w:t>
      </w:r>
      <w:r>
        <w:t xml:space="preserve"> = 1</w:t>
      </w:r>
    </w:p>
    <w:p w14:paraId="046393E4" w14:textId="77777777" w:rsidR="001933C7" w:rsidRDefault="001933C7" w:rsidP="001933C7">
      <w:pPr>
        <w:pStyle w:val="ratkaisusis"/>
      </w:pPr>
    </w:p>
    <w:p w14:paraId="7B2D4A3F" w14:textId="77777777" w:rsidR="001933C7" w:rsidRDefault="001933C7" w:rsidP="001933C7">
      <w:pPr>
        <w:pStyle w:val="ratkaisusis"/>
      </w:pPr>
      <w:r>
        <w:t>Toinen päätepiste on (–4, 1)</w:t>
      </w:r>
    </w:p>
    <w:p w14:paraId="13864A7A" w14:textId="77777777" w:rsidR="001933C7" w:rsidRDefault="001933C7" w:rsidP="001933C7">
      <w:pPr>
        <w:pStyle w:val="ratkaisusis"/>
      </w:pPr>
    </w:p>
    <w:p w14:paraId="21E3D9E7" w14:textId="77777777" w:rsidR="001933C7" w:rsidRDefault="001933C7" w:rsidP="001933C7">
      <w:pPr>
        <w:pStyle w:val="ratkaisusis"/>
      </w:pPr>
      <w:r>
        <w:t>Vastaus: (–4, 1)</w:t>
      </w:r>
    </w:p>
    <w:p w14:paraId="5E09803C" w14:textId="77777777" w:rsidR="001933C7" w:rsidRDefault="001933C7" w:rsidP="00257C95">
      <w:pPr>
        <w:pStyle w:val="ratkaisusis"/>
      </w:pPr>
    </w:p>
    <w:p w14:paraId="77670FF5" w14:textId="77777777" w:rsidR="00AF71BF" w:rsidRDefault="00AF71BF">
      <w:pPr>
        <w:spacing w:after="0" w:line="240" w:lineRule="auto"/>
        <w:rPr>
          <w:rFonts w:eastAsiaTheme="minorHAnsi" w:cs="Arial"/>
          <w:bCs/>
          <w:caps/>
          <w:color w:val="FFFFFF" w:themeColor="background1"/>
        </w:rPr>
      </w:pPr>
      <w:r>
        <w:br w:type="page"/>
      </w:r>
    </w:p>
    <w:p w14:paraId="048981AE" w14:textId="304F907E" w:rsidR="00935BB3" w:rsidRDefault="00935BB3" w:rsidP="00935BB3">
      <w:pPr>
        <w:pStyle w:val="otsikkotehtvsarja"/>
      </w:pPr>
      <w:r>
        <w:lastRenderedPageBreak/>
        <w:t>Syvennä ymmärrystä</w:t>
      </w:r>
    </w:p>
    <w:p w14:paraId="7CC916CD" w14:textId="77777777" w:rsidR="003577DF" w:rsidRDefault="003577DF" w:rsidP="00257C95">
      <w:pPr>
        <w:pStyle w:val="ratkaisusis"/>
      </w:pPr>
    </w:p>
    <w:p w14:paraId="4F900725" w14:textId="2CFD3415" w:rsidR="003577DF" w:rsidRDefault="00F22152" w:rsidP="003577DF">
      <w:pPr>
        <w:pStyle w:val="ratkaisu"/>
      </w:pPr>
      <w:r>
        <w:rPr>
          <w:rStyle w:val="sininen"/>
        </w:rPr>
        <w:t>143</w:t>
      </w:r>
      <w:r w:rsidR="003577DF" w:rsidRPr="003E66C9">
        <w:rPr>
          <w:rStyle w:val="sininen"/>
        </w:rPr>
        <w:t>.</w:t>
      </w:r>
      <w:r w:rsidR="003577DF">
        <w:tab/>
        <w:t>Lasketaan aluksi, kuinka pitkä matka Porista Raumalle on luonnossa.</w:t>
      </w:r>
    </w:p>
    <w:p w14:paraId="573D57C5" w14:textId="77777777" w:rsidR="0086618A" w:rsidRDefault="0086618A" w:rsidP="003577DF">
      <w:pPr>
        <w:pStyle w:val="ratkaisusis"/>
      </w:pPr>
    </w:p>
    <w:p w14:paraId="38629389" w14:textId="6917D2ED" w:rsidR="003577DF" w:rsidRDefault="00F0144C" w:rsidP="003577DF">
      <w:pPr>
        <w:pStyle w:val="ratkaisusis"/>
      </w:pPr>
      <w:r>
        <w:t>Koska mittakaava on 1:</w:t>
      </w:r>
      <w:r w:rsidR="003577DF">
        <w:t>200 000, ovat pituudet luonnossa 200 000-kertaiset karttaan verrattuna. Matka Porista Raumalle luonnossa on</w:t>
      </w:r>
    </w:p>
    <w:p w14:paraId="006CACAB" w14:textId="6428C58F" w:rsidR="003577DF" w:rsidRDefault="003577DF" w:rsidP="003577DF">
      <w:pPr>
        <w:pStyle w:val="ratkaisusis"/>
      </w:pPr>
      <w:r>
        <w:t>25 cm · 200 000 = 5 000 000 cm.</w:t>
      </w:r>
    </w:p>
    <w:p w14:paraId="675D0EC9" w14:textId="77777777" w:rsidR="0086618A" w:rsidRDefault="0086618A" w:rsidP="003577DF">
      <w:pPr>
        <w:pStyle w:val="ratkaisusis"/>
      </w:pPr>
    </w:p>
    <w:p w14:paraId="2E4D7706" w14:textId="30444267" w:rsidR="003577DF" w:rsidRDefault="003577DF" w:rsidP="003577DF">
      <w:pPr>
        <w:pStyle w:val="ratkaisusis"/>
      </w:pPr>
      <w:r>
        <w:t>Muutetaan matka Porista Raumalle toiseen mittakaavaan.</w:t>
      </w:r>
    </w:p>
    <w:p w14:paraId="780D1646" w14:textId="77777777" w:rsidR="0086618A" w:rsidRDefault="0086618A" w:rsidP="003577DF">
      <w:pPr>
        <w:pStyle w:val="ratkaisusis"/>
      </w:pPr>
    </w:p>
    <w:p w14:paraId="313D650E" w14:textId="3DB41BBB" w:rsidR="00F0144C" w:rsidRDefault="00F0144C" w:rsidP="003577DF">
      <w:pPr>
        <w:pStyle w:val="ratkaisusis"/>
      </w:pPr>
      <w:r>
        <w:t>Koska mittakaava on 1:</w:t>
      </w:r>
      <w:r w:rsidR="003577DF">
        <w:t xml:space="preserve">75 000, pituudet kartalla ovat </w:t>
      </w:r>
      <w:r w:rsidR="0084010F" w:rsidRPr="0084010F">
        <w:rPr>
          <w:position w:val="-24"/>
        </w:rPr>
        <w:object w:dxaOrig="700" w:dyaOrig="560" w14:anchorId="48504191">
          <v:shape id="_x0000_i1085" type="#_x0000_t75" style="width:34.8pt;height:27.6pt" o:ole="">
            <v:imagedata r:id="rId160" o:title=""/>
          </v:shape>
          <o:OLEObject Type="Embed" ProgID="Equation.DSMT4" ShapeID="_x0000_i1085" DrawAspect="Content" ObjectID="_1548143206" r:id="rId161"/>
        </w:object>
      </w:r>
      <w:r w:rsidR="003577DF">
        <w:t xml:space="preserve">-kertaiset luonnossa oleviin mittoihin verrattuna. </w:t>
      </w:r>
    </w:p>
    <w:p w14:paraId="7BDFF457" w14:textId="77777777" w:rsidR="00F0144C" w:rsidRDefault="00F0144C" w:rsidP="003577DF">
      <w:pPr>
        <w:pStyle w:val="ratkaisusis"/>
      </w:pPr>
    </w:p>
    <w:p w14:paraId="59ADA869" w14:textId="77777777" w:rsidR="00F0144C" w:rsidRDefault="003577DF" w:rsidP="003577DF">
      <w:pPr>
        <w:pStyle w:val="ratkaisusis"/>
      </w:pPr>
      <w:r>
        <w:t xml:space="preserve">Matka Porista Raumalle kartalla on </w:t>
      </w:r>
    </w:p>
    <w:p w14:paraId="7D909F82" w14:textId="7622B941" w:rsidR="003577DF" w:rsidRDefault="003577DF" w:rsidP="003577DF">
      <w:pPr>
        <w:pStyle w:val="ratkaisusis"/>
      </w:pPr>
      <w:r>
        <w:t>5 000 000 cm : 75 000 = 66,66… cm ≈ 67 cm.</w:t>
      </w:r>
    </w:p>
    <w:p w14:paraId="4D22C0FC" w14:textId="77777777" w:rsidR="003577DF" w:rsidRDefault="003577DF" w:rsidP="003577DF">
      <w:pPr>
        <w:pStyle w:val="ratkaisusis"/>
      </w:pPr>
    </w:p>
    <w:p w14:paraId="795C5F0C" w14:textId="4342CDED" w:rsidR="003577DF" w:rsidRDefault="00DA18A6" w:rsidP="003577DF">
      <w:pPr>
        <w:pStyle w:val="ratkaisusis"/>
      </w:pPr>
      <w:r>
        <w:t xml:space="preserve">Vastaus: </w:t>
      </w:r>
      <w:r w:rsidR="003577DF">
        <w:t>67 cm</w:t>
      </w:r>
    </w:p>
    <w:p w14:paraId="3C1512D3" w14:textId="77777777" w:rsidR="003577DF" w:rsidRDefault="003577DF" w:rsidP="003577DF">
      <w:pPr>
        <w:pStyle w:val="ratkaisusis"/>
      </w:pPr>
    </w:p>
    <w:p w14:paraId="18D0864B" w14:textId="2D29EF25" w:rsidR="00F22152" w:rsidRDefault="00F22152" w:rsidP="00F22152">
      <w:pPr>
        <w:pStyle w:val="ratkaisu"/>
        <w:rPr>
          <w:rStyle w:val="sininen"/>
          <w:b w:val="0"/>
          <w:color w:val="auto"/>
        </w:rPr>
      </w:pPr>
      <w:r>
        <w:rPr>
          <w:rStyle w:val="sininen"/>
        </w:rPr>
        <w:t>144</w:t>
      </w:r>
      <w:r w:rsidRPr="003E66C9">
        <w:rPr>
          <w:rStyle w:val="sininen"/>
        </w:rPr>
        <w:t>.</w:t>
      </w:r>
      <w:r w:rsidRPr="003E66C9">
        <w:rPr>
          <w:rStyle w:val="sininen"/>
        </w:rPr>
        <w:tab/>
      </w:r>
      <w:r w:rsidR="00F0144C">
        <w:rPr>
          <w:rStyle w:val="sininen"/>
          <w:b w:val="0"/>
          <w:color w:val="auto"/>
        </w:rPr>
        <w:t>Piirretään kuva.</w:t>
      </w:r>
    </w:p>
    <w:p w14:paraId="46EB93F7" w14:textId="77777777" w:rsidR="00493287" w:rsidRPr="00F0144C" w:rsidRDefault="00493287" w:rsidP="00F22152">
      <w:pPr>
        <w:pStyle w:val="ratkaisu"/>
        <w:rPr>
          <w:rStyle w:val="sininen"/>
          <w:b w:val="0"/>
          <w:color w:val="auto"/>
        </w:rPr>
      </w:pPr>
    </w:p>
    <w:p w14:paraId="12BCBAF9" w14:textId="77777777" w:rsidR="00F22152" w:rsidRDefault="00F22152" w:rsidP="00F22152">
      <w:pPr>
        <w:pStyle w:val="ratkaisusis"/>
      </w:pPr>
      <w:r>
        <w:rPr>
          <w:noProof/>
          <w:lang w:eastAsia="fi-FI"/>
        </w:rPr>
        <w:drawing>
          <wp:inline distT="0" distB="0" distL="0" distR="0" wp14:anchorId="2D3BA055" wp14:editId="7511CCD2">
            <wp:extent cx="1933575" cy="1110975"/>
            <wp:effectExtent l="0" t="0" r="0" b="0"/>
            <wp:docPr id="118" name="Kuva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1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9634" cy="11144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5DA01F" w14:textId="77777777" w:rsidR="00F22152" w:rsidRDefault="00F22152" w:rsidP="00F22152">
      <w:pPr>
        <w:pStyle w:val="ratkaisusis"/>
      </w:pPr>
    </w:p>
    <w:p w14:paraId="3BD4B1E9" w14:textId="1C7B814F" w:rsidR="00F22152" w:rsidRDefault="00F22152" w:rsidP="00F22152">
      <w:pPr>
        <w:pStyle w:val="ratkaisusis"/>
      </w:pPr>
      <w:r>
        <w:t xml:space="preserve">Kolmioiden </w:t>
      </w:r>
      <w:r>
        <w:rPr>
          <w:i/>
        </w:rPr>
        <w:t>ACP</w:t>
      </w:r>
      <w:r>
        <w:t xml:space="preserve"> ja </w:t>
      </w:r>
      <w:r>
        <w:rPr>
          <w:i/>
        </w:rPr>
        <w:t>PBD</w:t>
      </w:r>
      <w:r>
        <w:t xml:space="preserve"> kulmat </w:t>
      </w:r>
      <w:r>
        <w:rPr>
          <w:i/>
        </w:rPr>
        <w:t>APC</w:t>
      </w:r>
      <w:r>
        <w:t xml:space="preserve"> ja </w:t>
      </w:r>
      <w:r w:rsidRPr="00175A94">
        <w:rPr>
          <w:i/>
        </w:rPr>
        <w:t>BPD</w:t>
      </w:r>
      <w:r>
        <w:t xml:space="preserve"> ovat ristikulmia eli yhtä suuria. </w:t>
      </w:r>
      <w:r w:rsidRPr="00E13FA2">
        <w:t xml:space="preserve">Lisäksi janat </w:t>
      </w:r>
      <w:r w:rsidRPr="00E13FA2">
        <w:rPr>
          <w:i/>
        </w:rPr>
        <w:t>AC</w:t>
      </w:r>
      <w:r w:rsidRPr="00E13FA2">
        <w:t xml:space="preserve"> ja </w:t>
      </w:r>
      <w:r w:rsidRPr="00E13FA2">
        <w:rPr>
          <w:i/>
        </w:rPr>
        <w:t>DB</w:t>
      </w:r>
      <w:r w:rsidRPr="00E13FA2">
        <w:t xml:space="preserve"> ovat yhdensuuntaisia, joten kulmat </w:t>
      </w:r>
      <w:r w:rsidRPr="00E13FA2">
        <w:rPr>
          <w:i/>
        </w:rPr>
        <w:t>CAP</w:t>
      </w:r>
      <w:r w:rsidRPr="00E13FA2">
        <w:t xml:space="preserve"> ja </w:t>
      </w:r>
      <w:r w:rsidRPr="00E13FA2">
        <w:rPr>
          <w:i/>
        </w:rPr>
        <w:t>DBP</w:t>
      </w:r>
      <w:r w:rsidRPr="00E13FA2">
        <w:t xml:space="preserve"> ovat samankohtaisina kulmina yhtä suuret.</w:t>
      </w:r>
    </w:p>
    <w:p w14:paraId="69B9F9CE" w14:textId="77777777" w:rsidR="00F22152" w:rsidRDefault="00F22152" w:rsidP="00F22152">
      <w:pPr>
        <w:pStyle w:val="ratkaisusis"/>
      </w:pPr>
    </w:p>
    <w:p w14:paraId="1EB13C97" w14:textId="491C67D9" w:rsidR="00F22152" w:rsidRDefault="00F22152" w:rsidP="00F22152">
      <w:pPr>
        <w:pStyle w:val="ratkaisusis"/>
      </w:pPr>
      <w:r>
        <w:t xml:space="preserve">Täten kk-lauseen nojalla kolmiot </w:t>
      </w:r>
      <w:r>
        <w:rPr>
          <w:i/>
        </w:rPr>
        <w:t>ACP</w:t>
      </w:r>
      <w:r>
        <w:t xml:space="preserve"> ja </w:t>
      </w:r>
      <w:r>
        <w:rPr>
          <w:i/>
        </w:rPr>
        <w:t>PBD</w:t>
      </w:r>
      <w:r>
        <w:t xml:space="preserve"> ovat yhdenmuotoisia.</w:t>
      </w:r>
    </w:p>
    <w:p w14:paraId="63D5B6BE" w14:textId="77777777" w:rsidR="00F22152" w:rsidRDefault="00F22152" w:rsidP="00F22152">
      <w:pPr>
        <w:pStyle w:val="ratkaisusis"/>
        <w:ind w:left="0"/>
      </w:pPr>
    </w:p>
    <w:p w14:paraId="5CAC94CF" w14:textId="77777777" w:rsidR="00F22152" w:rsidRDefault="00F22152" w:rsidP="003577DF">
      <w:pPr>
        <w:pStyle w:val="ratkaisusis"/>
      </w:pPr>
    </w:p>
    <w:p w14:paraId="2D824492" w14:textId="77777777" w:rsidR="00493287" w:rsidRDefault="00493287">
      <w:pPr>
        <w:spacing w:after="0" w:line="240" w:lineRule="auto"/>
        <w:rPr>
          <w:rStyle w:val="sininen"/>
        </w:rPr>
      </w:pPr>
      <w:r>
        <w:rPr>
          <w:rStyle w:val="sininen"/>
        </w:rPr>
        <w:br w:type="page"/>
      </w:r>
    </w:p>
    <w:p w14:paraId="08C3CFD7" w14:textId="56985859" w:rsidR="00F22152" w:rsidRDefault="00F22152" w:rsidP="00F22152">
      <w:pPr>
        <w:pStyle w:val="ratkaisu"/>
      </w:pPr>
      <w:r>
        <w:rPr>
          <w:rStyle w:val="sininen"/>
        </w:rPr>
        <w:lastRenderedPageBreak/>
        <w:t>145</w:t>
      </w:r>
      <w:r w:rsidRPr="003E66C9">
        <w:rPr>
          <w:rStyle w:val="sininen"/>
        </w:rPr>
        <w:t>.</w:t>
      </w:r>
      <w:r>
        <w:tab/>
      </w:r>
    </w:p>
    <w:p w14:paraId="09095EBE" w14:textId="66CEE3DC" w:rsidR="00F22152" w:rsidRDefault="00F22152" w:rsidP="00F22152">
      <w:pPr>
        <w:pStyle w:val="ratkaisu"/>
      </w:pPr>
      <w:r>
        <w:tab/>
      </w:r>
      <w:r>
        <w:rPr>
          <w:noProof/>
          <w:lang w:eastAsia="fi-FI"/>
        </w:rPr>
        <w:drawing>
          <wp:inline distT="0" distB="0" distL="0" distR="0" wp14:anchorId="2A0861B7" wp14:editId="7759214E">
            <wp:extent cx="3268825" cy="1873250"/>
            <wp:effectExtent l="0" t="0" r="8255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Näyttökuva 2016-05-17 kello 19.57.56.png"/>
                    <pic:cNvPicPr/>
                  </pic:nvPicPr>
                  <pic:blipFill rotWithShape="1">
                    <a:blip r:embed="rId1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732"/>
                    <a:stretch/>
                  </pic:blipFill>
                  <pic:spPr bwMode="auto">
                    <a:xfrm>
                      <a:off x="0" y="0"/>
                      <a:ext cx="3270607" cy="187427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B29E0FE" w14:textId="05E11680" w:rsidR="00F22152" w:rsidRDefault="00F22152" w:rsidP="00F22152">
      <w:pPr>
        <w:pStyle w:val="ratkaisu"/>
      </w:pPr>
      <w:r>
        <w:tab/>
      </w:r>
    </w:p>
    <w:p w14:paraId="7C767F53" w14:textId="478457D2" w:rsidR="00F22152" w:rsidRDefault="00F22152" w:rsidP="00F22152">
      <w:pPr>
        <w:pStyle w:val="ratkaisu"/>
      </w:pPr>
      <w:r>
        <w:tab/>
        <w:t xml:space="preserve">Suunnikkaan </w:t>
      </w:r>
      <w:r>
        <w:rPr>
          <w:i/>
        </w:rPr>
        <w:t>GABF</w:t>
      </w:r>
      <w:r>
        <w:t xml:space="preserve"> janan </w:t>
      </w:r>
      <w:r>
        <w:rPr>
          <w:i/>
        </w:rPr>
        <w:t>GA</w:t>
      </w:r>
      <w:r>
        <w:t xml:space="preserve"> vastinjana suunnikkaassa </w:t>
      </w:r>
      <w:r>
        <w:rPr>
          <w:i/>
        </w:rPr>
        <w:t>HACD</w:t>
      </w:r>
      <w:r>
        <w:t xml:space="preserve"> on </w:t>
      </w:r>
      <w:r>
        <w:rPr>
          <w:i/>
        </w:rPr>
        <w:t>AC</w:t>
      </w:r>
      <w:r>
        <w:t xml:space="preserve">. </w:t>
      </w:r>
    </w:p>
    <w:p w14:paraId="68FF8F15" w14:textId="77777777" w:rsidR="00F22152" w:rsidRDefault="00F22152" w:rsidP="00F22152">
      <w:pPr>
        <w:pStyle w:val="ratkaisusis"/>
      </w:pPr>
    </w:p>
    <w:p w14:paraId="2F210341" w14:textId="77777777" w:rsidR="00F22152" w:rsidRDefault="00F22152" w:rsidP="00F22152">
      <w:pPr>
        <w:pStyle w:val="ratkaisusis"/>
      </w:pPr>
      <w:r>
        <w:t xml:space="preserve">Näiden pituuksien suhde on </w:t>
      </w:r>
      <w:r w:rsidR="0084010F" w:rsidRPr="0084010F">
        <w:rPr>
          <w:position w:val="-20"/>
        </w:rPr>
        <w:object w:dxaOrig="1520" w:dyaOrig="560" w14:anchorId="3B9A77CC">
          <v:shape id="_x0000_i1086" type="#_x0000_t75" style="width:75.6pt;height:28.8pt" o:ole="">
            <v:imagedata r:id="rId164" o:title=""/>
          </v:shape>
          <o:OLEObject Type="Embed" ProgID="Equation.DSMT4" ShapeID="_x0000_i1086" DrawAspect="Content" ObjectID="_1548143207" r:id="rId165"/>
        </w:object>
      </w:r>
      <w:r>
        <w:t>.</w:t>
      </w:r>
    </w:p>
    <w:p w14:paraId="20869A4D" w14:textId="77777777" w:rsidR="00F22152" w:rsidRDefault="00F22152" w:rsidP="00F22152">
      <w:pPr>
        <w:pStyle w:val="ratkaisusis"/>
      </w:pPr>
    </w:p>
    <w:p w14:paraId="66DA2C99" w14:textId="77777777" w:rsidR="00F22152" w:rsidRDefault="00F22152" w:rsidP="00F22152">
      <w:pPr>
        <w:pStyle w:val="ratkaisusis"/>
      </w:pPr>
      <w:r>
        <w:t xml:space="preserve">Suunnikkaan </w:t>
      </w:r>
      <w:r>
        <w:rPr>
          <w:i/>
        </w:rPr>
        <w:t>GABF</w:t>
      </w:r>
      <w:r>
        <w:t xml:space="preserve"> janan </w:t>
      </w:r>
      <w:r>
        <w:rPr>
          <w:i/>
        </w:rPr>
        <w:t>GF</w:t>
      </w:r>
      <w:r>
        <w:t xml:space="preserve"> vastinjana suunnikkaassa </w:t>
      </w:r>
      <w:r>
        <w:rPr>
          <w:i/>
        </w:rPr>
        <w:t>HACD</w:t>
      </w:r>
      <w:r>
        <w:t xml:space="preserve"> on </w:t>
      </w:r>
      <w:r>
        <w:rPr>
          <w:i/>
        </w:rPr>
        <w:t>HA</w:t>
      </w:r>
      <w:r>
        <w:t xml:space="preserve">. </w:t>
      </w:r>
    </w:p>
    <w:p w14:paraId="5AEDE55D" w14:textId="77777777" w:rsidR="00F22152" w:rsidRDefault="00F22152" w:rsidP="00F22152">
      <w:pPr>
        <w:pStyle w:val="ratkaisusis"/>
      </w:pPr>
    </w:p>
    <w:p w14:paraId="7384FD52" w14:textId="77777777" w:rsidR="00F22152" w:rsidRDefault="00F22152" w:rsidP="00F22152">
      <w:pPr>
        <w:pStyle w:val="ratkaisusis"/>
      </w:pPr>
      <w:r w:rsidRPr="00257C95">
        <w:t xml:space="preserve">Näiden </w:t>
      </w:r>
      <w:r>
        <w:t xml:space="preserve">pituuksien </w:t>
      </w:r>
      <w:r w:rsidRPr="00257C95">
        <w:t xml:space="preserve">suhde on </w:t>
      </w:r>
      <w:r w:rsidR="0084010F" w:rsidRPr="0084010F">
        <w:rPr>
          <w:position w:val="-20"/>
        </w:rPr>
        <w:object w:dxaOrig="740" w:dyaOrig="560" w14:anchorId="2FF2B017">
          <v:shape id="_x0000_i1087" type="#_x0000_t75" style="width:37.2pt;height:28.8pt" o:ole="">
            <v:imagedata r:id="rId166" o:title=""/>
          </v:shape>
          <o:OLEObject Type="Embed" ProgID="Equation.DSMT4" ShapeID="_x0000_i1087" DrawAspect="Content" ObjectID="_1548143208" r:id="rId167"/>
        </w:object>
      </w:r>
      <w:r w:rsidRPr="00257C95">
        <w:t>.</w:t>
      </w:r>
    </w:p>
    <w:p w14:paraId="4FF71924" w14:textId="77777777" w:rsidR="00F22152" w:rsidRDefault="00F22152" w:rsidP="00F22152">
      <w:pPr>
        <w:pStyle w:val="ratkaisusis"/>
      </w:pPr>
    </w:p>
    <w:p w14:paraId="558C58B6" w14:textId="77777777" w:rsidR="00F22152" w:rsidRDefault="00F22152" w:rsidP="00F22152">
      <w:pPr>
        <w:pStyle w:val="ratkaisusis"/>
      </w:pPr>
      <w:r>
        <w:t xml:space="preserve">Vastaavalla päättelyllä myös janojen </w:t>
      </w:r>
      <w:r>
        <w:rPr>
          <w:i/>
        </w:rPr>
        <w:t>FB</w:t>
      </w:r>
      <w:r>
        <w:t xml:space="preserve"> ja </w:t>
      </w:r>
      <w:r>
        <w:rPr>
          <w:i/>
        </w:rPr>
        <w:t>HD</w:t>
      </w:r>
      <w:r>
        <w:t xml:space="preserve"> sekä janojen </w:t>
      </w:r>
      <w:r>
        <w:rPr>
          <w:i/>
        </w:rPr>
        <w:t>AB</w:t>
      </w:r>
      <w:r>
        <w:t xml:space="preserve"> ja </w:t>
      </w:r>
      <w:r>
        <w:rPr>
          <w:i/>
        </w:rPr>
        <w:t>CD</w:t>
      </w:r>
      <w:r>
        <w:t xml:space="preserve"> pituuksien suhde on </w:t>
      </w:r>
      <w:r w:rsidR="0084010F" w:rsidRPr="0084010F">
        <w:rPr>
          <w:position w:val="-20"/>
        </w:rPr>
        <w:object w:dxaOrig="220" w:dyaOrig="520" w14:anchorId="0C5A3A2D">
          <v:shape id="_x0000_i1088" type="#_x0000_t75" style="width:10.8pt;height:25.8pt" o:ole="">
            <v:imagedata r:id="rId168" o:title=""/>
          </v:shape>
          <o:OLEObject Type="Embed" ProgID="Equation.DSMT4" ShapeID="_x0000_i1088" DrawAspect="Content" ObjectID="_1548143209" r:id="rId169"/>
        </w:object>
      </w:r>
      <w:r>
        <w:t>.</w:t>
      </w:r>
    </w:p>
    <w:p w14:paraId="043427C5" w14:textId="77777777" w:rsidR="00F22152" w:rsidRDefault="00F22152" w:rsidP="00F22152">
      <w:pPr>
        <w:pStyle w:val="ratkaisusis"/>
      </w:pPr>
    </w:p>
    <w:p w14:paraId="5FE66863" w14:textId="77777777" w:rsidR="00F22152" w:rsidRDefault="00F22152" w:rsidP="00F22152">
      <w:pPr>
        <w:pStyle w:val="ratkaisusis"/>
      </w:pPr>
      <w:r>
        <w:t xml:space="preserve">Suunnikkaat </w:t>
      </w:r>
      <w:r>
        <w:rPr>
          <w:i/>
        </w:rPr>
        <w:t>GABF</w:t>
      </w:r>
      <w:r>
        <w:t xml:space="preserve"> ja </w:t>
      </w:r>
      <w:r>
        <w:rPr>
          <w:i/>
        </w:rPr>
        <w:t>HACD</w:t>
      </w:r>
      <w:r>
        <w:t xml:space="preserve"> ovat yhdenmuotoiset, koska kaikkien niiden vastinsivujen suhde on sama.</w:t>
      </w:r>
    </w:p>
    <w:p w14:paraId="253F842B" w14:textId="77777777" w:rsidR="00F22152" w:rsidRDefault="00F22152" w:rsidP="00F22152">
      <w:pPr>
        <w:pStyle w:val="ratkaisusis"/>
      </w:pPr>
    </w:p>
    <w:p w14:paraId="6712141D" w14:textId="77777777" w:rsidR="00F22152" w:rsidRDefault="00F22152" w:rsidP="003577DF">
      <w:pPr>
        <w:pStyle w:val="ratkaisusis"/>
      </w:pPr>
    </w:p>
    <w:p w14:paraId="3DA8836E" w14:textId="77777777" w:rsidR="00493287" w:rsidRDefault="00493287">
      <w:pPr>
        <w:spacing w:after="0" w:line="240" w:lineRule="auto"/>
        <w:rPr>
          <w:rStyle w:val="sininen"/>
        </w:rPr>
      </w:pPr>
      <w:r>
        <w:rPr>
          <w:rStyle w:val="sininen"/>
        </w:rPr>
        <w:br w:type="page"/>
      </w:r>
    </w:p>
    <w:p w14:paraId="2F17AA6A" w14:textId="315FA778" w:rsidR="003577DF" w:rsidRDefault="00F22152" w:rsidP="003577DF">
      <w:pPr>
        <w:pStyle w:val="ratkaisu"/>
      </w:pPr>
      <w:r>
        <w:rPr>
          <w:rStyle w:val="sininen"/>
        </w:rPr>
        <w:lastRenderedPageBreak/>
        <w:t>146</w:t>
      </w:r>
      <w:r w:rsidR="003577DF" w:rsidRPr="003E66C9">
        <w:rPr>
          <w:rStyle w:val="sininen"/>
        </w:rPr>
        <w:t>.</w:t>
      </w:r>
      <w:r w:rsidR="003577DF">
        <w:tab/>
        <w:t xml:space="preserve">Merkitään tähtiharrastajan etäisyyttä korkeammasta talosta kirjaimella </w:t>
      </w:r>
      <w:r w:rsidR="003577DF">
        <w:rPr>
          <w:i/>
        </w:rPr>
        <w:t>x</w:t>
      </w:r>
      <w:r w:rsidR="003577DF">
        <w:t xml:space="preserve">. Tällöin tähtiharrastajan etäisyys matalammasta talosta on 50 – </w:t>
      </w:r>
      <w:r w:rsidR="003577DF">
        <w:rPr>
          <w:i/>
        </w:rPr>
        <w:t>x</w:t>
      </w:r>
      <w:r w:rsidR="003577DF">
        <w:t>.</w:t>
      </w:r>
    </w:p>
    <w:p w14:paraId="291C72CB" w14:textId="77777777" w:rsidR="0086618A" w:rsidRPr="003577DF" w:rsidRDefault="0086618A" w:rsidP="003577DF">
      <w:pPr>
        <w:pStyle w:val="ratkaisu"/>
      </w:pPr>
    </w:p>
    <w:p w14:paraId="5E62949B" w14:textId="66F01534" w:rsidR="003577DF" w:rsidRDefault="003577DF" w:rsidP="003577DF">
      <w:pPr>
        <w:pStyle w:val="ratkaisusis"/>
      </w:pPr>
      <w:r>
        <w:rPr>
          <w:noProof/>
          <w:lang w:eastAsia="fi-FI"/>
        </w:rPr>
        <w:drawing>
          <wp:inline distT="0" distB="0" distL="0" distR="0" wp14:anchorId="6C46009D" wp14:editId="4193A820">
            <wp:extent cx="2609850" cy="1371736"/>
            <wp:effectExtent l="0" t="0" r="0" b="0"/>
            <wp:docPr id="99" name="Kuva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1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0683" cy="1377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6C96DC" w14:textId="77777777" w:rsidR="0086618A" w:rsidRDefault="0086618A" w:rsidP="003577DF">
      <w:pPr>
        <w:pStyle w:val="ratkaisusis"/>
      </w:pPr>
    </w:p>
    <w:p w14:paraId="5C00DCC8" w14:textId="2B5FF645" w:rsidR="003577DF" w:rsidRDefault="00F22152" w:rsidP="00F22152">
      <w:pPr>
        <w:pStyle w:val="ratkaisusis"/>
      </w:pPr>
      <w:proofErr w:type="spellStart"/>
      <w:r w:rsidRPr="00F22152">
        <w:rPr>
          <w:lang w:val="en-US"/>
        </w:rPr>
        <w:t>Tarkastellaan</w:t>
      </w:r>
      <w:proofErr w:type="spellEnd"/>
      <w:r w:rsidRPr="00F22152">
        <w:rPr>
          <w:lang w:val="en-US"/>
        </w:rPr>
        <w:t xml:space="preserve"> </w:t>
      </w:r>
      <w:proofErr w:type="spellStart"/>
      <w:r w:rsidRPr="00F22152">
        <w:rPr>
          <w:lang w:val="en-US"/>
        </w:rPr>
        <w:t>muodostuneita</w:t>
      </w:r>
      <w:proofErr w:type="spellEnd"/>
      <w:r w:rsidRPr="00F22152">
        <w:rPr>
          <w:lang w:val="en-US"/>
        </w:rPr>
        <w:t xml:space="preserve"> </w:t>
      </w:r>
      <w:proofErr w:type="spellStart"/>
      <w:r w:rsidRPr="00F22152">
        <w:rPr>
          <w:lang w:val="en-US"/>
        </w:rPr>
        <w:t>kolmioita</w:t>
      </w:r>
      <w:proofErr w:type="spellEnd"/>
      <w:r w:rsidRPr="00F22152">
        <w:rPr>
          <w:lang w:val="en-US"/>
        </w:rPr>
        <w:t xml:space="preserve">. </w:t>
      </w:r>
      <w:proofErr w:type="spellStart"/>
      <w:r w:rsidRPr="00F22152">
        <w:rPr>
          <w:lang w:val="en-US"/>
        </w:rPr>
        <w:t>Molemmissa</w:t>
      </w:r>
      <w:proofErr w:type="spellEnd"/>
      <w:r w:rsidRPr="00F22152">
        <w:rPr>
          <w:lang w:val="en-US"/>
        </w:rPr>
        <w:t xml:space="preserve"> </w:t>
      </w:r>
      <w:proofErr w:type="spellStart"/>
      <w:r w:rsidRPr="00F22152">
        <w:rPr>
          <w:lang w:val="en-US"/>
        </w:rPr>
        <w:t>kolmioissa</w:t>
      </w:r>
      <w:proofErr w:type="spellEnd"/>
      <w:r w:rsidRPr="00F22152">
        <w:rPr>
          <w:lang w:val="en-US"/>
        </w:rPr>
        <w:t xml:space="preserve"> on </w:t>
      </w:r>
      <w:proofErr w:type="spellStart"/>
      <w:r w:rsidRPr="00F22152">
        <w:rPr>
          <w:lang w:val="en-US"/>
        </w:rPr>
        <w:t>suora</w:t>
      </w:r>
      <w:proofErr w:type="spellEnd"/>
      <w:r w:rsidRPr="00F22152">
        <w:rPr>
          <w:lang w:val="en-US"/>
        </w:rPr>
        <w:t xml:space="preserve"> </w:t>
      </w:r>
      <w:proofErr w:type="spellStart"/>
      <w:r w:rsidRPr="00F22152">
        <w:rPr>
          <w:lang w:val="en-US"/>
        </w:rPr>
        <w:t>kulma</w:t>
      </w:r>
      <w:proofErr w:type="spellEnd"/>
      <w:r w:rsidRPr="00F22152">
        <w:rPr>
          <w:lang w:val="en-US"/>
        </w:rPr>
        <w:t xml:space="preserve">. </w:t>
      </w:r>
      <w:proofErr w:type="spellStart"/>
      <w:r w:rsidRPr="00F22152">
        <w:rPr>
          <w:lang w:val="en-US"/>
        </w:rPr>
        <w:t>Lisäksi</w:t>
      </w:r>
      <w:proofErr w:type="spellEnd"/>
      <w:r w:rsidRPr="00F22152">
        <w:rPr>
          <w:lang w:val="en-US"/>
        </w:rPr>
        <w:t xml:space="preserve"> </w:t>
      </w:r>
      <w:proofErr w:type="spellStart"/>
      <w:r w:rsidRPr="00F22152">
        <w:rPr>
          <w:lang w:val="en-US"/>
        </w:rPr>
        <w:t>kulmat</w:t>
      </w:r>
      <w:proofErr w:type="spellEnd"/>
      <w:r w:rsidRPr="00F22152">
        <w:rPr>
          <w:lang w:val="en-US"/>
        </w:rPr>
        <w:t xml:space="preserve">, </w:t>
      </w:r>
      <w:proofErr w:type="spellStart"/>
      <w:r w:rsidRPr="00F22152">
        <w:rPr>
          <w:lang w:val="en-US"/>
        </w:rPr>
        <w:t>joiden</w:t>
      </w:r>
      <w:proofErr w:type="spellEnd"/>
      <w:r w:rsidRPr="00F22152">
        <w:rPr>
          <w:lang w:val="en-US"/>
        </w:rPr>
        <w:t xml:space="preserve"> </w:t>
      </w:r>
      <w:proofErr w:type="spellStart"/>
      <w:r w:rsidRPr="00F22152">
        <w:rPr>
          <w:lang w:val="en-US"/>
        </w:rPr>
        <w:t>kärkenä</w:t>
      </w:r>
      <w:proofErr w:type="spellEnd"/>
      <w:r w:rsidRPr="00F22152">
        <w:rPr>
          <w:lang w:val="en-US"/>
        </w:rPr>
        <w:t xml:space="preserve"> on </w:t>
      </w:r>
      <w:proofErr w:type="spellStart"/>
      <w:r w:rsidRPr="00F22152">
        <w:rPr>
          <w:lang w:val="en-US"/>
        </w:rPr>
        <w:t>tähtih</w:t>
      </w:r>
      <w:r>
        <w:rPr>
          <w:lang w:val="en-US"/>
        </w:rPr>
        <w:t>arrastaja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ovat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yhtä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suuret</w:t>
      </w:r>
      <w:proofErr w:type="spellEnd"/>
      <w:r>
        <w:rPr>
          <w:lang w:val="en-US"/>
        </w:rPr>
        <w:t xml:space="preserve"> (90</w:t>
      </w:r>
      <w:r w:rsidRPr="003520BE">
        <w:t>°</w:t>
      </w:r>
      <w:r>
        <w:rPr>
          <w:lang w:val="en-US"/>
        </w:rPr>
        <w:t xml:space="preserve"> </w:t>
      </w:r>
      <w:r>
        <w:t xml:space="preserve">– </w:t>
      </w:r>
      <w:r w:rsidR="009444C8">
        <w:rPr>
          <w:i/>
        </w:rPr>
        <w:t>α</w:t>
      </w:r>
      <w:r w:rsidRPr="00F22152">
        <w:rPr>
          <w:lang w:val="en-US"/>
        </w:rPr>
        <w:t xml:space="preserve">). </w:t>
      </w:r>
      <w:proofErr w:type="spellStart"/>
      <w:r w:rsidRPr="00F22152">
        <w:rPr>
          <w:lang w:val="en-US"/>
        </w:rPr>
        <w:t>Site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kolmiot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ovat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kk-lausee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mukaa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y</w:t>
      </w:r>
      <w:r w:rsidRPr="00F22152">
        <w:rPr>
          <w:lang w:val="en-US"/>
        </w:rPr>
        <w:t>hdenmuotoisia</w:t>
      </w:r>
      <w:proofErr w:type="spellEnd"/>
      <w:r w:rsidRPr="00F22152">
        <w:rPr>
          <w:lang w:val="en-US"/>
        </w:rPr>
        <w:t>.</w:t>
      </w:r>
    </w:p>
    <w:p w14:paraId="37E449D8" w14:textId="77777777" w:rsidR="0086618A" w:rsidRDefault="0086618A" w:rsidP="003577DF">
      <w:pPr>
        <w:pStyle w:val="ratkaisusis"/>
      </w:pPr>
    </w:p>
    <w:p w14:paraId="4BF1A7BA" w14:textId="77777777" w:rsidR="0086618A" w:rsidRDefault="003577DF" w:rsidP="003577DF">
      <w:pPr>
        <w:pStyle w:val="ratkaisusis"/>
      </w:pPr>
      <w:r>
        <w:t xml:space="preserve">Kolmioiden sivut 39 m ja 26 m sekä </w:t>
      </w:r>
      <w:r>
        <w:rPr>
          <w:i/>
        </w:rPr>
        <w:t>x</w:t>
      </w:r>
      <w:r>
        <w:t xml:space="preserve"> ja 50 – </w:t>
      </w:r>
      <w:r>
        <w:rPr>
          <w:i/>
        </w:rPr>
        <w:t>x</w:t>
      </w:r>
      <w:r>
        <w:t xml:space="preserve"> ovat toistensa vastinjanoja. </w:t>
      </w:r>
    </w:p>
    <w:p w14:paraId="291F6264" w14:textId="77777777" w:rsidR="0086618A" w:rsidRDefault="0086618A" w:rsidP="003577DF">
      <w:pPr>
        <w:pStyle w:val="ratkaisusis"/>
      </w:pPr>
    </w:p>
    <w:p w14:paraId="3803F9A5" w14:textId="359BC488" w:rsidR="003577DF" w:rsidRDefault="003577DF" w:rsidP="0086618A">
      <w:pPr>
        <w:pStyle w:val="ratkaisusis"/>
      </w:pPr>
      <w:r>
        <w:t>Koska yhdenmuotoisien kuvioiden vastinjanojen pituuksien suhde on yhtä suuri, niin</w:t>
      </w:r>
      <w:r w:rsidR="0086618A">
        <w:t xml:space="preserve"> </w:t>
      </w:r>
      <w:r w:rsidR="0084010F" w:rsidRPr="0084010F">
        <w:rPr>
          <w:position w:val="-20"/>
        </w:rPr>
        <w:object w:dxaOrig="1120" w:dyaOrig="520" w14:anchorId="08914DB5">
          <v:shape id="_x0000_i1089" type="#_x0000_t75" style="width:55.8pt;height:25.8pt" o:ole="">
            <v:imagedata r:id="rId171" o:title=""/>
          </v:shape>
          <o:OLEObject Type="Embed" ProgID="Equation.DSMT4" ShapeID="_x0000_i1089" DrawAspect="Content" ObjectID="_1548143210" r:id="rId172"/>
        </w:object>
      </w:r>
      <w:r w:rsidR="003A65EA">
        <w:t xml:space="preserve">. </w:t>
      </w:r>
    </w:p>
    <w:p w14:paraId="33CF5A44" w14:textId="77777777" w:rsidR="0086618A" w:rsidRDefault="0086618A" w:rsidP="0086618A">
      <w:pPr>
        <w:pStyle w:val="ratkaisusis"/>
      </w:pPr>
    </w:p>
    <w:p w14:paraId="091C463F" w14:textId="2E9B6340" w:rsidR="003A65EA" w:rsidRDefault="003A65EA" w:rsidP="003577DF">
      <w:pPr>
        <w:pStyle w:val="ratkaisusis"/>
      </w:pPr>
      <w:r>
        <w:t>Ristiin kertomalla saadaan</w:t>
      </w:r>
    </w:p>
    <w:p w14:paraId="34C6B9C5" w14:textId="77777777" w:rsidR="0086618A" w:rsidRDefault="0086618A" w:rsidP="003577DF">
      <w:pPr>
        <w:pStyle w:val="ratkaisusis"/>
      </w:pPr>
    </w:p>
    <w:p w14:paraId="7B19FA11" w14:textId="7198E70E" w:rsidR="003A65EA" w:rsidRDefault="0086618A" w:rsidP="003577DF">
      <w:pPr>
        <w:pStyle w:val="ratkaisusis"/>
      </w:pPr>
      <w:r>
        <w:t xml:space="preserve">          </w:t>
      </w:r>
      <w:r w:rsidR="003A65EA">
        <w:t>26</w:t>
      </w:r>
      <w:r w:rsidR="003A65EA">
        <w:rPr>
          <w:i/>
        </w:rPr>
        <w:t>x</w:t>
      </w:r>
      <w:r w:rsidR="003A65EA">
        <w:t xml:space="preserve"> = 39(50 – </w:t>
      </w:r>
      <w:r w:rsidR="003A65EA">
        <w:rPr>
          <w:i/>
        </w:rPr>
        <w:t>x</w:t>
      </w:r>
      <w:r w:rsidR="003A65EA">
        <w:t>)</w:t>
      </w:r>
    </w:p>
    <w:p w14:paraId="6A961291" w14:textId="46D196F4" w:rsidR="003A65EA" w:rsidRDefault="0086618A" w:rsidP="003577DF">
      <w:pPr>
        <w:pStyle w:val="ratkaisusis"/>
      </w:pPr>
      <w:r>
        <w:t xml:space="preserve">          </w:t>
      </w:r>
      <w:r w:rsidR="003A65EA">
        <w:t>26</w:t>
      </w:r>
      <w:r w:rsidR="003A65EA">
        <w:rPr>
          <w:i/>
        </w:rPr>
        <w:t>x</w:t>
      </w:r>
      <w:r w:rsidR="003A65EA">
        <w:t xml:space="preserve"> = 1950 – 39</w:t>
      </w:r>
      <w:r w:rsidR="003A65EA">
        <w:rPr>
          <w:i/>
        </w:rPr>
        <w:t>x</w:t>
      </w:r>
    </w:p>
    <w:p w14:paraId="2DCE52B9" w14:textId="04EE01A1" w:rsidR="003A65EA" w:rsidRDefault="003A65EA" w:rsidP="003577DF">
      <w:pPr>
        <w:pStyle w:val="ratkaisusis"/>
      </w:pPr>
      <w:r>
        <w:t>26</w:t>
      </w:r>
      <w:r>
        <w:rPr>
          <w:i/>
        </w:rPr>
        <w:t>x</w:t>
      </w:r>
      <w:r>
        <w:t xml:space="preserve"> + 39</w:t>
      </w:r>
      <w:r>
        <w:rPr>
          <w:i/>
        </w:rPr>
        <w:t>x</w:t>
      </w:r>
      <w:r>
        <w:t xml:space="preserve"> = 1950</w:t>
      </w:r>
    </w:p>
    <w:p w14:paraId="15C36B09" w14:textId="30A340B1" w:rsidR="003A65EA" w:rsidRDefault="0086618A" w:rsidP="003577DF">
      <w:pPr>
        <w:pStyle w:val="ratkaisusis"/>
      </w:pPr>
      <w:r>
        <w:t xml:space="preserve">          </w:t>
      </w:r>
      <w:r w:rsidR="003A65EA">
        <w:t>65</w:t>
      </w:r>
      <w:r w:rsidR="003A65EA">
        <w:rPr>
          <w:i/>
        </w:rPr>
        <w:t>x</w:t>
      </w:r>
      <w:r w:rsidR="003A65EA">
        <w:t xml:space="preserve"> = 1650</w:t>
      </w:r>
      <w:r>
        <w:t xml:space="preserve">  </w:t>
      </w:r>
      <w:r w:rsidR="003A65EA">
        <w:t xml:space="preserve"> ||</w:t>
      </w:r>
      <w:r>
        <w:t xml:space="preserve"> </w:t>
      </w:r>
      <w:r w:rsidR="003A65EA">
        <w:t>:</w:t>
      </w:r>
      <w:r>
        <w:t xml:space="preserve"> </w:t>
      </w:r>
      <w:r w:rsidR="003A65EA">
        <w:t>65</w:t>
      </w:r>
    </w:p>
    <w:p w14:paraId="2F414661" w14:textId="45590281" w:rsidR="003A65EA" w:rsidRDefault="0086618A" w:rsidP="003577DF">
      <w:pPr>
        <w:pStyle w:val="ratkaisusis"/>
      </w:pPr>
      <w:r>
        <w:rPr>
          <w:i/>
        </w:rPr>
        <w:t xml:space="preserve">              </w:t>
      </w:r>
      <w:r w:rsidR="003A65EA">
        <w:rPr>
          <w:i/>
        </w:rPr>
        <w:t>x</w:t>
      </w:r>
      <w:r w:rsidR="003A65EA">
        <w:t xml:space="preserve"> = </w:t>
      </w:r>
      <w:r w:rsidR="0084010F" w:rsidRPr="0084010F">
        <w:rPr>
          <w:position w:val="-20"/>
        </w:rPr>
        <w:object w:dxaOrig="540" w:dyaOrig="520" w14:anchorId="6818450E">
          <v:shape id="_x0000_i1090" type="#_x0000_t75" style="width:27pt;height:25.8pt" o:ole="">
            <v:imagedata r:id="rId173" o:title=""/>
          </v:shape>
          <o:OLEObject Type="Embed" ProgID="Equation.DSMT4" ShapeID="_x0000_i1090" DrawAspect="Content" ObjectID="_1548143211" r:id="rId174"/>
        </w:object>
      </w:r>
      <w:r w:rsidR="004E4F44">
        <w:t xml:space="preserve"> </w:t>
      </w:r>
    </w:p>
    <w:p w14:paraId="2A3BC322" w14:textId="47600D68" w:rsidR="004E4F44" w:rsidRDefault="0086618A" w:rsidP="003577DF">
      <w:pPr>
        <w:pStyle w:val="ratkaisusis"/>
      </w:pPr>
      <w:r>
        <w:rPr>
          <w:i/>
        </w:rPr>
        <w:t xml:space="preserve">              </w:t>
      </w:r>
      <w:r w:rsidR="004E4F44">
        <w:rPr>
          <w:i/>
        </w:rPr>
        <w:t>x</w:t>
      </w:r>
      <w:r w:rsidR="00F22152">
        <w:t xml:space="preserve"> = 30 </w:t>
      </w:r>
    </w:p>
    <w:p w14:paraId="01F5A1DE" w14:textId="77777777" w:rsidR="0086618A" w:rsidRDefault="0086618A" w:rsidP="003577DF">
      <w:pPr>
        <w:pStyle w:val="ratkaisusis"/>
      </w:pPr>
    </w:p>
    <w:p w14:paraId="474F73C6" w14:textId="3E9CC7F8" w:rsidR="0086618A" w:rsidRDefault="0086618A" w:rsidP="003577DF">
      <w:pPr>
        <w:pStyle w:val="ratkaisusis"/>
      </w:pPr>
      <w:r>
        <w:t>Tähtiharrastajan etäisyys korkeammasta talosta on 30 m.</w:t>
      </w:r>
    </w:p>
    <w:p w14:paraId="5C0135A8" w14:textId="77777777" w:rsidR="004E4F44" w:rsidRDefault="004E4F44" w:rsidP="003577DF">
      <w:pPr>
        <w:pStyle w:val="ratkaisusis"/>
      </w:pPr>
    </w:p>
    <w:p w14:paraId="4C0C841E" w14:textId="17355DE6" w:rsidR="004E4F44" w:rsidRDefault="004E4F44" w:rsidP="003577DF">
      <w:pPr>
        <w:pStyle w:val="ratkaisusis"/>
      </w:pPr>
      <w:r>
        <w:t>Vastaus: 30 m</w:t>
      </w:r>
    </w:p>
    <w:p w14:paraId="438E5947" w14:textId="77777777" w:rsidR="003520BE" w:rsidRDefault="003520BE" w:rsidP="003577DF">
      <w:pPr>
        <w:pStyle w:val="ratkaisusis"/>
      </w:pPr>
    </w:p>
    <w:p w14:paraId="653EF3F2" w14:textId="77777777" w:rsidR="00493287" w:rsidRDefault="00493287">
      <w:pPr>
        <w:spacing w:after="0" w:line="240" w:lineRule="auto"/>
        <w:rPr>
          <w:rStyle w:val="sininen"/>
        </w:rPr>
      </w:pPr>
      <w:r>
        <w:rPr>
          <w:rStyle w:val="sininen"/>
        </w:rPr>
        <w:br w:type="page"/>
      </w:r>
    </w:p>
    <w:p w14:paraId="28024EF2" w14:textId="58A5A1D9" w:rsidR="00F22152" w:rsidRPr="00A551EB" w:rsidRDefault="00F22152" w:rsidP="00F22152">
      <w:pPr>
        <w:pStyle w:val="ratkaisu"/>
      </w:pPr>
      <w:r>
        <w:rPr>
          <w:rStyle w:val="sininen"/>
        </w:rPr>
        <w:lastRenderedPageBreak/>
        <w:t>147</w:t>
      </w:r>
      <w:r w:rsidRPr="003E66C9">
        <w:rPr>
          <w:rStyle w:val="sininen"/>
        </w:rPr>
        <w:t>.</w:t>
      </w:r>
      <w:r>
        <w:tab/>
        <w:t>Piirretään m</w:t>
      </w:r>
      <w:r w:rsidR="00E67CB4">
        <w:t>allikuva. Merkitään neliön sivun pituutta</w:t>
      </w:r>
      <w:r>
        <w:t xml:space="preserve"> kirjaimella </w:t>
      </w:r>
      <w:r>
        <w:rPr>
          <w:i/>
        </w:rPr>
        <w:t>x</w:t>
      </w:r>
      <w:r>
        <w:t xml:space="preserve">. Tällöin kolmion </w:t>
      </w:r>
      <w:r>
        <w:rPr>
          <w:i/>
        </w:rPr>
        <w:t>DEC</w:t>
      </w:r>
      <w:r>
        <w:t xml:space="preserve"> korkeus on 4 – </w:t>
      </w:r>
      <w:r>
        <w:rPr>
          <w:i/>
        </w:rPr>
        <w:t>x</w:t>
      </w:r>
      <w:r>
        <w:t>.</w:t>
      </w:r>
    </w:p>
    <w:p w14:paraId="7B9B625E" w14:textId="77777777" w:rsidR="00F22152" w:rsidRPr="00C92D3F" w:rsidRDefault="00F22152" w:rsidP="00F22152">
      <w:pPr>
        <w:pStyle w:val="ratkaisu"/>
      </w:pPr>
    </w:p>
    <w:p w14:paraId="1319A2CB" w14:textId="77777777" w:rsidR="00F22152" w:rsidRDefault="00F22152" w:rsidP="00F22152">
      <w:pPr>
        <w:pStyle w:val="ratkaisusis"/>
      </w:pPr>
      <w:r>
        <w:rPr>
          <w:noProof/>
          <w:lang w:eastAsia="fi-FI"/>
        </w:rPr>
        <w:drawing>
          <wp:inline distT="0" distB="0" distL="0" distR="0" wp14:anchorId="310B0447" wp14:editId="4D082C61">
            <wp:extent cx="2609850" cy="1184025"/>
            <wp:effectExtent l="0" t="0" r="0" b="0"/>
            <wp:docPr id="108" name="Kuva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1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9891" cy="1188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86F5EC" w14:textId="77777777" w:rsidR="00F22152" w:rsidRDefault="00F22152" w:rsidP="00F22152">
      <w:pPr>
        <w:pStyle w:val="ratkaisusis"/>
      </w:pPr>
    </w:p>
    <w:p w14:paraId="29955712" w14:textId="671F8443" w:rsidR="00F22152" w:rsidRDefault="00F22152" w:rsidP="00F22152">
      <w:pPr>
        <w:pStyle w:val="ratkaisusis"/>
      </w:pPr>
      <w:r>
        <w:t xml:space="preserve">Kolmioilla </w:t>
      </w:r>
      <w:r>
        <w:rPr>
          <w:i/>
        </w:rPr>
        <w:t>ABC</w:t>
      </w:r>
      <w:r>
        <w:t xml:space="preserve"> ja </w:t>
      </w:r>
      <w:r>
        <w:rPr>
          <w:i/>
        </w:rPr>
        <w:t>DEC</w:t>
      </w:r>
      <w:r>
        <w:t xml:space="preserve"> on yhteinen kulma </w:t>
      </w:r>
      <w:r>
        <w:rPr>
          <w:i/>
        </w:rPr>
        <w:t>C</w:t>
      </w:r>
      <w:r>
        <w:t xml:space="preserve"> ja l</w:t>
      </w:r>
      <w:proofErr w:type="spellStart"/>
      <w:r w:rsidRPr="00F22152">
        <w:rPr>
          <w:lang w:val="en-US"/>
        </w:rPr>
        <w:t>isäksi</w:t>
      </w:r>
      <w:proofErr w:type="spellEnd"/>
      <w:r w:rsidRPr="00F22152">
        <w:rPr>
          <w:lang w:val="en-US"/>
        </w:rPr>
        <w:t xml:space="preserve"> </w:t>
      </w:r>
      <w:proofErr w:type="spellStart"/>
      <w:r w:rsidRPr="00F22152">
        <w:rPr>
          <w:lang w:val="en-US"/>
        </w:rPr>
        <w:t>janat</w:t>
      </w:r>
      <w:proofErr w:type="spellEnd"/>
      <w:r w:rsidRPr="00F22152">
        <w:rPr>
          <w:lang w:val="en-US"/>
        </w:rPr>
        <w:t xml:space="preserve"> </w:t>
      </w:r>
      <w:r w:rsidRPr="00F22152">
        <w:rPr>
          <w:i/>
          <w:lang w:val="en-US"/>
        </w:rPr>
        <w:t>AB</w:t>
      </w:r>
      <w:r w:rsidRPr="00F22152">
        <w:rPr>
          <w:lang w:val="en-US"/>
        </w:rPr>
        <w:t xml:space="preserve"> ja </w:t>
      </w:r>
      <w:r w:rsidRPr="00F22152">
        <w:rPr>
          <w:i/>
          <w:lang w:val="en-US"/>
        </w:rPr>
        <w:t>DE</w:t>
      </w:r>
      <w:r w:rsidRPr="00F22152">
        <w:rPr>
          <w:lang w:val="en-US"/>
        </w:rPr>
        <w:t xml:space="preserve"> </w:t>
      </w:r>
      <w:proofErr w:type="spellStart"/>
      <w:r w:rsidRPr="00F22152">
        <w:rPr>
          <w:lang w:val="en-US"/>
        </w:rPr>
        <w:t>ovat</w:t>
      </w:r>
      <w:proofErr w:type="spellEnd"/>
      <w:r w:rsidRPr="00F22152">
        <w:rPr>
          <w:lang w:val="en-US"/>
        </w:rPr>
        <w:t xml:space="preserve"> </w:t>
      </w:r>
      <w:proofErr w:type="spellStart"/>
      <w:r w:rsidRPr="00F22152">
        <w:rPr>
          <w:lang w:val="en-US"/>
        </w:rPr>
        <w:t>yhdensuuntaiset</w:t>
      </w:r>
      <w:proofErr w:type="spellEnd"/>
      <w:r w:rsidRPr="00F22152">
        <w:rPr>
          <w:lang w:val="en-US"/>
        </w:rPr>
        <w:t xml:space="preserve">, </w:t>
      </w:r>
      <w:proofErr w:type="spellStart"/>
      <w:r w:rsidRPr="00F22152">
        <w:rPr>
          <w:lang w:val="en-US"/>
        </w:rPr>
        <w:t>joten</w:t>
      </w:r>
      <w:proofErr w:type="spellEnd"/>
      <w:r w:rsidRPr="00F22152">
        <w:rPr>
          <w:lang w:val="en-US"/>
        </w:rPr>
        <w:t xml:space="preserve"> </w:t>
      </w:r>
      <w:proofErr w:type="spellStart"/>
      <w:r w:rsidRPr="00F22152">
        <w:rPr>
          <w:lang w:val="en-US"/>
        </w:rPr>
        <w:t>kulmat</w:t>
      </w:r>
      <w:proofErr w:type="spellEnd"/>
      <w:r w:rsidRPr="00F22152">
        <w:rPr>
          <w:lang w:val="en-US"/>
        </w:rPr>
        <w:t xml:space="preserve"> </w:t>
      </w:r>
      <w:r w:rsidRPr="00F22152">
        <w:rPr>
          <w:i/>
          <w:lang w:val="en-US"/>
        </w:rPr>
        <w:t>CBA</w:t>
      </w:r>
      <w:r w:rsidRPr="00F22152">
        <w:rPr>
          <w:lang w:val="en-US"/>
        </w:rPr>
        <w:t xml:space="preserve"> ja </w:t>
      </w:r>
      <w:r w:rsidRPr="00F22152">
        <w:rPr>
          <w:i/>
          <w:lang w:val="en-US"/>
        </w:rPr>
        <w:t>CED</w:t>
      </w:r>
      <w:r w:rsidRPr="00F22152">
        <w:rPr>
          <w:lang w:val="en-US"/>
        </w:rPr>
        <w:t xml:space="preserve"> </w:t>
      </w:r>
      <w:proofErr w:type="spellStart"/>
      <w:r w:rsidRPr="00F22152">
        <w:rPr>
          <w:lang w:val="en-US"/>
        </w:rPr>
        <w:t>ovat</w:t>
      </w:r>
      <w:proofErr w:type="spellEnd"/>
      <w:r w:rsidRPr="00F22152">
        <w:rPr>
          <w:lang w:val="en-US"/>
        </w:rPr>
        <w:t xml:space="preserve"> </w:t>
      </w:r>
      <w:proofErr w:type="spellStart"/>
      <w:r w:rsidRPr="00F22152">
        <w:rPr>
          <w:lang w:val="en-US"/>
        </w:rPr>
        <w:t>samankohtaisina</w:t>
      </w:r>
      <w:proofErr w:type="spellEnd"/>
      <w:r w:rsidRPr="00F22152">
        <w:rPr>
          <w:lang w:val="en-US"/>
        </w:rPr>
        <w:t xml:space="preserve"> </w:t>
      </w:r>
      <w:proofErr w:type="spellStart"/>
      <w:r w:rsidRPr="00F22152">
        <w:rPr>
          <w:lang w:val="en-US"/>
        </w:rPr>
        <w:t>kulmina</w:t>
      </w:r>
      <w:proofErr w:type="spellEnd"/>
      <w:r w:rsidRPr="00F22152">
        <w:rPr>
          <w:lang w:val="en-US"/>
        </w:rPr>
        <w:t xml:space="preserve"> </w:t>
      </w:r>
      <w:proofErr w:type="spellStart"/>
      <w:r w:rsidRPr="00F22152">
        <w:rPr>
          <w:lang w:val="en-US"/>
        </w:rPr>
        <w:t>yhtä</w:t>
      </w:r>
      <w:proofErr w:type="spellEnd"/>
      <w:r w:rsidRPr="00F22152">
        <w:rPr>
          <w:lang w:val="en-US"/>
        </w:rPr>
        <w:t xml:space="preserve"> </w:t>
      </w:r>
      <w:proofErr w:type="spellStart"/>
      <w:r w:rsidRPr="00F22152">
        <w:rPr>
          <w:lang w:val="en-US"/>
        </w:rPr>
        <w:t>suuret</w:t>
      </w:r>
      <w:proofErr w:type="spellEnd"/>
      <w:r w:rsidRPr="00F22152">
        <w:rPr>
          <w:lang w:val="en-US"/>
        </w:rPr>
        <w:t>.</w:t>
      </w:r>
    </w:p>
    <w:p w14:paraId="613A1C70" w14:textId="77777777" w:rsidR="00F22152" w:rsidRDefault="00F22152" w:rsidP="00F22152">
      <w:pPr>
        <w:pStyle w:val="ratkaisusis"/>
      </w:pPr>
    </w:p>
    <w:p w14:paraId="0D61D8CC" w14:textId="3F21E717" w:rsidR="00F22152" w:rsidRDefault="00F22152" w:rsidP="00F22152">
      <w:pPr>
        <w:pStyle w:val="ratkaisusis"/>
      </w:pPr>
      <w:r>
        <w:t xml:space="preserve">Täten kk-lauseen nojalla kolmiot </w:t>
      </w:r>
      <w:r>
        <w:rPr>
          <w:i/>
        </w:rPr>
        <w:t>ABC</w:t>
      </w:r>
      <w:r>
        <w:t xml:space="preserve"> ja </w:t>
      </w:r>
      <w:r>
        <w:rPr>
          <w:i/>
        </w:rPr>
        <w:t>DCE</w:t>
      </w:r>
      <w:r>
        <w:t xml:space="preserve"> ovat yhdenmuotoisia.</w:t>
      </w:r>
    </w:p>
    <w:p w14:paraId="7DC6B0FE" w14:textId="77777777" w:rsidR="00F22152" w:rsidRDefault="00F22152" w:rsidP="00F22152">
      <w:pPr>
        <w:pStyle w:val="ratkaisusis"/>
      </w:pPr>
    </w:p>
    <w:p w14:paraId="4A810AE4" w14:textId="77777777" w:rsidR="00F22152" w:rsidRDefault="00F22152" w:rsidP="00F22152">
      <w:pPr>
        <w:pStyle w:val="ratkaisusis"/>
      </w:pPr>
      <w:r>
        <w:t>Kolmioiden korkeusjana sekä kannat ovat toistensa vastinjanoja.</w:t>
      </w:r>
    </w:p>
    <w:p w14:paraId="538BA82A" w14:textId="070BC549" w:rsidR="00F22152" w:rsidRDefault="00F22152" w:rsidP="00F22152">
      <w:pPr>
        <w:pStyle w:val="ratkaisusis"/>
      </w:pPr>
      <w:r>
        <w:t xml:space="preserve">Koska yhdenmuotoisten kuvioiden vastinjanojen pituuksien suhde on yhtä suuri, niin </w:t>
      </w:r>
      <w:r w:rsidR="0084010F" w:rsidRPr="0084010F">
        <w:rPr>
          <w:position w:val="-20"/>
        </w:rPr>
        <w:object w:dxaOrig="999" w:dyaOrig="520" w14:anchorId="173C0571">
          <v:shape id="_x0000_i1091" type="#_x0000_t75" style="width:49.8pt;height:25.8pt" o:ole="">
            <v:imagedata r:id="rId176" o:title=""/>
          </v:shape>
          <o:OLEObject Type="Embed" ProgID="Equation.DSMT4" ShapeID="_x0000_i1091" DrawAspect="Content" ObjectID="_1548143212" r:id="rId177"/>
        </w:object>
      </w:r>
      <w:r>
        <w:t>.</w:t>
      </w:r>
    </w:p>
    <w:p w14:paraId="2FBF3D35" w14:textId="77777777" w:rsidR="00F22152" w:rsidRDefault="00F22152" w:rsidP="00F22152">
      <w:pPr>
        <w:pStyle w:val="ratkaisusis"/>
      </w:pPr>
    </w:p>
    <w:p w14:paraId="569BEDF3" w14:textId="77777777" w:rsidR="00F22152" w:rsidRDefault="00F22152" w:rsidP="00F22152">
      <w:pPr>
        <w:pStyle w:val="ratkaisusis"/>
      </w:pPr>
      <w:r>
        <w:t>Ristiin kertomalla saadaan</w:t>
      </w:r>
    </w:p>
    <w:p w14:paraId="370458FF" w14:textId="77777777" w:rsidR="00F22152" w:rsidRDefault="00F22152" w:rsidP="00F22152">
      <w:pPr>
        <w:pStyle w:val="ratkaisusis"/>
      </w:pPr>
    </w:p>
    <w:p w14:paraId="3CD700AF" w14:textId="77777777" w:rsidR="00F22152" w:rsidRDefault="00F22152" w:rsidP="00F22152">
      <w:pPr>
        <w:pStyle w:val="ratkaisusis"/>
      </w:pPr>
      <w:r>
        <w:t xml:space="preserve">          4</w:t>
      </w:r>
      <w:r>
        <w:rPr>
          <w:i/>
        </w:rPr>
        <w:t>x</w:t>
      </w:r>
      <w:r>
        <w:t xml:space="preserve"> = 10(4 – </w:t>
      </w:r>
      <w:r>
        <w:rPr>
          <w:i/>
        </w:rPr>
        <w:t>x</w:t>
      </w:r>
      <w:r>
        <w:t>)</w:t>
      </w:r>
    </w:p>
    <w:p w14:paraId="1F420F72" w14:textId="77777777" w:rsidR="00F22152" w:rsidRDefault="00F22152" w:rsidP="00F22152">
      <w:pPr>
        <w:pStyle w:val="ratkaisusis"/>
      </w:pPr>
      <w:r>
        <w:t xml:space="preserve">          4</w:t>
      </w:r>
      <w:r>
        <w:rPr>
          <w:i/>
        </w:rPr>
        <w:t>x</w:t>
      </w:r>
      <w:r>
        <w:t xml:space="preserve"> = 40 – 10</w:t>
      </w:r>
      <w:r>
        <w:rPr>
          <w:i/>
        </w:rPr>
        <w:t>x</w:t>
      </w:r>
    </w:p>
    <w:p w14:paraId="44574209" w14:textId="77777777" w:rsidR="00F22152" w:rsidRDefault="00F22152" w:rsidP="00F22152">
      <w:pPr>
        <w:pStyle w:val="ratkaisusis"/>
      </w:pPr>
      <w:r>
        <w:t>4</w:t>
      </w:r>
      <w:r>
        <w:rPr>
          <w:i/>
        </w:rPr>
        <w:t>x</w:t>
      </w:r>
      <w:r>
        <w:t xml:space="preserve"> + 10</w:t>
      </w:r>
      <w:r>
        <w:rPr>
          <w:i/>
        </w:rPr>
        <w:t>x</w:t>
      </w:r>
      <w:r>
        <w:t xml:space="preserve"> = 40</w:t>
      </w:r>
    </w:p>
    <w:p w14:paraId="628D20E5" w14:textId="77777777" w:rsidR="00F22152" w:rsidRDefault="00F22152" w:rsidP="00F22152">
      <w:pPr>
        <w:pStyle w:val="ratkaisusis"/>
      </w:pPr>
      <w:r>
        <w:t xml:space="preserve">        14</w:t>
      </w:r>
      <w:r>
        <w:rPr>
          <w:i/>
        </w:rPr>
        <w:t>x</w:t>
      </w:r>
      <w:r>
        <w:t xml:space="preserve"> = 40   || : 14</w:t>
      </w:r>
    </w:p>
    <w:p w14:paraId="5B33D1EC" w14:textId="1B70300F" w:rsidR="00F22152" w:rsidRDefault="00F22152" w:rsidP="00F22152">
      <w:pPr>
        <w:pStyle w:val="ratkaisusis"/>
      </w:pPr>
      <w:r>
        <w:rPr>
          <w:i/>
        </w:rPr>
        <w:t xml:space="preserve">            x</w:t>
      </w:r>
      <w:r>
        <w:t xml:space="preserve"> = </w:t>
      </w:r>
      <w:r w:rsidR="0084010F" w:rsidRPr="0084010F">
        <w:rPr>
          <w:position w:val="-20"/>
        </w:rPr>
        <w:object w:dxaOrig="960" w:dyaOrig="560" w14:anchorId="45838FFD">
          <v:shape id="_x0000_i1092" type="#_x0000_t75" style="width:48pt;height:27.6pt" o:ole="">
            <v:imagedata r:id="rId178" o:title=""/>
          </v:shape>
          <o:OLEObject Type="Embed" ProgID="Equation.DSMT4" ShapeID="_x0000_i1092" DrawAspect="Content" ObjectID="_1548143213" r:id="rId179"/>
        </w:object>
      </w:r>
      <w:r>
        <w:t xml:space="preserve"> = 2,85…</w:t>
      </w:r>
    </w:p>
    <w:p w14:paraId="6E0937AD" w14:textId="77777777" w:rsidR="00F22152" w:rsidRDefault="00F22152" w:rsidP="00F22152">
      <w:pPr>
        <w:pStyle w:val="ratkaisusis"/>
      </w:pPr>
      <w:r>
        <w:rPr>
          <w:i/>
        </w:rPr>
        <w:t xml:space="preserve">            x</w:t>
      </w:r>
      <w:r>
        <w:t xml:space="preserve"> ≈ 2,9</w:t>
      </w:r>
    </w:p>
    <w:p w14:paraId="72A9EC18" w14:textId="77777777" w:rsidR="00F22152" w:rsidRDefault="00F22152" w:rsidP="00F22152">
      <w:pPr>
        <w:pStyle w:val="ratkaisusis"/>
      </w:pPr>
    </w:p>
    <w:p w14:paraId="7BD3457C" w14:textId="7ACDE379" w:rsidR="00F22152" w:rsidRDefault="00F22152" w:rsidP="00F22152">
      <w:pPr>
        <w:pStyle w:val="ratkaisusis"/>
      </w:pPr>
      <w:r>
        <w:t>Neliön sivun pituus on noin 2,9</w:t>
      </w:r>
      <w:r w:rsidR="00B60F34">
        <w:t xml:space="preserve"> cm</w:t>
      </w:r>
      <w:r>
        <w:t>.</w:t>
      </w:r>
    </w:p>
    <w:p w14:paraId="731D8E1F" w14:textId="77777777" w:rsidR="00F22152" w:rsidRDefault="00F22152" w:rsidP="00F22152">
      <w:pPr>
        <w:pStyle w:val="ratkaisusis"/>
      </w:pPr>
    </w:p>
    <w:p w14:paraId="4FE220A4" w14:textId="479C86E0" w:rsidR="00F22152" w:rsidRDefault="00F22152" w:rsidP="00F22152">
      <w:pPr>
        <w:pStyle w:val="ratkaisusis"/>
      </w:pPr>
      <w:r>
        <w:t>Vastaus: 2,9</w:t>
      </w:r>
      <w:r w:rsidR="00B60F34">
        <w:t xml:space="preserve"> cm</w:t>
      </w:r>
    </w:p>
    <w:p w14:paraId="42239FA5" w14:textId="77777777" w:rsidR="00F22152" w:rsidRDefault="00F22152" w:rsidP="003577DF">
      <w:pPr>
        <w:pStyle w:val="ratkaisusis"/>
      </w:pPr>
    </w:p>
    <w:p w14:paraId="2E1DBE2E" w14:textId="77777777" w:rsidR="00175A94" w:rsidRDefault="00175A94" w:rsidP="00395C6B">
      <w:pPr>
        <w:pStyle w:val="ratkaisusis"/>
        <w:ind w:left="0"/>
      </w:pPr>
    </w:p>
    <w:p w14:paraId="5CE61093" w14:textId="77777777" w:rsidR="00493287" w:rsidRDefault="00493287">
      <w:pPr>
        <w:spacing w:after="0" w:line="240" w:lineRule="auto"/>
        <w:rPr>
          <w:rStyle w:val="sininen"/>
        </w:rPr>
      </w:pPr>
      <w:r>
        <w:rPr>
          <w:rStyle w:val="sininen"/>
        </w:rPr>
        <w:br w:type="page"/>
      </w:r>
    </w:p>
    <w:p w14:paraId="2CB33A5D" w14:textId="4D9B6106" w:rsidR="00E66782" w:rsidRDefault="00395C6B" w:rsidP="00175A94">
      <w:pPr>
        <w:pStyle w:val="ratkaisu"/>
      </w:pPr>
      <w:r>
        <w:rPr>
          <w:rStyle w:val="sininen"/>
        </w:rPr>
        <w:lastRenderedPageBreak/>
        <w:t>148</w:t>
      </w:r>
      <w:r w:rsidR="00175A94" w:rsidRPr="003E66C9">
        <w:rPr>
          <w:rStyle w:val="sininen"/>
        </w:rPr>
        <w:t>.</w:t>
      </w:r>
      <w:r w:rsidR="00175A94">
        <w:tab/>
      </w:r>
    </w:p>
    <w:p w14:paraId="1D2C6737" w14:textId="33174078" w:rsidR="00E66782" w:rsidRDefault="000A3C72" w:rsidP="00493287">
      <w:pPr>
        <w:pStyle w:val="ratkaisuabc"/>
      </w:pPr>
      <w:r>
        <w:rPr>
          <w:noProof/>
          <w:lang w:eastAsia="fi-FI"/>
        </w:rPr>
        <w:drawing>
          <wp:inline distT="0" distB="0" distL="0" distR="0" wp14:anchorId="04E6C3AC" wp14:editId="49E391D4">
            <wp:extent cx="4063574" cy="427990"/>
            <wp:effectExtent l="0" t="0" r="0" b="0"/>
            <wp:docPr id="280" name="Picture 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"/>
                    <pic:cNvPicPr>
                      <a:picLocks noChangeAspect="1" noChangeArrowheads="1"/>
                    </pic:cNvPicPr>
                  </pic:nvPicPr>
                  <pic:blipFill rotWithShape="1">
                    <a:blip r:embed="rId1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9719"/>
                    <a:stretch/>
                  </pic:blipFill>
                  <pic:spPr bwMode="auto">
                    <a:xfrm>
                      <a:off x="0" y="0"/>
                      <a:ext cx="4077627" cy="429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87C1CD4" w14:textId="77777777" w:rsidR="00E66782" w:rsidRDefault="00E66782" w:rsidP="00175A94">
      <w:pPr>
        <w:pStyle w:val="ratkaisu"/>
      </w:pPr>
      <w:r>
        <w:tab/>
      </w:r>
    </w:p>
    <w:p w14:paraId="488A1392" w14:textId="79FBDE7F" w:rsidR="0086618A" w:rsidRDefault="00175A94" w:rsidP="00E67CB4">
      <w:pPr>
        <w:pStyle w:val="ratkaisusis"/>
      </w:pPr>
      <w:r>
        <w:t xml:space="preserve">Merkitään pisteen </w:t>
      </w:r>
      <w:r>
        <w:rPr>
          <w:i/>
        </w:rPr>
        <w:t>D</w:t>
      </w:r>
      <w:r>
        <w:t xml:space="preserve"> paikkaa lukusuoralla kirjaimella </w:t>
      </w:r>
      <w:r>
        <w:rPr>
          <w:i/>
        </w:rPr>
        <w:t>x</w:t>
      </w:r>
      <w:r>
        <w:t xml:space="preserve">. </w:t>
      </w:r>
    </w:p>
    <w:p w14:paraId="30875E86" w14:textId="77777777" w:rsidR="0086618A" w:rsidRDefault="0086618A" w:rsidP="00175A94">
      <w:pPr>
        <w:pStyle w:val="ratkaisu"/>
      </w:pPr>
    </w:p>
    <w:p w14:paraId="5441FEF0" w14:textId="77777777" w:rsidR="0086618A" w:rsidRDefault="00175A94" w:rsidP="0086618A">
      <w:pPr>
        <w:pStyle w:val="ratkaisusis"/>
      </w:pPr>
      <w:r>
        <w:t>Nyt janan</w:t>
      </w:r>
      <w:r>
        <w:rPr>
          <w:i/>
        </w:rPr>
        <w:t xml:space="preserve"> DA</w:t>
      </w:r>
      <w:r>
        <w:t xml:space="preserve"> pituus on </w:t>
      </w:r>
      <w:r>
        <w:rPr>
          <w:i/>
        </w:rPr>
        <w:t>x</w:t>
      </w:r>
      <w:r>
        <w:t xml:space="preserve"> – 0 = </w:t>
      </w:r>
      <w:r>
        <w:rPr>
          <w:i/>
        </w:rPr>
        <w:t>x</w:t>
      </w:r>
      <w:r>
        <w:t xml:space="preserve"> ja janan </w:t>
      </w:r>
      <w:r>
        <w:rPr>
          <w:i/>
        </w:rPr>
        <w:t>DB</w:t>
      </w:r>
      <w:r>
        <w:t xml:space="preserve"> pituus on </w:t>
      </w:r>
      <w:r>
        <w:rPr>
          <w:i/>
        </w:rPr>
        <w:t>x</w:t>
      </w:r>
      <w:r>
        <w:t xml:space="preserve"> – 5. </w:t>
      </w:r>
    </w:p>
    <w:p w14:paraId="1FE0B9CA" w14:textId="77777777" w:rsidR="0086618A" w:rsidRDefault="0086618A" w:rsidP="0086618A">
      <w:pPr>
        <w:pStyle w:val="ratkaisusis"/>
      </w:pPr>
    </w:p>
    <w:p w14:paraId="49D4E168" w14:textId="22F6CE84" w:rsidR="00175A94" w:rsidRDefault="00175A94" w:rsidP="0086618A">
      <w:pPr>
        <w:pStyle w:val="ratkaisusis"/>
      </w:pPr>
      <w:r>
        <w:t xml:space="preserve">Janan </w:t>
      </w:r>
      <w:r>
        <w:rPr>
          <w:i/>
        </w:rPr>
        <w:t>CA</w:t>
      </w:r>
      <w:r>
        <w:t xml:space="preserve"> pituus on </w:t>
      </w:r>
      <w:r w:rsidR="0086618A">
        <w:t xml:space="preserve"> </w:t>
      </w:r>
      <w:r>
        <w:t xml:space="preserve">3 – 0 = 3 ja janan </w:t>
      </w:r>
      <w:r>
        <w:rPr>
          <w:i/>
        </w:rPr>
        <w:t>CB</w:t>
      </w:r>
      <w:r>
        <w:t xml:space="preserve"> pituus on 5 – 3 = 2.</w:t>
      </w:r>
    </w:p>
    <w:p w14:paraId="715D5420" w14:textId="77777777" w:rsidR="0086618A" w:rsidRDefault="0086618A" w:rsidP="00175A94">
      <w:pPr>
        <w:pStyle w:val="ratkaisusis"/>
      </w:pPr>
    </w:p>
    <w:p w14:paraId="2344B854" w14:textId="6124CB0D" w:rsidR="0093188E" w:rsidRDefault="00175A94" w:rsidP="0086618A">
      <w:pPr>
        <w:pStyle w:val="ratkaisusis"/>
      </w:pPr>
      <w:r>
        <w:t xml:space="preserve">Verranto </w:t>
      </w:r>
      <w:r w:rsidR="0084010F" w:rsidRPr="0084010F">
        <w:rPr>
          <w:position w:val="-20"/>
        </w:rPr>
        <w:object w:dxaOrig="960" w:dyaOrig="520" w14:anchorId="61BF21AB">
          <v:shape id="_x0000_i1093" type="#_x0000_t75" style="width:48pt;height:25.8pt" o:ole="">
            <v:imagedata r:id="rId181" o:title=""/>
          </v:shape>
          <o:OLEObject Type="Embed" ProgID="Equation.DSMT4" ShapeID="_x0000_i1093" DrawAspect="Content" ObjectID="_1548143214" r:id="rId182"/>
        </w:object>
      </w:r>
      <w:r w:rsidR="00E66782">
        <w:t xml:space="preserve"> on voimassa</w:t>
      </w:r>
      <w:r w:rsidR="0093188E">
        <w:t>, kun</w:t>
      </w:r>
      <w:r w:rsidR="0086618A">
        <w:t xml:space="preserve"> </w:t>
      </w:r>
      <w:r w:rsidR="0084010F" w:rsidRPr="0084010F">
        <w:rPr>
          <w:position w:val="-20"/>
        </w:rPr>
        <w:object w:dxaOrig="900" w:dyaOrig="520" w14:anchorId="5B241D68">
          <v:shape id="_x0000_i1094" type="#_x0000_t75" style="width:45pt;height:25.8pt" o:ole="">
            <v:imagedata r:id="rId183" o:title=""/>
          </v:shape>
          <o:OLEObject Type="Embed" ProgID="Equation.DSMT4" ShapeID="_x0000_i1094" DrawAspect="Content" ObjectID="_1548143215" r:id="rId184"/>
        </w:object>
      </w:r>
      <w:r w:rsidR="0093188E">
        <w:t>.</w:t>
      </w:r>
    </w:p>
    <w:p w14:paraId="3900B48C" w14:textId="77777777" w:rsidR="0086618A" w:rsidRDefault="0086618A" w:rsidP="0086618A">
      <w:pPr>
        <w:pStyle w:val="ratkaisusis"/>
      </w:pPr>
    </w:p>
    <w:p w14:paraId="22341D01" w14:textId="5B44C7DD" w:rsidR="0093188E" w:rsidRDefault="0093188E" w:rsidP="00175A94">
      <w:pPr>
        <w:pStyle w:val="ratkaisusis"/>
      </w:pPr>
      <w:r>
        <w:t>Ristiin kertomalla saadaan</w:t>
      </w:r>
    </w:p>
    <w:p w14:paraId="6B1B3014" w14:textId="77777777" w:rsidR="0086618A" w:rsidRDefault="0086618A" w:rsidP="00175A94">
      <w:pPr>
        <w:pStyle w:val="ratkaisusis"/>
      </w:pPr>
    </w:p>
    <w:p w14:paraId="50EE266B" w14:textId="486B820B" w:rsidR="0093188E" w:rsidRDefault="0093188E" w:rsidP="00175A94">
      <w:pPr>
        <w:pStyle w:val="ratkaisusis"/>
      </w:pPr>
      <w:r>
        <w:t>3(</w:t>
      </w:r>
      <w:r>
        <w:rPr>
          <w:i/>
        </w:rPr>
        <w:t>x</w:t>
      </w:r>
      <w:r>
        <w:t xml:space="preserve"> – 5) = 2</w:t>
      </w:r>
      <w:r>
        <w:rPr>
          <w:i/>
        </w:rPr>
        <w:t>x</w:t>
      </w:r>
    </w:p>
    <w:p w14:paraId="5F68CB84" w14:textId="49FBA711" w:rsidR="0093188E" w:rsidRDefault="0086618A" w:rsidP="00175A94">
      <w:pPr>
        <w:pStyle w:val="ratkaisusis"/>
        <w:rPr>
          <w:i/>
        </w:rPr>
      </w:pPr>
      <w:r>
        <w:t xml:space="preserve"> </w:t>
      </w:r>
      <w:r w:rsidR="0093188E">
        <w:t>3</w:t>
      </w:r>
      <w:r w:rsidR="0093188E">
        <w:rPr>
          <w:i/>
        </w:rPr>
        <w:t>x</w:t>
      </w:r>
      <w:r w:rsidR="0093188E">
        <w:t xml:space="preserve"> – 15 = 2</w:t>
      </w:r>
      <w:r w:rsidR="0093188E">
        <w:rPr>
          <w:i/>
        </w:rPr>
        <w:t>x</w:t>
      </w:r>
    </w:p>
    <w:p w14:paraId="799FAB7D" w14:textId="564507A6" w:rsidR="0093188E" w:rsidRDefault="0086618A" w:rsidP="00175A94">
      <w:pPr>
        <w:pStyle w:val="ratkaisusis"/>
      </w:pPr>
      <w:r>
        <w:t xml:space="preserve"> </w:t>
      </w:r>
      <w:r w:rsidR="0093188E">
        <w:t>3</w:t>
      </w:r>
      <w:r w:rsidR="0093188E">
        <w:rPr>
          <w:i/>
        </w:rPr>
        <w:t>x</w:t>
      </w:r>
      <w:r w:rsidR="0093188E">
        <w:t xml:space="preserve"> – 2</w:t>
      </w:r>
      <w:r w:rsidR="0093188E">
        <w:rPr>
          <w:i/>
        </w:rPr>
        <w:t>x</w:t>
      </w:r>
      <w:r w:rsidR="0093188E">
        <w:t xml:space="preserve"> = 15</w:t>
      </w:r>
    </w:p>
    <w:p w14:paraId="6BF1B1FF" w14:textId="3143484B" w:rsidR="0093188E" w:rsidRDefault="0086618A" w:rsidP="00175A94">
      <w:pPr>
        <w:pStyle w:val="ratkaisusis"/>
      </w:pPr>
      <w:r>
        <w:rPr>
          <w:i/>
        </w:rPr>
        <w:t xml:space="preserve">           </w:t>
      </w:r>
      <w:r w:rsidR="0093188E">
        <w:rPr>
          <w:i/>
        </w:rPr>
        <w:t>x</w:t>
      </w:r>
      <w:r w:rsidR="0093188E">
        <w:t xml:space="preserve"> = 15</w:t>
      </w:r>
    </w:p>
    <w:p w14:paraId="7D3928AE" w14:textId="77777777" w:rsidR="0086618A" w:rsidRDefault="0086618A" w:rsidP="00175A94">
      <w:pPr>
        <w:pStyle w:val="ratkaisusis"/>
      </w:pPr>
    </w:p>
    <w:p w14:paraId="212E95CF" w14:textId="1CB1B785" w:rsidR="0093188E" w:rsidRDefault="0093188E" w:rsidP="00175A94">
      <w:pPr>
        <w:pStyle w:val="ratkaisusis"/>
      </w:pPr>
      <w:r>
        <w:t xml:space="preserve">Pisteen </w:t>
      </w:r>
      <w:r>
        <w:rPr>
          <w:i/>
        </w:rPr>
        <w:t>D</w:t>
      </w:r>
      <w:r>
        <w:t xml:space="preserve"> paikka lukusuoralla on 15.</w:t>
      </w:r>
    </w:p>
    <w:p w14:paraId="6F3699A8" w14:textId="77777777" w:rsidR="0093188E" w:rsidRDefault="0093188E" w:rsidP="00175A94">
      <w:pPr>
        <w:pStyle w:val="ratkaisusis"/>
      </w:pPr>
    </w:p>
    <w:p w14:paraId="68DA3BF6" w14:textId="553819C7" w:rsidR="0093188E" w:rsidRDefault="0093188E" w:rsidP="00175A94">
      <w:pPr>
        <w:pStyle w:val="ratkaisusis"/>
      </w:pPr>
      <w:r>
        <w:t xml:space="preserve">Vastaus: </w:t>
      </w:r>
      <w:r w:rsidRPr="0093188E">
        <w:rPr>
          <w:i/>
        </w:rPr>
        <w:t>D</w:t>
      </w:r>
      <w:r>
        <w:t xml:space="preserve"> = 15</w:t>
      </w:r>
    </w:p>
    <w:p w14:paraId="24B02F12" w14:textId="160A93FE" w:rsidR="00935BB3" w:rsidRDefault="00935BB3">
      <w:pPr>
        <w:spacing w:after="0" w:line="240" w:lineRule="auto"/>
      </w:pPr>
      <w:r>
        <w:br w:type="page"/>
      </w:r>
    </w:p>
    <w:p w14:paraId="71C36728" w14:textId="7048771F" w:rsidR="00935BB3" w:rsidRPr="00EE3E4E" w:rsidRDefault="00935BB3" w:rsidP="00935BB3">
      <w:pPr>
        <w:pStyle w:val="otsikkoalaluku"/>
      </w:pPr>
      <w:r>
        <w:lastRenderedPageBreak/>
        <w:t>1.3</w:t>
      </w:r>
      <w:r w:rsidRPr="000A59CE">
        <w:t xml:space="preserve"> </w:t>
      </w:r>
      <w:r>
        <w:t>Pinta-alojen ja tilavuuksien suhteita</w:t>
      </w:r>
    </w:p>
    <w:p w14:paraId="3464E3B9" w14:textId="210D1459" w:rsidR="00AD72EE" w:rsidRPr="00F35E5F" w:rsidRDefault="00AD72EE" w:rsidP="00F35E5F">
      <w:pPr>
        <w:pStyle w:val="otsikkotehtvsarja"/>
        <w:rPr>
          <w:rStyle w:val="sininen"/>
          <w:b w:val="0"/>
          <w:color w:val="FFFFFF" w:themeColor="background1"/>
        </w:rPr>
      </w:pPr>
      <w:r>
        <w:t>ALOITA perustEISTA</w:t>
      </w:r>
    </w:p>
    <w:p w14:paraId="4C7CA83F" w14:textId="27807FAF" w:rsidR="003A4FEC" w:rsidRDefault="003A4FEC" w:rsidP="003A4FEC">
      <w:pPr>
        <w:pStyle w:val="ratkaisuabcekarivi"/>
      </w:pPr>
      <w:r>
        <w:rPr>
          <w:rStyle w:val="sininen"/>
        </w:rPr>
        <w:t>149</w:t>
      </w:r>
      <w:r w:rsidR="00AD72EE" w:rsidRPr="003E66C9">
        <w:rPr>
          <w:rStyle w:val="sininen"/>
        </w:rPr>
        <w:t>.</w:t>
      </w:r>
      <w:r w:rsidR="00AD72EE" w:rsidRPr="003E66C9">
        <w:rPr>
          <w:rStyle w:val="sininen"/>
        </w:rPr>
        <w:tab/>
        <w:t>a)</w:t>
      </w:r>
      <w:r>
        <w:tab/>
      </w:r>
      <w:r w:rsidR="00F35E5F">
        <w:t>Vastin</w:t>
      </w:r>
      <w:r w:rsidR="00A65CF8">
        <w:t xml:space="preserve">sivujen pituudet ovat 5,0 cm ja 4,0 cm ja niiden suhde on </w:t>
      </w:r>
      <w:r w:rsidR="0084010F" w:rsidRPr="0084010F">
        <w:rPr>
          <w:position w:val="-18"/>
        </w:rPr>
        <w:object w:dxaOrig="859" w:dyaOrig="499" w14:anchorId="6F8FC802">
          <v:shape id="_x0000_i1095" type="#_x0000_t75" style="width:42.6pt;height:25.8pt" o:ole="">
            <v:imagedata r:id="rId185" o:title=""/>
          </v:shape>
          <o:OLEObject Type="Embed" ProgID="Equation.DSMT4" ShapeID="_x0000_i1095" DrawAspect="Content" ObjectID="_1548143216" r:id="rId186"/>
        </w:object>
      </w:r>
      <w:r w:rsidR="00A65CF8">
        <w:t xml:space="preserve"> </w:t>
      </w:r>
      <w:r>
        <w:t xml:space="preserve"> </w:t>
      </w:r>
    </w:p>
    <w:p w14:paraId="2E1187A9" w14:textId="77777777" w:rsidR="00AD72EE" w:rsidRDefault="00AD72EE" w:rsidP="003A4FEC">
      <w:pPr>
        <w:pStyle w:val="ratkaisusisabc"/>
        <w:ind w:left="0"/>
      </w:pPr>
    </w:p>
    <w:p w14:paraId="4B00ACC2" w14:textId="68FA7629" w:rsidR="003A4FEC" w:rsidRDefault="00A65CF8" w:rsidP="003A4FEC">
      <w:pPr>
        <w:pStyle w:val="ratkaisuabcekarivi"/>
      </w:pPr>
      <w:r>
        <w:tab/>
        <w:t xml:space="preserve">Vastaus: </w:t>
      </w:r>
      <w:r w:rsidR="0084010F" w:rsidRPr="0084010F">
        <w:rPr>
          <w:position w:val="-18"/>
        </w:rPr>
        <w:object w:dxaOrig="800" w:dyaOrig="499" w14:anchorId="3A5B92D5">
          <v:shape id="_x0000_i1096" type="#_x0000_t75" style="width:40.2pt;height:25.8pt" o:ole="">
            <v:imagedata r:id="rId187" o:title=""/>
          </v:shape>
          <o:OLEObject Type="Embed" ProgID="Equation.DSMT4" ShapeID="_x0000_i1096" DrawAspect="Content" ObjectID="_1548143217" r:id="rId188"/>
        </w:object>
      </w:r>
    </w:p>
    <w:p w14:paraId="718E1D68" w14:textId="11FA50F6" w:rsidR="00AD72EE" w:rsidRDefault="00AD72EE" w:rsidP="00AD72EE">
      <w:pPr>
        <w:pStyle w:val="ratkaisusisabc"/>
      </w:pPr>
    </w:p>
    <w:p w14:paraId="740B15C4" w14:textId="77777777" w:rsidR="00AD72EE" w:rsidRDefault="00AD72EE" w:rsidP="00AD72EE">
      <w:pPr>
        <w:pStyle w:val="ratkaisusisabc"/>
      </w:pPr>
    </w:p>
    <w:p w14:paraId="1D81033B" w14:textId="4F226028" w:rsidR="00AD72EE" w:rsidRDefault="00AD72EE" w:rsidP="003A4FEC">
      <w:pPr>
        <w:pStyle w:val="ratkaisuabc"/>
      </w:pPr>
      <w:r w:rsidRPr="003E66C9">
        <w:rPr>
          <w:rStyle w:val="sininen"/>
        </w:rPr>
        <w:t>b)</w:t>
      </w:r>
      <w:r>
        <w:tab/>
        <w:t xml:space="preserve">Pinta-alojen </w:t>
      </w:r>
      <w:r w:rsidR="003A4FEC">
        <w:t xml:space="preserve">suhde on vastinpituuksien suhteen toinen potenssi eli </w:t>
      </w:r>
      <w:r w:rsidR="0084010F" w:rsidRPr="0084010F">
        <w:rPr>
          <w:position w:val="-20"/>
        </w:rPr>
        <w:object w:dxaOrig="1780" w:dyaOrig="560" w14:anchorId="2AAC12F0">
          <v:shape id="_x0000_i1097" type="#_x0000_t75" style="width:89.4pt;height:27.6pt" o:ole="">
            <v:imagedata r:id="rId189" o:title=""/>
          </v:shape>
          <o:OLEObject Type="Embed" ProgID="Equation.DSMT4" ShapeID="_x0000_i1097" DrawAspect="Content" ObjectID="_1548143218" r:id="rId190"/>
        </w:object>
      </w:r>
      <w:r w:rsidR="00F34606">
        <w:t xml:space="preserve"> </w:t>
      </w:r>
    </w:p>
    <w:p w14:paraId="49258AA1" w14:textId="77777777" w:rsidR="003A4FEC" w:rsidRDefault="003A4FEC" w:rsidP="003A4FEC">
      <w:pPr>
        <w:pStyle w:val="ratkaisuabc"/>
        <w:rPr>
          <w:rStyle w:val="sininen"/>
        </w:rPr>
      </w:pPr>
    </w:p>
    <w:p w14:paraId="5E2627C8" w14:textId="04A91EF2" w:rsidR="003A4FEC" w:rsidRDefault="003A4FEC" w:rsidP="003A4FEC">
      <w:pPr>
        <w:pStyle w:val="ratkaisuabcekarivi"/>
      </w:pPr>
      <w:r>
        <w:rPr>
          <w:rStyle w:val="sininen"/>
        </w:rPr>
        <w:tab/>
      </w:r>
      <w:r w:rsidR="00F34606">
        <w:t xml:space="preserve">Vastaus: </w:t>
      </w:r>
      <w:r w:rsidR="0084010F" w:rsidRPr="0084010F">
        <w:rPr>
          <w:position w:val="-20"/>
        </w:rPr>
        <w:object w:dxaOrig="1120" w:dyaOrig="520" w14:anchorId="0B3ACEEF">
          <v:shape id="_x0000_i1098" type="#_x0000_t75" style="width:55.8pt;height:25.8pt" o:ole="">
            <v:imagedata r:id="rId191" o:title=""/>
          </v:shape>
          <o:OLEObject Type="Embed" ProgID="Equation.DSMT4" ShapeID="_x0000_i1098" DrawAspect="Content" ObjectID="_1548143219" r:id="rId192"/>
        </w:object>
      </w:r>
    </w:p>
    <w:p w14:paraId="40442DA3" w14:textId="1297A1C8" w:rsidR="003A4FEC" w:rsidRDefault="003A4FEC" w:rsidP="003A4FEC">
      <w:pPr>
        <w:pStyle w:val="ratkaisuabc"/>
        <w:rPr>
          <w:rStyle w:val="sininen"/>
        </w:rPr>
      </w:pPr>
    </w:p>
    <w:p w14:paraId="7965ABCC" w14:textId="77777777" w:rsidR="00AD72EE" w:rsidRDefault="00AD72EE" w:rsidP="000E7AEA">
      <w:pPr>
        <w:pStyle w:val="ratkaisuabcekarivi"/>
        <w:rPr>
          <w:rStyle w:val="sininen"/>
        </w:rPr>
      </w:pPr>
    </w:p>
    <w:p w14:paraId="270EC7BD" w14:textId="5B2AA52F" w:rsidR="00935BB3" w:rsidRDefault="00AD72EE" w:rsidP="000E7AEA">
      <w:pPr>
        <w:pStyle w:val="ratkaisuabcekarivi"/>
      </w:pPr>
      <w:r>
        <w:rPr>
          <w:rStyle w:val="sininen"/>
        </w:rPr>
        <w:t>150</w:t>
      </w:r>
      <w:r w:rsidR="000E7AEA" w:rsidRPr="003E66C9">
        <w:rPr>
          <w:rStyle w:val="sininen"/>
        </w:rPr>
        <w:t>.</w:t>
      </w:r>
      <w:r w:rsidR="000E7AEA" w:rsidRPr="003E66C9">
        <w:rPr>
          <w:rStyle w:val="sininen"/>
        </w:rPr>
        <w:tab/>
        <w:t>a)</w:t>
      </w:r>
      <w:r w:rsidR="000E7AEA">
        <w:tab/>
        <w:t>Pinta-alojen yksiköiden muutosten suhdeluku on 100, joten</w:t>
      </w:r>
    </w:p>
    <w:p w14:paraId="60173C5A" w14:textId="5F3FF79D" w:rsidR="000E7AEA" w:rsidRDefault="000E7AEA" w:rsidP="000E7AEA">
      <w:pPr>
        <w:pStyle w:val="ratkaisusisabc"/>
      </w:pPr>
      <w:r>
        <w:t>5 m</w:t>
      </w:r>
      <w:r>
        <w:rPr>
          <w:vertAlign w:val="superscript"/>
        </w:rPr>
        <w:t>2</w:t>
      </w:r>
      <w:r>
        <w:t xml:space="preserve"> = 500 dm</w:t>
      </w:r>
      <w:r>
        <w:rPr>
          <w:vertAlign w:val="superscript"/>
        </w:rPr>
        <w:t>2</w:t>
      </w:r>
      <w:r>
        <w:t>.</w:t>
      </w:r>
    </w:p>
    <w:p w14:paraId="0A19D672" w14:textId="77777777" w:rsidR="000E7AEA" w:rsidRDefault="000E7AEA" w:rsidP="000E7AEA">
      <w:pPr>
        <w:pStyle w:val="ratkaisusisabc"/>
      </w:pPr>
    </w:p>
    <w:p w14:paraId="1C448312" w14:textId="229E03B7" w:rsidR="000E7AEA" w:rsidRDefault="000E7AEA" w:rsidP="000E7AEA">
      <w:pPr>
        <w:pStyle w:val="ratkaisuabc"/>
      </w:pPr>
      <w:r w:rsidRPr="003E66C9">
        <w:rPr>
          <w:rStyle w:val="sininen"/>
        </w:rPr>
        <w:t>b)</w:t>
      </w:r>
      <w:r>
        <w:tab/>
        <w:t>Pinta-alojen yksiköiden muutosten suhdeluku on 100, joten</w:t>
      </w:r>
    </w:p>
    <w:p w14:paraId="23014306" w14:textId="2DB64921" w:rsidR="000E7AEA" w:rsidRDefault="000E7AEA" w:rsidP="000E7AEA">
      <w:pPr>
        <w:pStyle w:val="ratkaisusisabc"/>
      </w:pPr>
      <w:r>
        <w:t>24 km</w:t>
      </w:r>
      <w:r>
        <w:rPr>
          <w:vertAlign w:val="superscript"/>
        </w:rPr>
        <w:t>2</w:t>
      </w:r>
      <w:r>
        <w:t xml:space="preserve"> = 2400 ha.</w:t>
      </w:r>
    </w:p>
    <w:p w14:paraId="39D01434" w14:textId="77777777" w:rsidR="000E7AEA" w:rsidRDefault="000E7AEA" w:rsidP="000E7AEA">
      <w:pPr>
        <w:pStyle w:val="ratkaisusisabc"/>
      </w:pPr>
    </w:p>
    <w:p w14:paraId="71B0F944" w14:textId="37A667CE" w:rsidR="000E7AEA" w:rsidRDefault="000E7AEA" w:rsidP="000E7AEA">
      <w:pPr>
        <w:pStyle w:val="ratkaisuabc"/>
      </w:pPr>
      <w:r w:rsidRPr="003E66C9">
        <w:rPr>
          <w:rStyle w:val="sininen"/>
        </w:rPr>
        <w:t>c)</w:t>
      </w:r>
      <w:r>
        <w:tab/>
        <w:t>Pinta-alojen yksiköiden muutosten suhdeluku on 100, joten</w:t>
      </w:r>
    </w:p>
    <w:p w14:paraId="2D579B6B" w14:textId="0F8D2A33" w:rsidR="000E7AEA" w:rsidRDefault="000E7AEA" w:rsidP="000E7AEA">
      <w:pPr>
        <w:pStyle w:val="ratkaisusisabc"/>
      </w:pPr>
      <w:r>
        <w:t>8900 mm</w:t>
      </w:r>
      <w:r>
        <w:rPr>
          <w:vertAlign w:val="superscript"/>
        </w:rPr>
        <w:t>2</w:t>
      </w:r>
      <w:r>
        <w:t xml:space="preserve"> = 89 cm</w:t>
      </w:r>
      <w:r>
        <w:rPr>
          <w:vertAlign w:val="superscript"/>
        </w:rPr>
        <w:t>2</w:t>
      </w:r>
      <w:r>
        <w:t>.</w:t>
      </w:r>
    </w:p>
    <w:p w14:paraId="4764C986" w14:textId="77777777" w:rsidR="000E7AEA" w:rsidRDefault="000E7AEA" w:rsidP="000E7AEA">
      <w:pPr>
        <w:pStyle w:val="ratkaisusisabc"/>
      </w:pPr>
    </w:p>
    <w:p w14:paraId="470EC5B2" w14:textId="2400D52B" w:rsidR="000E7AEA" w:rsidRDefault="000E7AEA" w:rsidP="000E7AEA">
      <w:pPr>
        <w:pStyle w:val="ratkaisuabc"/>
      </w:pPr>
      <w:r w:rsidRPr="003E66C9">
        <w:rPr>
          <w:rStyle w:val="sininen"/>
        </w:rPr>
        <w:t>d)</w:t>
      </w:r>
      <w:r>
        <w:tab/>
        <w:t>Tilavuuden yksiköiden muutosten suhdeluku on 1000, joten</w:t>
      </w:r>
    </w:p>
    <w:p w14:paraId="1CC31436" w14:textId="28EFAFC9" w:rsidR="000E7AEA" w:rsidRDefault="000E7AEA" w:rsidP="000E7AEA">
      <w:pPr>
        <w:pStyle w:val="ratkaisusisabc"/>
      </w:pPr>
      <w:r>
        <w:t>4000 cm</w:t>
      </w:r>
      <w:r>
        <w:rPr>
          <w:vertAlign w:val="superscript"/>
        </w:rPr>
        <w:t>3</w:t>
      </w:r>
      <w:r>
        <w:t xml:space="preserve"> = 4 dm</w:t>
      </w:r>
      <w:r>
        <w:rPr>
          <w:vertAlign w:val="superscript"/>
        </w:rPr>
        <w:t>3</w:t>
      </w:r>
      <w:r>
        <w:t>.</w:t>
      </w:r>
    </w:p>
    <w:p w14:paraId="0093F446" w14:textId="77777777" w:rsidR="000E7AEA" w:rsidRPr="000E7AEA" w:rsidRDefault="000E7AEA" w:rsidP="000E7AEA">
      <w:pPr>
        <w:pStyle w:val="ratkaisusisabc"/>
      </w:pPr>
    </w:p>
    <w:p w14:paraId="179A6716" w14:textId="2B99FF83" w:rsidR="000E7AEA" w:rsidRDefault="000E7AEA" w:rsidP="000E7AEA">
      <w:pPr>
        <w:pStyle w:val="ratkaisuabc"/>
      </w:pPr>
      <w:r w:rsidRPr="003E66C9">
        <w:rPr>
          <w:rStyle w:val="sininen"/>
        </w:rPr>
        <w:t>e)</w:t>
      </w:r>
      <w:r>
        <w:tab/>
        <w:t>Vetomittojen yksiköiden muutosten suhdeluku on 10, joten</w:t>
      </w:r>
    </w:p>
    <w:p w14:paraId="19717988" w14:textId="1EDC2F3E" w:rsidR="000E7AEA" w:rsidRDefault="000E7AEA" w:rsidP="000E7AEA">
      <w:pPr>
        <w:pStyle w:val="ratkaisusisabc"/>
      </w:pPr>
      <w:r>
        <w:t>0,5 l = 5 dl.</w:t>
      </w:r>
    </w:p>
    <w:p w14:paraId="7EA3EC66" w14:textId="77777777" w:rsidR="000E7AEA" w:rsidRDefault="000E7AEA" w:rsidP="000E7AEA">
      <w:pPr>
        <w:pStyle w:val="ratkaisusisabc"/>
      </w:pPr>
    </w:p>
    <w:p w14:paraId="35C39472" w14:textId="26C727E3" w:rsidR="000E7AEA" w:rsidRDefault="000E7AEA" w:rsidP="000E7AEA">
      <w:pPr>
        <w:pStyle w:val="ratkaisuabc"/>
      </w:pPr>
      <w:r w:rsidRPr="003E66C9">
        <w:rPr>
          <w:rStyle w:val="sininen"/>
        </w:rPr>
        <w:t>f)</w:t>
      </w:r>
      <w:r>
        <w:tab/>
        <w:t>Vetomittojen yksiköiden muutosten suhdeluku on 10, joten</w:t>
      </w:r>
    </w:p>
    <w:p w14:paraId="2B22BC8C" w14:textId="4F953E85" w:rsidR="000E7AEA" w:rsidRDefault="000E7AEA" w:rsidP="000E7AEA">
      <w:pPr>
        <w:pStyle w:val="ratkaisusisabc"/>
      </w:pPr>
      <w:r>
        <w:t>40 ml = 4 cl.</w:t>
      </w:r>
    </w:p>
    <w:p w14:paraId="7313B944" w14:textId="77777777" w:rsidR="000E7AEA" w:rsidRDefault="000E7AEA" w:rsidP="000E7AEA">
      <w:pPr>
        <w:pStyle w:val="ratkaisusisabc"/>
      </w:pPr>
    </w:p>
    <w:p w14:paraId="72B4B950" w14:textId="77777777" w:rsidR="0086618A" w:rsidRDefault="0086618A" w:rsidP="000E7AEA">
      <w:pPr>
        <w:pStyle w:val="ratkaisuabc"/>
      </w:pPr>
    </w:p>
    <w:p w14:paraId="4E1B0788" w14:textId="77777777" w:rsidR="00493287" w:rsidRDefault="00493287">
      <w:pPr>
        <w:spacing w:after="0" w:line="240" w:lineRule="auto"/>
        <w:rPr>
          <w:rStyle w:val="sininen"/>
          <w:noProof/>
          <w:lang w:eastAsia="fi-FI"/>
        </w:rPr>
      </w:pPr>
      <w:r>
        <w:rPr>
          <w:rStyle w:val="sininen"/>
        </w:rPr>
        <w:br w:type="page"/>
      </w:r>
    </w:p>
    <w:p w14:paraId="1A362EF8" w14:textId="3A5E48C9" w:rsidR="0086618A" w:rsidRDefault="0049536E" w:rsidP="0086618A">
      <w:pPr>
        <w:pStyle w:val="ratkaisuabcekarivi"/>
      </w:pPr>
      <w:r>
        <w:rPr>
          <w:rStyle w:val="sininen"/>
        </w:rPr>
        <w:lastRenderedPageBreak/>
        <w:t>151</w:t>
      </w:r>
      <w:r w:rsidR="0086618A" w:rsidRPr="003E66C9">
        <w:rPr>
          <w:rStyle w:val="sininen"/>
        </w:rPr>
        <w:t>.</w:t>
      </w:r>
      <w:r w:rsidR="0086618A">
        <w:tab/>
        <w:t>Muutetaan suuruusluokkat I – IV helpommin ymmärrettäviksi yksiköiksi.</w:t>
      </w:r>
    </w:p>
    <w:p w14:paraId="0881BADB" w14:textId="7EFF402E" w:rsidR="0086618A" w:rsidRDefault="00645539" w:rsidP="0086618A">
      <w:pPr>
        <w:pStyle w:val="ratkaisuabc"/>
      </w:pPr>
      <w:r>
        <w:t xml:space="preserve">I </w:t>
      </w:r>
      <w:r>
        <w:tab/>
        <w:t>6000</w:t>
      </w:r>
      <w:r w:rsidR="0086618A">
        <w:t xml:space="preserve"> m</w:t>
      </w:r>
      <w:r w:rsidR="0086618A">
        <w:rPr>
          <w:vertAlign w:val="superscript"/>
        </w:rPr>
        <w:t>3</w:t>
      </w:r>
      <w:r>
        <w:t xml:space="preserve"> = 6 000</w:t>
      </w:r>
      <w:r w:rsidR="0086618A">
        <w:t xml:space="preserve"> 000 dm</w:t>
      </w:r>
      <w:r w:rsidR="0086618A">
        <w:rPr>
          <w:vertAlign w:val="superscript"/>
        </w:rPr>
        <w:t>3</w:t>
      </w:r>
      <w:r>
        <w:t xml:space="preserve"> = 6 000</w:t>
      </w:r>
      <w:r w:rsidR="0086618A">
        <w:t xml:space="preserve"> 000 l</w:t>
      </w:r>
    </w:p>
    <w:p w14:paraId="488B9D83" w14:textId="5E651260" w:rsidR="0086618A" w:rsidRDefault="0086618A" w:rsidP="0086618A">
      <w:pPr>
        <w:pStyle w:val="ratkaisuabc"/>
      </w:pPr>
      <w:r>
        <w:t>II</w:t>
      </w:r>
      <w:r>
        <w:tab/>
        <w:t>10 dl = 1 l</w:t>
      </w:r>
    </w:p>
    <w:p w14:paraId="4562124E" w14:textId="7F26F025" w:rsidR="0086618A" w:rsidRDefault="0086618A" w:rsidP="0086618A">
      <w:pPr>
        <w:pStyle w:val="ratkaisuabc"/>
      </w:pPr>
      <w:r>
        <w:t>III</w:t>
      </w:r>
      <w:r>
        <w:tab/>
        <w:t>100 cm</w:t>
      </w:r>
      <w:r>
        <w:rPr>
          <w:vertAlign w:val="superscript"/>
        </w:rPr>
        <w:t>3</w:t>
      </w:r>
      <w:r>
        <w:t xml:space="preserve"> = 0,1 dm</w:t>
      </w:r>
      <w:r>
        <w:rPr>
          <w:vertAlign w:val="superscript"/>
        </w:rPr>
        <w:t>3</w:t>
      </w:r>
      <w:r>
        <w:t xml:space="preserve"> = 0,1 l = 1 dl</w:t>
      </w:r>
    </w:p>
    <w:p w14:paraId="7187BB3C" w14:textId="406CDB4A" w:rsidR="0086618A" w:rsidRDefault="0086618A" w:rsidP="0086618A">
      <w:pPr>
        <w:pStyle w:val="ratkaisuabc"/>
      </w:pPr>
      <w:r>
        <w:t>IV</w:t>
      </w:r>
      <w:r>
        <w:tab/>
        <w:t>7 dm</w:t>
      </w:r>
      <w:r>
        <w:rPr>
          <w:vertAlign w:val="superscript"/>
        </w:rPr>
        <w:t>3</w:t>
      </w:r>
      <w:r>
        <w:t xml:space="preserve"> = 7 l</w:t>
      </w:r>
    </w:p>
    <w:p w14:paraId="0AE64EE2" w14:textId="77777777" w:rsidR="0086618A" w:rsidRDefault="0086618A" w:rsidP="0086618A">
      <w:pPr>
        <w:pStyle w:val="ratkaisuabc"/>
      </w:pPr>
    </w:p>
    <w:p w14:paraId="2B257FA6" w14:textId="67DFF202" w:rsidR="0086618A" w:rsidRDefault="0086618A" w:rsidP="0086618A">
      <w:pPr>
        <w:pStyle w:val="ratkaisuabc"/>
      </w:pPr>
      <w:r>
        <w:t>A</w:t>
      </w:r>
      <w:r>
        <w:tab/>
        <w:t>Uima-altaan tilavuus on pienempi kuin urheiluhallin tilavuus, joten uima-altaan tilavuus on 150 000 l eli vaihtoehto V.</w:t>
      </w:r>
    </w:p>
    <w:p w14:paraId="28DE11A9" w14:textId="77777777" w:rsidR="0086618A" w:rsidRDefault="0086618A" w:rsidP="0086618A">
      <w:pPr>
        <w:pStyle w:val="ratkaisuabc"/>
      </w:pPr>
    </w:p>
    <w:p w14:paraId="5F52003C" w14:textId="4E63B153" w:rsidR="0086618A" w:rsidRDefault="0086618A" w:rsidP="0086618A">
      <w:pPr>
        <w:pStyle w:val="ratkaisuabc"/>
      </w:pPr>
      <w:r>
        <w:t>B</w:t>
      </w:r>
      <w:r>
        <w:tab/>
        <w:t>Urheiluhallilla on suurin tilav</w:t>
      </w:r>
      <w:r w:rsidR="00645539">
        <w:t>uus, joten sen tilavuus on 6 000</w:t>
      </w:r>
      <w:r>
        <w:t xml:space="preserve"> 000 l eli vaihtoehto I.</w:t>
      </w:r>
    </w:p>
    <w:p w14:paraId="6A5849F9" w14:textId="77777777" w:rsidR="0086618A" w:rsidRDefault="0086618A" w:rsidP="0086618A">
      <w:pPr>
        <w:pStyle w:val="ratkaisuabc"/>
      </w:pPr>
    </w:p>
    <w:p w14:paraId="15542C5E" w14:textId="07BC5071" w:rsidR="0086618A" w:rsidRDefault="0086618A" w:rsidP="0086618A">
      <w:pPr>
        <w:pStyle w:val="ratkaisuabc"/>
      </w:pPr>
      <w:r>
        <w:t>C</w:t>
      </w:r>
      <w:r>
        <w:tab/>
      </w:r>
      <w:r w:rsidR="00802656">
        <w:t>Koripallon tilavuus on 7 l eli vaihtoehto IV.</w:t>
      </w:r>
    </w:p>
    <w:p w14:paraId="6B03B179" w14:textId="77777777" w:rsidR="00802656" w:rsidRDefault="00802656" w:rsidP="0086618A">
      <w:pPr>
        <w:pStyle w:val="ratkaisuabc"/>
      </w:pPr>
    </w:p>
    <w:p w14:paraId="5E66BEAA" w14:textId="7937F115" w:rsidR="00802656" w:rsidRDefault="00802656" w:rsidP="0086618A">
      <w:pPr>
        <w:pStyle w:val="ratkaisuabc"/>
      </w:pPr>
      <w:r>
        <w:t>D</w:t>
      </w:r>
      <w:r>
        <w:tab/>
        <w:t>Hajuvesipullon tilavuus on 1 dl eli vaihtoehto III.</w:t>
      </w:r>
    </w:p>
    <w:p w14:paraId="648C6628" w14:textId="77777777" w:rsidR="00802656" w:rsidRDefault="00802656" w:rsidP="0086618A">
      <w:pPr>
        <w:pStyle w:val="ratkaisuabc"/>
      </w:pPr>
    </w:p>
    <w:p w14:paraId="7228A9B0" w14:textId="0C2FA066" w:rsidR="00802656" w:rsidRDefault="00802656" w:rsidP="0086618A">
      <w:pPr>
        <w:pStyle w:val="ratkaisuabc"/>
      </w:pPr>
      <w:r>
        <w:t>E</w:t>
      </w:r>
      <w:r>
        <w:tab/>
        <w:t>Termospullon tilavuus on 1 l eli vaihtoehto II.</w:t>
      </w:r>
    </w:p>
    <w:p w14:paraId="1D02B6E8" w14:textId="77777777" w:rsidR="00802656" w:rsidRDefault="00802656" w:rsidP="0086618A">
      <w:pPr>
        <w:pStyle w:val="ratkaisuabc"/>
      </w:pPr>
    </w:p>
    <w:p w14:paraId="1A2932C9" w14:textId="48091B6C" w:rsidR="00802656" w:rsidRDefault="00645539" w:rsidP="0086618A">
      <w:pPr>
        <w:pStyle w:val="ratkaisuabc"/>
      </w:pPr>
      <w:r>
        <w:t>Vastaus: A:V, B:I, C:IV, D:III ja E:</w:t>
      </w:r>
      <w:r w:rsidR="00802656">
        <w:t>II</w:t>
      </w:r>
    </w:p>
    <w:p w14:paraId="4BF92E52" w14:textId="77777777" w:rsidR="00802656" w:rsidRDefault="00802656" w:rsidP="0086618A">
      <w:pPr>
        <w:pStyle w:val="ratkaisuabc"/>
      </w:pPr>
    </w:p>
    <w:p w14:paraId="3E621B5D" w14:textId="50CC767E" w:rsidR="0049536E" w:rsidRDefault="0049536E" w:rsidP="0049536E">
      <w:pPr>
        <w:pStyle w:val="ratkaisu"/>
      </w:pPr>
      <w:r>
        <w:rPr>
          <w:rStyle w:val="sininen"/>
        </w:rPr>
        <w:t>152</w:t>
      </w:r>
      <w:r w:rsidRPr="003E66C9">
        <w:rPr>
          <w:rStyle w:val="sininen"/>
        </w:rPr>
        <w:t>.</w:t>
      </w:r>
      <w:r>
        <w:tab/>
        <w:t xml:space="preserve">Pallot ovat yhdenmuotoisia ja niiden halkaisijat ovat toistensa vastinjanoja. Pallojen mittakaava on </w:t>
      </w:r>
      <w:r w:rsidR="0084010F" w:rsidRPr="0084010F">
        <w:rPr>
          <w:position w:val="-22"/>
        </w:rPr>
        <w:object w:dxaOrig="420" w:dyaOrig="560" w14:anchorId="65B1E729">
          <v:shape id="_x0000_i1099" type="#_x0000_t75" style="width:21pt;height:27.6pt" o:ole="">
            <v:imagedata r:id="rId193" o:title=""/>
          </v:shape>
          <o:OLEObject Type="Embed" ProgID="Equation.DSMT4" ShapeID="_x0000_i1099" DrawAspect="Content" ObjectID="_1548143220" r:id="rId194"/>
        </w:object>
      </w:r>
      <w:r>
        <w:t>.</w:t>
      </w:r>
    </w:p>
    <w:p w14:paraId="54C08538" w14:textId="77777777" w:rsidR="0049536E" w:rsidRDefault="0049536E" w:rsidP="0049536E">
      <w:pPr>
        <w:pStyle w:val="ratkaisu"/>
      </w:pPr>
    </w:p>
    <w:p w14:paraId="78C3854A" w14:textId="7E4596AE" w:rsidR="0049536E" w:rsidRDefault="0049536E" w:rsidP="0049536E">
      <w:pPr>
        <w:pStyle w:val="ratkaisuabc"/>
      </w:pPr>
      <w:r w:rsidRPr="003E66C9">
        <w:rPr>
          <w:rStyle w:val="sininen"/>
        </w:rPr>
        <w:t>a)</w:t>
      </w:r>
      <w:r>
        <w:tab/>
        <w:t xml:space="preserve">Pinta-alojen suhde on mittakaavan neliö, joten isomman pallon pinta-alan suhde pienempään palloon on </w:t>
      </w:r>
      <w:r w:rsidR="0084010F" w:rsidRPr="0084010F">
        <w:rPr>
          <w:position w:val="-22"/>
        </w:rPr>
        <w:object w:dxaOrig="2799" w:dyaOrig="600" w14:anchorId="2150CDB5">
          <v:shape id="_x0000_i1100" type="#_x0000_t75" style="width:140.4pt;height:30pt" o:ole="">
            <v:imagedata r:id="rId195" o:title=""/>
          </v:shape>
          <o:OLEObject Type="Embed" ProgID="Equation.DSMT4" ShapeID="_x0000_i1100" DrawAspect="Content" ObjectID="_1548143221" r:id="rId196"/>
        </w:object>
      </w:r>
      <w:r>
        <w:t>.</w:t>
      </w:r>
    </w:p>
    <w:p w14:paraId="7FDD60D0" w14:textId="77777777" w:rsidR="0049536E" w:rsidRDefault="0049536E" w:rsidP="0049536E">
      <w:pPr>
        <w:pStyle w:val="ratkaisuabc"/>
      </w:pPr>
    </w:p>
    <w:p w14:paraId="6AD8125B" w14:textId="4219C38C" w:rsidR="0049536E" w:rsidRDefault="00295A95" w:rsidP="0049536E">
      <w:pPr>
        <w:pStyle w:val="ratkaisuabc"/>
      </w:pPr>
      <w:r>
        <w:tab/>
        <w:t>Vastaus: 44,89:</w:t>
      </w:r>
      <w:r w:rsidR="000B4816">
        <w:t>16</w:t>
      </w:r>
      <w:r w:rsidR="0084010F" w:rsidRPr="00025957">
        <w:rPr>
          <w:position w:val="-4"/>
        </w:rPr>
        <w:object w:dxaOrig="200" w:dyaOrig="180" w14:anchorId="1E040083">
          <v:shape id="_x0000_i1101" type="#_x0000_t75" style="width:10.8pt;height:9pt" o:ole="">
            <v:imagedata r:id="rId197" o:title=""/>
          </v:shape>
          <o:OLEObject Type="Embed" ProgID="Equation.DSMT4" ShapeID="_x0000_i1101" DrawAspect="Content" ObjectID="_1548143222" r:id="rId198"/>
        </w:object>
      </w:r>
      <w:r w:rsidR="0049536E">
        <w:t>2,8</w:t>
      </w:r>
    </w:p>
    <w:p w14:paraId="7E452491" w14:textId="77777777" w:rsidR="0049536E" w:rsidRDefault="0049536E" w:rsidP="0049536E">
      <w:pPr>
        <w:pStyle w:val="ratkaisuabc"/>
      </w:pPr>
    </w:p>
    <w:p w14:paraId="3D98C417" w14:textId="58B21C6B" w:rsidR="0049536E" w:rsidRDefault="0049536E" w:rsidP="0049536E">
      <w:pPr>
        <w:pStyle w:val="ratkaisuabc"/>
      </w:pPr>
      <w:r w:rsidRPr="003E66C9">
        <w:rPr>
          <w:rStyle w:val="sininen"/>
        </w:rPr>
        <w:t>b)</w:t>
      </w:r>
      <w:r>
        <w:tab/>
        <w:t xml:space="preserve">Tilavuuksien suhde on mittakaavan kuutio, joten isomman pallon pinta-alan suhde pienempään palloon on </w:t>
      </w:r>
      <w:r w:rsidR="0084010F" w:rsidRPr="0084010F">
        <w:rPr>
          <w:position w:val="-22"/>
        </w:rPr>
        <w:object w:dxaOrig="3019" w:dyaOrig="600" w14:anchorId="1A8EEE33">
          <v:shape id="_x0000_i1102" type="#_x0000_t75" style="width:151.2pt;height:30pt" o:ole="">
            <v:imagedata r:id="rId199" o:title=""/>
          </v:shape>
          <o:OLEObject Type="Embed" ProgID="Equation.DSMT4" ShapeID="_x0000_i1102" DrawAspect="Content" ObjectID="_1548143223" r:id="rId200"/>
        </w:object>
      </w:r>
    </w:p>
    <w:p w14:paraId="28A7721C" w14:textId="77777777" w:rsidR="0049536E" w:rsidRDefault="0049536E" w:rsidP="0049536E">
      <w:pPr>
        <w:pStyle w:val="ratkaisuabc"/>
      </w:pPr>
    </w:p>
    <w:p w14:paraId="3AD16826" w14:textId="3642F620" w:rsidR="0049536E" w:rsidRDefault="00295A95" w:rsidP="0049536E">
      <w:pPr>
        <w:pStyle w:val="ratkaisuabc"/>
      </w:pPr>
      <w:r>
        <w:tab/>
        <w:t>Vastaus: 300,763:</w:t>
      </w:r>
      <w:r w:rsidR="0049536E">
        <w:t xml:space="preserve">64 </w:t>
      </w:r>
      <w:r w:rsidR="0084010F" w:rsidRPr="00025957">
        <w:rPr>
          <w:position w:val="-4"/>
        </w:rPr>
        <w:object w:dxaOrig="200" w:dyaOrig="180" w14:anchorId="590D0C39">
          <v:shape id="_x0000_i1103" type="#_x0000_t75" style="width:10.8pt;height:9pt" o:ole="">
            <v:imagedata r:id="rId201" o:title=""/>
          </v:shape>
          <o:OLEObject Type="Embed" ProgID="Equation.DSMT4" ShapeID="_x0000_i1103" DrawAspect="Content" ObjectID="_1548143224" r:id="rId202"/>
        </w:object>
      </w:r>
      <w:r w:rsidR="0049536E">
        <w:t xml:space="preserve"> 4,7</w:t>
      </w:r>
    </w:p>
    <w:p w14:paraId="3227C435" w14:textId="77777777" w:rsidR="0049536E" w:rsidRDefault="0049536E" w:rsidP="0086618A">
      <w:pPr>
        <w:pStyle w:val="ratkaisuabc"/>
      </w:pPr>
    </w:p>
    <w:p w14:paraId="1CABC453" w14:textId="77777777" w:rsidR="00EA7881" w:rsidRDefault="00EA7881">
      <w:pPr>
        <w:spacing w:after="0" w:line="240" w:lineRule="auto"/>
        <w:rPr>
          <w:rStyle w:val="sininen"/>
        </w:rPr>
      </w:pPr>
      <w:r>
        <w:rPr>
          <w:rStyle w:val="sininen"/>
        </w:rPr>
        <w:br w:type="page"/>
      </w:r>
    </w:p>
    <w:p w14:paraId="2DA757C0" w14:textId="4EEAB197" w:rsidR="00A9587B" w:rsidRDefault="00A9587B" w:rsidP="00EA7881">
      <w:pPr>
        <w:pStyle w:val="ratkaisuabcekarivi"/>
      </w:pPr>
      <w:r>
        <w:rPr>
          <w:rStyle w:val="sininen"/>
        </w:rPr>
        <w:lastRenderedPageBreak/>
        <w:t>153</w:t>
      </w:r>
      <w:r w:rsidRPr="003E66C9">
        <w:rPr>
          <w:rStyle w:val="sininen"/>
        </w:rPr>
        <w:t>.</w:t>
      </w:r>
      <w:r>
        <w:tab/>
      </w:r>
      <w:r w:rsidRPr="003E66C9">
        <w:rPr>
          <w:rStyle w:val="sininen"/>
        </w:rPr>
        <w:t>a)</w:t>
      </w:r>
      <w:r>
        <w:t xml:space="preserve"> Pinta-alojen suhde on mittakaavan neliö, joten huoneen todellinen pinta-ala </w:t>
      </w:r>
      <w:r>
        <w:rPr>
          <w:i/>
        </w:rPr>
        <w:t>A</w:t>
      </w:r>
      <w:r>
        <w:t xml:space="preserve"> saadaan verrannosta </w:t>
      </w:r>
    </w:p>
    <w:p w14:paraId="59B4207B" w14:textId="2D5B6A9D" w:rsidR="00A9587B" w:rsidRDefault="00A9587B" w:rsidP="00A9587B">
      <w:pPr>
        <w:pStyle w:val="ratkaisuabc"/>
      </w:pPr>
      <w:r>
        <w:rPr>
          <w:rStyle w:val="sininen"/>
        </w:rPr>
        <w:tab/>
      </w:r>
      <w:r w:rsidR="0084010F" w:rsidRPr="0084010F">
        <w:rPr>
          <w:position w:val="-78"/>
        </w:rPr>
        <w:object w:dxaOrig="1320" w:dyaOrig="1680" w14:anchorId="629E7E8B">
          <v:shape id="_x0000_i1104" type="#_x0000_t75" style="width:66pt;height:84pt" o:ole="">
            <v:imagedata r:id="rId203" o:title=""/>
          </v:shape>
          <o:OLEObject Type="Embed" ProgID="Equation.DSMT4" ShapeID="_x0000_i1104" DrawAspect="Content" ObjectID="_1548143225" r:id="rId204"/>
        </w:object>
      </w:r>
    </w:p>
    <w:p w14:paraId="325FFD8B" w14:textId="77777777" w:rsidR="00A9587B" w:rsidRDefault="00A9587B" w:rsidP="00A9587B">
      <w:pPr>
        <w:pStyle w:val="ratkaisuabc"/>
      </w:pPr>
    </w:p>
    <w:p w14:paraId="278E8FD8" w14:textId="220CD797" w:rsidR="00A9587B" w:rsidRPr="00A9587B" w:rsidRDefault="00F35E5F" w:rsidP="00F35E5F">
      <w:pPr>
        <w:pStyle w:val="ratkaisusisabc"/>
      </w:pPr>
      <w:r>
        <w:t xml:space="preserve">Huoneen pinta-ala todellisuudessa on </w:t>
      </w:r>
      <w:r w:rsidR="00A9587B">
        <w:t>150 000 cm</w:t>
      </w:r>
      <w:r w:rsidR="00A9587B">
        <w:rPr>
          <w:vertAlign w:val="superscript"/>
        </w:rPr>
        <w:t>2</w:t>
      </w:r>
      <w:r w:rsidR="00A9587B">
        <w:t xml:space="preserve"> = 15 m</w:t>
      </w:r>
      <w:r w:rsidR="00A9587B">
        <w:rPr>
          <w:vertAlign w:val="superscript"/>
        </w:rPr>
        <w:t>2</w:t>
      </w:r>
      <w:r w:rsidR="00A9587B">
        <w:t>.</w:t>
      </w:r>
    </w:p>
    <w:p w14:paraId="187D016A" w14:textId="77777777" w:rsidR="00A9587B" w:rsidRDefault="00A9587B" w:rsidP="00A9587B">
      <w:pPr>
        <w:pStyle w:val="ratkaisuabc"/>
      </w:pPr>
      <w:r>
        <w:tab/>
      </w:r>
    </w:p>
    <w:p w14:paraId="6E4EE1EE" w14:textId="61B7849C" w:rsidR="00A9587B" w:rsidRDefault="00A9587B" w:rsidP="00F35E5F">
      <w:pPr>
        <w:pStyle w:val="ratkaisusisabc"/>
      </w:pPr>
      <w:r>
        <w:t>Vastaus: 15 m</w:t>
      </w:r>
      <w:r>
        <w:rPr>
          <w:vertAlign w:val="superscript"/>
        </w:rPr>
        <w:t>2</w:t>
      </w:r>
    </w:p>
    <w:p w14:paraId="633E50BC" w14:textId="77777777" w:rsidR="00A9587B" w:rsidRDefault="00A9587B" w:rsidP="00A9587B">
      <w:pPr>
        <w:pStyle w:val="ratkaisuabc"/>
      </w:pPr>
    </w:p>
    <w:p w14:paraId="547EB099" w14:textId="0D49B489" w:rsidR="00EF1714" w:rsidRDefault="00A9587B" w:rsidP="00EA7881">
      <w:pPr>
        <w:pStyle w:val="ratkaisusis"/>
      </w:pPr>
      <w:r w:rsidRPr="003E66C9">
        <w:rPr>
          <w:rStyle w:val="sininen"/>
        </w:rPr>
        <w:t>b)</w:t>
      </w:r>
      <w:r w:rsidR="00EA7881">
        <w:t xml:space="preserve"> </w:t>
      </w:r>
      <w:r w:rsidR="00EF1714">
        <w:t>Muunnetaan pinta-ala neliösenttimetreiksi 110 m</w:t>
      </w:r>
      <w:r w:rsidR="00EF1714">
        <w:rPr>
          <w:vertAlign w:val="superscript"/>
        </w:rPr>
        <w:t>2</w:t>
      </w:r>
      <w:r w:rsidR="00EF1714">
        <w:t xml:space="preserve"> = 1 100 000 cm</w:t>
      </w:r>
      <w:r w:rsidR="00EF1714">
        <w:rPr>
          <w:vertAlign w:val="superscript"/>
        </w:rPr>
        <w:t>2</w:t>
      </w:r>
      <w:r w:rsidR="00EF1714">
        <w:t>.</w:t>
      </w:r>
    </w:p>
    <w:p w14:paraId="138B47AE" w14:textId="58673CD2" w:rsidR="00EF1714" w:rsidRDefault="00EF1714" w:rsidP="00F35E5F">
      <w:pPr>
        <w:pStyle w:val="ratkaisusisabc"/>
      </w:pPr>
      <w:r>
        <w:t xml:space="preserve">Asunnon piirroksen pinta-ala </w:t>
      </w:r>
      <w:r>
        <w:rPr>
          <w:i/>
        </w:rPr>
        <w:t>A</w:t>
      </w:r>
      <w:r>
        <w:t xml:space="preserve"> saadaan verrannosta </w:t>
      </w:r>
    </w:p>
    <w:p w14:paraId="68AC1E13" w14:textId="5F9F9E7F" w:rsidR="00A9587B" w:rsidRDefault="0084010F" w:rsidP="00F35E5F">
      <w:pPr>
        <w:pStyle w:val="ratkaisusisabc"/>
      </w:pPr>
      <w:r w:rsidRPr="0084010F">
        <w:rPr>
          <w:position w:val="-80"/>
        </w:rPr>
        <w:object w:dxaOrig="3000" w:dyaOrig="1719" w14:anchorId="328F336A">
          <v:shape id="_x0000_i1105" type="#_x0000_t75" style="width:150.6pt;height:86.4pt" o:ole="">
            <v:imagedata r:id="rId205" o:title=""/>
          </v:shape>
          <o:OLEObject Type="Embed" ProgID="Equation.DSMT4" ShapeID="_x0000_i1105" DrawAspect="Content" ObjectID="_1548143226" r:id="rId206"/>
        </w:object>
      </w:r>
    </w:p>
    <w:p w14:paraId="0B953090" w14:textId="77777777" w:rsidR="00F35E5F" w:rsidRDefault="00F35E5F" w:rsidP="00F35E5F">
      <w:pPr>
        <w:pStyle w:val="ratkaisusisabc"/>
      </w:pPr>
    </w:p>
    <w:p w14:paraId="7574C9D8" w14:textId="52A8D791" w:rsidR="00F35E5F" w:rsidRPr="00F35E5F" w:rsidRDefault="00F35E5F" w:rsidP="00F35E5F">
      <w:pPr>
        <w:pStyle w:val="ratkaisusisabc"/>
      </w:pPr>
      <w:r>
        <w:t>Asunnon pinta-ala piirustuksessa on 440 cm</w:t>
      </w:r>
      <w:r>
        <w:rPr>
          <w:vertAlign w:val="superscript"/>
        </w:rPr>
        <w:t>2</w:t>
      </w:r>
      <w:r>
        <w:t>.</w:t>
      </w:r>
    </w:p>
    <w:p w14:paraId="2E0AC0AE" w14:textId="77777777" w:rsidR="00A9587B" w:rsidRDefault="00A9587B" w:rsidP="00A9587B">
      <w:pPr>
        <w:pStyle w:val="ratkaisuabc"/>
      </w:pPr>
    </w:p>
    <w:p w14:paraId="6D8E9DC3" w14:textId="3262A45A" w:rsidR="00A9587B" w:rsidRPr="00EF1714" w:rsidRDefault="00EF1714" w:rsidP="00F35E5F">
      <w:pPr>
        <w:pStyle w:val="ratkaisusisabc"/>
      </w:pPr>
      <w:r>
        <w:t>Vastaus: 440 cm</w:t>
      </w:r>
      <w:r>
        <w:rPr>
          <w:vertAlign w:val="superscript"/>
        </w:rPr>
        <w:t>2</w:t>
      </w:r>
    </w:p>
    <w:p w14:paraId="3A9EFB59" w14:textId="77777777" w:rsidR="0049536E" w:rsidRDefault="0049536E" w:rsidP="0086618A">
      <w:pPr>
        <w:pStyle w:val="ratkaisuabc"/>
      </w:pPr>
    </w:p>
    <w:p w14:paraId="4F0B88DE" w14:textId="77777777" w:rsidR="00EA7881" w:rsidRDefault="00EA7881">
      <w:pPr>
        <w:spacing w:after="0" w:line="240" w:lineRule="auto"/>
        <w:rPr>
          <w:rStyle w:val="sininen"/>
        </w:rPr>
      </w:pPr>
      <w:r>
        <w:rPr>
          <w:rStyle w:val="sininen"/>
        </w:rPr>
        <w:br w:type="page"/>
      </w:r>
    </w:p>
    <w:p w14:paraId="0D47DFE6" w14:textId="58A1B78D" w:rsidR="00F35E5F" w:rsidRDefault="008B242A" w:rsidP="008B242A">
      <w:pPr>
        <w:pStyle w:val="ratkaisu"/>
      </w:pPr>
      <w:r>
        <w:rPr>
          <w:rStyle w:val="sininen"/>
        </w:rPr>
        <w:lastRenderedPageBreak/>
        <w:t>154</w:t>
      </w:r>
      <w:r w:rsidRPr="003E66C9">
        <w:rPr>
          <w:rStyle w:val="sininen"/>
        </w:rPr>
        <w:t>.</w:t>
      </w:r>
      <w:r>
        <w:tab/>
        <w:t xml:space="preserve">Merkitään pienoismallin säiliön tilavuutta kirjaimella </w:t>
      </w:r>
      <w:r>
        <w:rPr>
          <w:i/>
        </w:rPr>
        <w:t>V</w:t>
      </w:r>
      <w:r>
        <w:t xml:space="preserve"> ja muunnetaan korkeus senttimetreiksi 7,70 m = 770 cm. </w:t>
      </w:r>
    </w:p>
    <w:p w14:paraId="6CF3772F" w14:textId="19652DCF" w:rsidR="008B242A" w:rsidRDefault="008B242A" w:rsidP="00F35E5F">
      <w:pPr>
        <w:pStyle w:val="ratkaisusis"/>
      </w:pPr>
      <w:r>
        <w:t>Taulukoidaan tehtävän tiedot.</w:t>
      </w:r>
    </w:p>
    <w:p w14:paraId="53304500" w14:textId="77777777" w:rsidR="008B242A" w:rsidRDefault="008B242A" w:rsidP="008B242A">
      <w:pPr>
        <w:pStyle w:val="ratkaisu"/>
      </w:pPr>
    </w:p>
    <w:tbl>
      <w:tblPr>
        <w:tblStyle w:val="TaulukkoRuudukko"/>
        <w:tblW w:w="0" w:type="auto"/>
        <w:tblInd w:w="704" w:type="dxa"/>
        <w:tblLook w:val="04A0" w:firstRow="1" w:lastRow="0" w:firstColumn="1" w:lastColumn="0" w:noHBand="0" w:noVBand="1"/>
      </w:tblPr>
      <w:tblGrid>
        <w:gridCol w:w="1271"/>
        <w:gridCol w:w="1701"/>
        <w:gridCol w:w="1701"/>
      </w:tblGrid>
      <w:tr w:rsidR="00F35E5F" w14:paraId="2154528A" w14:textId="77777777" w:rsidTr="00EA7881">
        <w:tc>
          <w:tcPr>
            <w:tcW w:w="1271" w:type="dxa"/>
          </w:tcPr>
          <w:p w14:paraId="7DD405CF" w14:textId="77777777" w:rsidR="008B242A" w:rsidRDefault="008B242A" w:rsidP="005E7652">
            <w:pPr>
              <w:pStyle w:val="taulukkoteksti"/>
            </w:pPr>
          </w:p>
        </w:tc>
        <w:tc>
          <w:tcPr>
            <w:tcW w:w="1701" w:type="dxa"/>
          </w:tcPr>
          <w:p w14:paraId="49EFDD38" w14:textId="77777777" w:rsidR="008B242A" w:rsidRDefault="008B242A" w:rsidP="005E7652">
            <w:pPr>
              <w:pStyle w:val="taulukkoteksti"/>
            </w:pPr>
            <w:r>
              <w:t>Tilavuus (l)</w:t>
            </w:r>
          </w:p>
        </w:tc>
        <w:tc>
          <w:tcPr>
            <w:tcW w:w="1701" w:type="dxa"/>
          </w:tcPr>
          <w:p w14:paraId="12069379" w14:textId="77777777" w:rsidR="008B242A" w:rsidRDefault="008B242A" w:rsidP="005E7652">
            <w:pPr>
              <w:pStyle w:val="taulukkoteksti"/>
            </w:pPr>
            <w:r>
              <w:t>Korkeus (cm)</w:t>
            </w:r>
          </w:p>
        </w:tc>
      </w:tr>
      <w:tr w:rsidR="00F35E5F" w14:paraId="0B227C2D" w14:textId="77777777" w:rsidTr="00EA7881">
        <w:tc>
          <w:tcPr>
            <w:tcW w:w="1271" w:type="dxa"/>
          </w:tcPr>
          <w:p w14:paraId="3AEF39D8" w14:textId="77777777" w:rsidR="008B242A" w:rsidRDefault="008B242A" w:rsidP="005E7652">
            <w:pPr>
              <w:pStyle w:val="taulukkoteksti"/>
            </w:pPr>
            <w:r>
              <w:t>Höyrykone</w:t>
            </w:r>
          </w:p>
        </w:tc>
        <w:tc>
          <w:tcPr>
            <w:tcW w:w="1701" w:type="dxa"/>
          </w:tcPr>
          <w:p w14:paraId="068AF8C7" w14:textId="77777777" w:rsidR="008B242A" w:rsidRDefault="008B242A" w:rsidP="005E7652">
            <w:pPr>
              <w:pStyle w:val="taulukkoteksti"/>
            </w:pPr>
            <w:r>
              <w:t>2500</w:t>
            </w:r>
          </w:p>
        </w:tc>
        <w:tc>
          <w:tcPr>
            <w:tcW w:w="1701" w:type="dxa"/>
          </w:tcPr>
          <w:p w14:paraId="1C768D96" w14:textId="77777777" w:rsidR="008B242A" w:rsidRDefault="008B242A" w:rsidP="005E7652">
            <w:pPr>
              <w:pStyle w:val="taulukkoteksti"/>
            </w:pPr>
            <w:r>
              <w:t>770</w:t>
            </w:r>
          </w:p>
        </w:tc>
      </w:tr>
      <w:tr w:rsidR="00F35E5F" w14:paraId="7DA63C97" w14:textId="77777777" w:rsidTr="00EA7881">
        <w:tc>
          <w:tcPr>
            <w:tcW w:w="1271" w:type="dxa"/>
          </w:tcPr>
          <w:p w14:paraId="4502852B" w14:textId="77777777" w:rsidR="008B242A" w:rsidRDefault="008B242A" w:rsidP="005E7652">
            <w:pPr>
              <w:pStyle w:val="taulukkoteksti"/>
            </w:pPr>
            <w:r>
              <w:t>Pienoismalli</w:t>
            </w:r>
          </w:p>
        </w:tc>
        <w:tc>
          <w:tcPr>
            <w:tcW w:w="1701" w:type="dxa"/>
          </w:tcPr>
          <w:p w14:paraId="0CBB8CA7" w14:textId="77777777" w:rsidR="008B242A" w:rsidRPr="006230FB" w:rsidRDefault="008B242A" w:rsidP="005E7652">
            <w:pPr>
              <w:pStyle w:val="taulukkoteksti"/>
              <w:rPr>
                <w:i/>
              </w:rPr>
            </w:pPr>
            <w:r>
              <w:rPr>
                <w:i/>
              </w:rPr>
              <w:t>V</w:t>
            </w:r>
          </w:p>
        </w:tc>
        <w:tc>
          <w:tcPr>
            <w:tcW w:w="1701" w:type="dxa"/>
          </w:tcPr>
          <w:p w14:paraId="120FA7D4" w14:textId="77777777" w:rsidR="008B242A" w:rsidRDefault="008B242A" w:rsidP="005E7652">
            <w:pPr>
              <w:pStyle w:val="taulukkoteksti"/>
            </w:pPr>
            <w:r>
              <w:t>24</w:t>
            </w:r>
          </w:p>
        </w:tc>
      </w:tr>
    </w:tbl>
    <w:p w14:paraId="6D6F5F1E" w14:textId="77777777" w:rsidR="008B242A" w:rsidRDefault="008B242A" w:rsidP="008B242A">
      <w:pPr>
        <w:pStyle w:val="ratkaisusis"/>
      </w:pPr>
    </w:p>
    <w:p w14:paraId="64A10240" w14:textId="224C3D19" w:rsidR="008B242A" w:rsidRDefault="008B242A" w:rsidP="008B242A">
      <w:pPr>
        <w:pStyle w:val="ratkaisusis"/>
      </w:pPr>
      <w:r>
        <w:t xml:space="preserve">Höyrykoneen ja pienoismallin korkeudet ovat vastinjanoja, joten kappaleiden tilavuuksien suhde on </w:t>
      </w:r>
      <w:r w:rsidR="0084010F" w:rsidRPr="0084010F">
        <w:rPr>
          <w:position w:val="-20"/>
        </w:rPr>
        <w:object w:dxaOrig="1359" w:dyaOrig="560" w14:anchorId="787836E4">
          <v:shape id="_x0000_i1106" type="#_x0000_t75" style="width:68.4pt;height:27.6pt" o:ole="">
            <v:imagedata r:id="rId207" o:title=""/>
          </v:shape>
          <o:OLEObject Type="Embed" ProgID="Equation.DSMT4" ShapeID="_x0000_i1106" DrawAspect="Content" ObjectID="_1548143227" r:id="rId208"/>
        </w:object>
      </w:r>
      <w:r>
        <w:t>.</w:t>
      </w:r>
    </w:p>
    <w:p w14:paraId="0FE030F0" w14:textId="77777777" w:rsidR="008B242A" w:rsidRDefault="008B242A" w:rsidP="008B242A">
      <w:pPr>
        <w:pStyle w:val="ratkaisusis"/>
      </w:pPr>
    </w:p>
    <w:p w14:paraId="26C218F1" w14:textId="2E665B7C" w:rsidR="008B242A" w:rsidRDefault="008B242A" w:rsidP="008B242A">
      <w:pPr>
        <w:pStyle w:val="ratkaisusis"/>
      </w:pPr>
      <w:r>
        <w:t>Ratkaistaan yhtälöstä</w:t>
      </w:r>
      <w:r w:rsidR="00F35E5F">
        <w:t xml:space="preserve"> tilavuus</w:t>
      </w:r>
      <w:r>
        <w:t xml:space="preserve"> </w:t>
      </w:r>
      <w:r>
        <w:rPr>
          <w:i/>
        </w:rPr>
        <w:t>V.</w:t>
      </w:r>
    </w:p>
    <w:p w14:paraId="7F43A067" w14:textId="519D993A" w:rsidR="008B242A" w:rsidRDefault="0084010F" w:rsidP="008B242A">
      <w:pPr>
        <w:pStyle w:val="ratkaisusis"/>
      </w:pPr>
      <w:r w:rsidRPr="0084010F">
        <w:rPr>
          <w:position w:val="-144"/>
        </w:rPr>
        <w:object w:dxaOrig="4340" w:dyaOrig="2980" w14:anchorId="25413511">
          <v:shape id="_x0000_i1107" type="#_x0000_t75" style="width:216.6pt;height:148.2pt" o:ole="">
            <v:imagedata r:id="rId209" o:title=""/>
          </v:shape>
          <o:OLEObject Type="Embed" ProgID="Equation.DSMT4" ShapeID="_x0000_i1107" DrawAspect="Content" ObjectID="_1548143228" r:id="rId210"/>
        </w:object>
      </w:r>
    </w:p>
    <w:p w14:paraId="630F5C68" w14:textId="2F217912" w:rsidR="008B242A" w:rsidRDefault="00F35E5F" w:rsidP="008B242A">
      <w:pPr>
        <w:pStyle w:val="ratkaisusis"/>
      </w:pPr>
      <w:r>
        <w:rPr>
          <w:position w:val="-146"/>
        </w:rPr>
        <w:tab/>
      </w:r>
    </w:p>
    <w:p w14:paraId="5F58DFBD" w14:textId="27D07126" w:rsidR="008B242A" w:rsidRDefault="008B242A" w:rsidP="008B242A">
      <w:pPr>
        <w:pStyle w:val="ratkaisusis"/>
      </w:pPr>
      <w:r>
        <w:t xml:space="preserve">Pienoismallin säiliön tilavuus on </w:t>
      </w:r>
      <w:r w:rsidR="00F35E5F">
        <w:t xml:space="preserve">noin </w:t>
      </w:r>
      <w:r>
        <w:t>0,076 l = 0,76 dl.</w:t>
      </w:r>
    </w:p>
    <w:p w14:paraId="6F8C4D51" w14:textId="77777777" w:rsidR="008B242A" w:rsidRDefault="008B242A" w:rsidP="008B242A">
      <w:pPr>
        <w:pStyle w:val="ratkaisusis"/>
      </w:pPr>
    </w:p>
    <w:p w14:paraId="747F1FB3" w14:textId="77777777" w:rsidR="008B242A" w:rsidRDefault="008B242A" w:rsidP="008B242A">
      <w:pPr>
        <w:pStyle w:val="ratkaisusis"/>
      </w:pPr>
      <w:r>
        <w:t>Vastaus: 0,76 dl</w:t>
      </w:r>
    </w:p>
    <w:p w14:paraId="04665EDF" w14:textId="77777777" w:rsidR="006230FB" w:rsidRDefault="006230FB" w:rsidP="00FD2745">
      <w:pPr>
        <w:pStyle w:val="ratkaisusis"/>
        <w:ind w:left="0"/>
      </w:pPr>
    </w:p>
    <w:p w14:paraId="32233046" w14:textId="77777777" w:rsidR="00E63BAC" w:rsidRDefault="00E63BAC" w:rsidP="006230FB">
      <w:pPr>
        <w:pStyle w:val="ratkaisusis"/>
      </w:pPr>
    </w:p>
    <w:p w14:paraId="60F7E1FE" w14:textId="77777777" w:rsidR="00EA7881" w:rsidRDefault="00EA7881">
      <w:pPr>
        <w:spacing w:after="0" w:line="240" w:lineRule="auto"/>
        <w:rPr>
          <w:rFonts w:eastAsiaTheme="minorHAnsi" w:cs="Arial"/>
          <w:bCs/>
          <w:caps/>
          <w:color w:val="FFFFFF" w:themeColor="background1"/>
        </w:rPr>
      </w:pPr>
      <w:r>
        <w:br w:type="page"/>
      </w:r>
    </w:p>
    <w:p w14:paraId="1286887D" w14:textId="088E9507" w:rsidR="00E63BAC" w:rsidRDefault="00E63BAC" w:rsidP="00E63BAC">
      <w:pPr>
        <w:pStyle w:val="otsikkotehtvsarja"/>
      </w:pPr>
      <w:r>
        <w:lastRenderedPageBreak/>
        <w:t>vahvista osaamista</w:t>
      </w:r>
    </w:p>
    <w:p w14:paraId="4E2EEF89" w14:textId="54139169" w:rsidR="00E63BAC" w:rsidRDefault="00FD2745" w:rsidP="00E63BAC">
      <w:pPr>
        <w:pStyle w:val="ratkaisuabcekarivi"/>
      </w:pPr>
      <w:r>
        <w:rPr>
          <w:rStyle w:val="sininen"/>
        </w:rPr>
        <w:t>155</w:t>
      </w:r>
      <w:r w:rsidR="007B2929" w:rsidRPr="003E66C9">
        <w:rPr>
          <w:rStyle w:val="sininen"/>
        </w:rPr>
        <w:t>.</w:t>
      </w:r>
      <w:r w:rsidR="007B2929" w:rsidRPr="003E66C9">
        <w:rPr>
          <w:rStyle w:val="sininen"/>
        </w:rPr>
        <w:tab/>
        <w:t>a)</w:t>
      </w:r>
      <w:r w:rsidR="007B2929">
        <w:tab/>
        <w:t>990 a = 9,9 ha = 0,099 km</w:t>
      </w:r>
      <w:r w:rsidR="007B2929">
        <w:rPr>
          <w:vertAlign w:val="superscript"/>
        </w:rPr>
        <w:t>2</w:t>
      </w:r>
    </w:p>
    <w:p w14:paraId="1CA40236" w14:textId="77777777" w:rsidR="007B2929" w:rsidRDefault="007B2929" w:rsidP="007B2929">
      <w:pPr>
        <w:pStyle w:val="ratkaisuabc"/>
      </w:pPr>
    </w:p>
    <w:p w14:paraId="06EDD128" w14:textId="350E51FD" w:rsidR="007B2929" w:rsidRDefault="007B2929" w:rsidP="007B2929">
      <w:pPr>
        <w:pStyle w:val="ratkaisuabc"/>
      </w:pPr>
      <w:r w:rsidRPr="003E66C9">
        <w:rPr>
          <w:rStyle w:val="sininen"/>
        </w:rPr>
        <w:t>b)</w:t>
      </w:r>
      <w:r>
        <w:tab/>
        <w:t>0,38 ha = 38 a = 3800 m</w:t>
      </w:r>
      <w:r>
        <w:rPr>
          <w:vertAlign w:val="superscript"/>
        </w:rPr>
        <w:t>2</w:t>
      </w:r>
      <w:r>
        <w:t xml:space="preserve"> = 380 000 dm</w:t>
      </w:r>
      <w:r>
        <w:rPr>
          <w:vertAlign w:val="superscript"/>
        </w:rPr>
        <w:t>2</w:t>
      </w:r>
      <w:r>
        <w:t xml:space="preserve"> </w:t>
      </w:r>
    </w:p>
    <w:p w14:paraId="673DE3EB" w14:textId="77777777" w:rsidR="007B2929" w:rsidRDefault="007B2929" w:rsidP="007B2929">
      <w:pPr>
        <w:pStyle w:val="ratkaisuabc"/>
      </w:pPr>
    </w:p>
    <w:p w14:paraId="3BFA1D3E" w14:textId="3BD30F62" w:rsidR="007B2929" w:rsidRDefault="007B2929" w:rsidP="007B2929">
      <w:pPr>
        <w:pStyle w:val="ratkaisuabc"/>
      </w:pPr>
      <w:r w:rsidRPr="003E66C9">
        <w:rPr>
          <w:rStyle w:val="sininen"/>
        </w:rPr>
        <w:t>c)</w:t>
      </w:r>
      <w:r>
        <w:tab/>
        <w:t>100 000 mm</w:t>
      </w:r>
      <w:r>
        <w:rPr>
          <w:vertAlign w:val="superscript"/>
        </w:rPr>
        <w:t>2</w:t>
      </w:r>
      <w:r>
        <w:t xml:space="preserve"> = 1000 cm</w:t>
      </w:r>
      <w:r>
        <w:rPr>
          <w:vertAlign w:val="superscript"/>
        </w:rPr>
        <w:t>2</w:t>
      </w:r>
      <w:r>
        <w:t xml:space="preserve"> = 10 dm</w:t>
      </w:r>
      <w:r>
        <w:rPr>
          <w:vertAlign w:val="superscript"/>
        </w:rPr>
        <w:t>2</w:t>
      </w:r>
      <w:r>
        <w:t xml:space="preserve"> = 0,1 m</w:t>
      </w:r>
      <w:r>
        <w:rPr>
          <w:vertAlign w:val="superscript"/>
        </w:rPr>
        <w:t>2</w:t>
      </w:r>
      <w:r>
        <w:t xml:space="preserve"> </w:t>
      </w:r>
    </w:p>
    <w:p w14:paraId="7CAD5CAE" w14:textId="77777777" w:rsidR="007B2929" w:rsidRDefault="007B2929" w:rsidP="007B2929">
      <w:pPr>
        <w:pStyle w:val="ratkaisuabc"/>
      </w:pPr>
    </w:p>
    <w:p w14:paraId="21C972E7" w14:textId="058F88F2" w:rsidR="007B2929" w:rsidRDefault="007B2929" w:rsidP="007B2929">
      <w:pPr>
        <w:pStyle w:val="ratkaisuabc"/>
      </w:pPr>
      <w:r w:rsidRPr="003E66C9">
        <w:rPr>
          <w:rStyle w:val="sininen"/>
        </w:rPr>
        <w:t>d)</w:t>
      </w:r>
      <w:r>
        <w:tab/>
        <w:t>3700 mm</w:t>
      </w:r>
      <w:r>
        <w:rPr>
          <w:vertAlign w:val="superscript"/>
        </w:rPr>
        <w:t>3</w:t>
      </w:r>
      <w:r>
        <w:t xml:space="preserve"> = 3,7 cm</w:t>
      </w:r>
      <w:r>
        <w:rPr>
          <w:vertAlign w:val="superscript"/>
        </w:rPr>
        <w:t>3</w:t>
      </w:r>
      <w:r>
        <w:t xml:space="preserve"> = 0,0037 dm</w:t>
      </w:r>
      <w:r>
        <w:rPr>
          <w:vertAlign w:val="superscript"/>
        </w:rPr>
        <w:t>3</w:t>
      </w:r>
      <w:r>
        <w:t xml:space="preserve"> </w:t>
      </w:r>
    </w:p>
    <w:p w14:paraId="24892E73" w14:textId="77777777" w:rsidR="007B2929" w:rsidRDefault="007B2929" w:rsidP="007B2929">
      <w:pPr>
        <w:pStyle w:val="ratkaisuabc"/>
      </w:pPr>
    </w:p>
    <w:p w14:paraId="3DC7A734" w14:textId="139EAEE8" w:rsidR="007B2929" w:rsidRDefault="007B2929" w:rsidP="007B2929">
      <w:pPr>
        <w:pStyle w:val="ratkaisuabc"/>
      </w:pPr>
      <w:r w:rsidRPr="003E66C9">
        <w:rPr>
          <w:rStyle w:val="sininen"/>
        </w:rPr>
        <w:t>e)</w:t>
      </w:r>
      <w:r>
        <w:tab/>
        <w:t>4,5 m</w:t>
      </w:r>
      <w:r>
        <w:rPr>
          <w:vertAlign w:val="superscript"/>
        </w:rPr>
        <w:t>3</w:t>
      </w:r>
      <w:r>
        <w:t xml:space="preserve"> = 4500 dm</w:t>
      </w:r>
      <w:r>
        <w:rPr>
          <w:vertAlign w:val="superscript"/>
        </w:rPr>
        <w:t>3</w:t>
      </w:r>
      <w:r>
        <w:t xml:space="preserve"> = 4 500 000 cm</w:t>
      </w:r>
      <w:r>
        <w:rPr>
          <w:vertAlign w:val="superscript"/>
        </w:rPr>
        <w:t>3</w:t>
      </w:r>
    </w:p>
    <w:p w14:paraId="65AF1708" w14:textId="77777777" w:rsidR="007B2929" w:rsidRDefault="007B2929" w:rsidP="007B2929">
      <w:pPr>
        <w:pStyle w:val="ratkaisuabc"/>
      </w:pPr>
    </w:p>
    <w:p w14:paraId="332EFFE5" w14:textId="2D1BCC29" w:rsidR="007B2929" w:rsidRDefault="007B2929" w:rsidP="007B2929">
      <w:pPr>
        <w:pStyle w:val="ratkaisuabc"/>
      </w:pPr>
      <w:r w:rsidRPr="003E66C9">
        <w:rPr>
          <w:rStyle w:val="sininen"/>
        </w:rPr>
        <w:t>f)</w:t>
      </w:r>
      <w:r>
        <w:tab/>
        <w:t>60 dl = 600 cl = 6000 ml</w:t>
      </w:r>
    </w:p>
    <w:p w14:paraId="1E73FDD0" w14:textId="77777777" w:rsidR="007B2929" w:rsidRDefault="007B2929" w:rsidP="007B2929">
      <w:pPr>
        <w:pStyle w:val="ratkaisuabc"/>
      </w:pPr>
    </w:p>
    <w:p w14:paraId="77C2095D" w14:textId="3939DFFF" w:rsidR="00FD2745" w:rsidRDefault="00FD2745" w:rsidP="00FD2745">
      <w:pPr>
        <w:pStyle w:val="ratkaisuabcekarivi"/>
      </w:pPr>
      <w:r>
        <w:rPr>
          <w:rStyle w:val="sininen"/>
        </w:rPr>
        <w:t>156</w:t>
      </w:r>
      <w:r w:rsidRPr="003E66C9">
        <w:rPr>
          <w:rStyle w:val="sininen"/>
        </w:rPr>
        <w:t>.</w:t>
      </w:r>
      <w:r>
        <w:tab/>
        <w:t>A</w:t>
      </w:r>
      <w:r>
        <w:tab/>
        <w:t>0,1 dm</w:t>
      </w:r>
      <w:r>
        <w:rPr>
          <w:vertAlign w:val="superscript"/>
        </w:rPr>
        <w:t>3</w:t>
      </w:r>
      <w:r>
        <w:t xml:space="preserve"> = 0,1 l = 1 dl eli vaihtoehto III.</w:t>
      </w:r>
    </w:p>
    <w:p w14:paraId="69EE2F84" w14:textId="77777777" w:rsidR="00FD2745" w:rsidRDefault="00FD2745" w:rsidP="00FD2745">
      <w:pPr>
        <w:pStyle w:val="ratkaisuabc"/>
      </w:pPr>
    </w:p>
    <w:p w14:paraId="71A1C92C" w14:textId="30CE7685" w:rsidR="00FD2745" w:rsidRDefault="00FD2745" w:rsidP="00FD2745">
      <w:pPr>
        <w:pStyle w:val="ratkaisuabc"/>
      </w:pPr>
      <w:r>
        <w:t>B</w:t>
      </w:r>
      <w:r>
        <w:tab/>
        <w:t>1 cm</w:t>
      </w:r>
      <w:r>
        <w:rPr>
          <w:vertAlign w:val="superscript"/>
        </w:rPr>
        <w:t>3</w:t>
      </w:r>
      <w:r>
        <w:t xml:space="preserve"> = 0,001 dm</w:t>
      </w:r>
      <w:r>
        <w:rPr>
          <w:vertAlign w:val="superscript"/>
        </w:rPr>
        <w:t>3</w:t>
      </w:r>
      <w:r>
        <w:t xml:space="preserve"> = 0,001 l = 1 ml eli vaihtoehto I.</w:t>
      </w:r>
    </w:p>
    <w:p w14:paraId="66AF7E3D" w14:textId="77777777" w:rsidR="00FD2745" w:rsidRDefault="00FD2745" w:rsidP="00FD2745">
      <w:pPr>
        <w:pStyle w:val="ratkaisuabc"/>
      </w:pPr>
    </w:p>
    <w:p w14:paraId="758AE1AB" w14:textId="06D375FF" w:rsidR="00FD2745" w:rsidRDefault="00FD2745" w:rsidP="00FD2745">
      <w:pPr>
        <w:pStyle w:val="ratkaisuabc"/>
      </w:pPr>
      <w:r>
        <w:t>C</w:t>
      </w:r>
      <w:r>
        <w:tab/>
        <w:t>1 dm</w:t>
      </w:r>
      <w:r>
        <w:rPr>
          <w:vertAlign w:val="superscript"/>
        </w:rPr>
        <w:t>3</w:t>
      </w:r>
      <w:r>
        <w:t xml:space="preserve"> = 1 l  eli vaihtoehto IV.</w:t>
      </w:r>
    </w:p>
    <w:p w14:paraId="6C005275" w14:textId="77777777" w:rsidR="00FD2745" w:rsidRDefault="00FD2745" w:rsidP="00FD2745">
      <w:pPr>
        <w:pStyle w:val="ratkaisuabc"/>
      </w:pPr>
    </w:p>
    <w:p w14:paraId="63683DB9" w14:textId="24E88E6A" w:rsidR="00FD2745" w:rsidRDefault="00FD2745" w:rsidP="00FD2745">
      <w:pPr>
        <w:pStyle w:val="ratkaisuabc"/>
      </w:pPr>
      <w:r>
        <w:t>D</w:t>
      </w:r>
      <w:r>
        <w:tab/>
        <w:t>0,1 m</w:t>
      </w:r>
      <w:r>
        <w:rPr>
          <w:vertAlign w:val="superscript"/>
        </w:rPr>
        <w:t>3</w:t>
      </w:r>
      <w:r>
        <w:t xml:space="preserve"> = 100 dm</w:t>
      </w:r>
      <w:r>
        <w:rPr>
          <w:vertAlign w:val="superscript"/>
        </w:rPr>
        <w:t>3</w:t>
      </w:r>
      <w:r>
        <w:t xml:space="preserve"> = 100 l = 1 hl eli vaihtoehto II.</w:t>
      </w:r>
    </w:p>
    <w:p w14:paraId="3114DFB7" w14:textId="77777777" w:rsidR="00FD2745" w:rsidRDefault="00FD2745" w:rsidP="00FD2745">
      <w:pPr>
        <w:pStyle w:val="ratkaisuabc"/>
      </w:pPr>
    </w:p>
    <w:p w14:paraId="492FED15" w14:textId="266874FA" w:rsidR="0068171B" w:rsidRDefault="00FD2745" w:rsidP="0068171B">
      <w:pPr>
        <w:pStyle w:val="ratkaisuabc"/>
      </w:pPr>
      <w:r>
        <w:t>E</w:t>
      </w:r>
      <w:r>
        <w:tab/>
      </w:r>
      <w:r w:rsidR="0068171B">
        <w:t>10 cm</w:t>
      </w:r>
      <w:r w:rsidR="0068171B">
        <w:rPr>
          <w:vertAlign w:val="superscript"/>
        </w:rPr>
        <w:t>3</w:t>
      </w:r>
      <w:r w:rsidR="0068171B">
        <w:t xml:space="preserve"> = 0,01 dm</w:t>
      </w:r>
      <w:r w:rsidR="0068171B">
        <w:rPr>
          <w:vertAlign w:val="superscript"/>
        </w:rPr>
        <w:t>3</w:t>
      </w:r>
      <w:r w:rsidR="0068171B">
        <w:t xml:space="preserve"> = 0,01 l = 1 cl eli vaihtoehto V.</w:t>
      </w:r>
    </w:p>
    <w:p w14:paraId="41D1F240" w14:textId="77777777" w:rsidR="00FD2745" w:rsidRDefault="00FD2745" w:rsidP="0068171B">
      <w:pPr>
        <w:pStyle w:val="ratkaisuabc"/>
        <w:ind w:left="0" w:firstLine="0"/>
      </w:pPr>
    </w:p>
    <w:p w14:paraId="2E47685A" w14:textId="02A6EB64" w:rsidR="00FD2745" w:rsidRDefault="000B4816" w:rsidP="00FD2745">
      <w:pPr>
        <w:pStyle w:val="ratkaisuabc"/>
      </w:pPr>
      <w:r>
        <w:t>Vastaus: A:III, B:I, C:IV, D:II ja E:</w:t>
      </w:r>
      <w:r w:rsidR="0068171B">
        <w:t>V</w:t>
      </w:r>
    </w:p>
    <w:p w14:paraId="4C246418" w14:textId="77777777" w:rsidR="00FD2745" w:rsidRPr="00FD2745" w:rsidRDefault="00FD2745" w:rsidP="007B2929">
      <w:pPr>
        <w:pStyle w:val="ratkaisuabc"/>
        <w:rPr>
          <w:b/>
        </w:rPr>
      </w:pPr>
    </w:p>
    <w:p w14:paraId="0EE34B62" w14:textId="77777777" w:rsidR="00EA7881" w:rsidRDefault="00EA7881">
      <w:pPr>
        <w:spacing w:after="0" w:line="240" w:lineRule="auto"/>
        <w:rPr>
          <w:rStyle w:val="sininen"/>
          <w:noProof/>
          <w:lang w:eastAsia="fi-FI"/>
        </w:rPr>
      </w:pPr>
      <w:r>
        <w:rPr>
          <w:rStyle w:val="sininen"/>
        </w:rPr>
        <w:br w:type="page"/>
      </w:r>
    </w:p>
    <w:p w14:paraId="38B656F7" w14:textId="20A5ACCF" w:rsidR="00FD2745" w:rsidRDefault="005F5512" w:rsidP="00FD2745">
      <w:pPr>
        <w:pStyle w:val="ratkaisuabcekarivi"/>
      </w:pPr>
      <w:r>
        <w:rPr>
          <w:rStyle w:val="sininen"/>
        </w:rPr>
        <w:lastRenderedPageBreak/>
        <w:t>157</w:t>
      </w:r>
      <w:r w:rsidR="00FD2745" w:rsidRPr="003E66C9">
        <w:rPr>
          <w:rStyle w:val="sininen"/>
        </w:rPr>
        <w:t>.</w:t>
      </w:r>
      <w:r w:rsidR="00FD2745" w:rsidRPr="003E66C9">
        <w:rPr>
          <w:rStyle w:val="sininen"/>
        </w:rPr>
        <w:tab/>
        <w:t>a)</w:t>
      </w:r>
      <w:r w:rsidR="00FD2745">
        <w:tab/>
      </w:r>
      <w:r w:rsidR="00FD2745">
        <w:rPr>
          <w:i/>
        </w:rPr>
        <w:t>x</w:t>
      </w:r>
      <w:r w:rsidR="00FD2745">
        <w:rPr>
          <w:vertAlign w:val="superscript"/>
        </w:rPr>
        <w:t>2</w:t>
      </w:r>
      <w:r w:rsidR="00FD2745">
        <w:t xml:space="preserve"> = 25</w:t>
      </w:r>
    </w:p>
    <w:p w14:paraId="46332383" w14:textId="716143C2" w:rsidR="00FD2745" w:rsidRDefault="00FD2745" w:rsidP="00FD2745">
      <w:pPr>
        <w:pStyle w:val="ratkaisusisabc"/>
      </w:pPr>
      <w:r>
        <w:rPr>
          <w:i/>
        </w:rPr>
        <w:t xml:space="preserve"> x</w:t>
      </w:r>
      <w:r>
        <w:t xml:space="preserve"> = </w:t>
      </w:r>
      <w:r w:rsidR="0084010F" w:rsidRPr="0084010F">
        <w:rPr>
          <w:position w:val="-6"/>
        </w:rPr>
        <w:object w:dxaOrig="600" w:dyaOrig="300" w14:anchorId="7F76515A">
          <v:shape id="_x0000_i1108" type="#_x0000_t75" style="width:30pt;height:15pt" o:ole="">
            <v:imagedata r:id="rId211" o:title=""/>
          </v:shape>
          <o:OLEObject Type="Embed" ProgID="Equation.DSMT4" ShapeID="_x0000_i1108" DrawAspect="Content" ObjectID="_1548143229" r:id="rId212"/>
        </w:object>
      </w:r>
      <w:r>
        <w:t xml:space="preserve"> </w:t>
      </w:r>
    </w:p>
    <w:p w14:paraId="32E63401" w14:textId="1A089D69" w:rsidR="00FD2745" w:rsidRDefault="00FD2745" w:rsidP="00FD2745">
      <w:pPr>
        <w:pStyle w:val="ratkaisusisabc"/>
      </w:pPr>
      <w:r>
        <w:t xml:space="preserve"> </w:t>
      </w:r>
      <w:r>
        <w:rPr>
          <w:i/>
        </w:rPr>
        <w:t>x</w:t>
      </w:r>
      <w:r>
        <w:t xml:space="preserve"> = </w:t>
      </w:r>
      <w:r w:rsidR="0084010F" w:rsidRPr="00025957">
        <w:rPr>
          <w:position w:val="-4"/>
        </w:rPr>
        <w:object w:dxaOrig="200" w:dyaOrig="240" w14:anchorId="46A0C102">
          <v:shape id="_x0000_i1109" type="#_x0000_t75" style="width:10.8pt;height:12pt" o:ole="">
            <v:imagedata r:id="rId213" o:title=""/>
          </v:shape>
          <o:OLEObject Type="Embed" ProgID="Equation.DSMT4" ShapeID="_x0000_i1109" DrawAspect="Content" ObjectID="_1548143230" r:id="rId214"/>
        </w:object>
      </w:r>
      <w:r>
        <w:t>5</w:t>
      </w:r>
    </w:p>
    <w:p w14:paraId="29FEBC02" w14:textId="77777777" w:rsidR="00FD2745" w:rsidRDefault="00FD2745" w:rsidP="00FD2745">
      <w:pPr>
        <w:pStyle w:val="ratkaisusisabc"/>
      </w:pPr>
    </w:p>
    <w:p w14:paraId="2C7F6741" w14:textId="77777777" w:rsidR="00FD2745" w:rsidRDefault="00FD2745" w:rsidP="00FD2745">
      <w:pPr>
        <w:pStyle w:val="ratkaisuabc"/>
      </w:pPr>
      <w:r w:rsidRPr="003E66C9">
        <w:rPr>
          <w:rStyle w:val="sininen"/>
        </w:rPr>
        <w:t>b)</w:t>
      </w:r>
      <w:r>
        <w:tab/>
      </w:r>
      <w:r>
        <w:rPr>
          <w:i/>
        </w:rPr>
        <w:t>x</w:t>
      </w:r>
      <w:r>
        <w:rPr>
          <w:vertAlign w:val="superscript"/>
        </w:rPr>
        <w:t>3</w:t>
      </w:r>
      <w:r>
        <w:t xml:space="preserve"> = 64</w:t>
      </w:r>
    </w:p>
    <w:p w14:paraId="2EA8E9E1" w14:textId="32F3B48F" w:rsidR="00FD2745" w:rsidRDefault="00FD2745" w:rsidP="00FD2745">
      <w:pPr>
        <w:pStyle w:val="ratkaisusisabc"/>
      </w:pPr>
      <w:r>
        <w:rPr>
          <w:i/>
        </w:rPr>
        <w:t xml:space="preserve"> x</w:t>
      </w:r>
      <w:r>
        <w:t xml:space="preserve"> = </w:t>
      </w:r>
      <w:r w:rsidR="0084010F" w:rsidRPr="0084010F">
        <w:rPr>
          <w:position w:val="-6"/>
        </w:rPr>
        <w:object w:dxaOrig="460" w:dyaOrig="300" w14:anchorId="65DB002E">
          <v:shape id="_x0000_i1110" type="#_x0000_t75" style="width:23.4pt;height:15pt" o:ole="">
            <v:imagedata r:id="rId215" o:title=""/>
          </v:shape>
          <o:OLEObject Type="Embed" ProgID="Equation.DSMT4" ShapeID="_x0000_i1110" DrawAspect="Content" ObjectID="_1548143231" r:id="rId216"/>
        </w:object>
      </w:r>
      <w:r>
        <w:t xml:space="preserve"> </w:t>
      </w:r>
    </w:p>
    <w:p w14:paraId="2121183C" w14:textId="77777777" w:rsidR="00FD2745" w:rsidRDefault="00FD2745" w:rsidP="00FD2745">
      <w:pPr>
        <w:pStyle w:val="ratkaisusisabc"/>
      </w:pPr>
      <w:r>
        <w:t xml:space="preserve"> </w:t>
      </w:r>
      <w:r>
        <w:rPr>
          <w:i/>
        </w:rPr>
        <w:t>x</w:t>
      </w:r>
      <w:r>
        <w:t xml:space="preserve"> = 4</w:t>
      </w:r>
    </w:p>
    <w:p w14:paraId="22B80A5F" w14:textId="77777777" w:rsidR="00FD2745" w:rsidRDefault="00FD2745" w:rsidP="00FD2745">
      <w:pPr>
        <w:pStyle w:val="ratkaisusisabc"/>
      </w:pPr>
    </w:p>
    <w:p w14:paraId="0972B116" w14:textId="77777777" w:rsidR="00FD2745" w:rsidRPr="003E66C9" w:rsidRDefault="00FD2745" w:rsidP="00FD2745">
      <w:pPr>
        <w:pStyle w:val="ratkaisuabc"/>
        <w:rPr>
          <w:rStyle w:val="sininen"/>
        </w:rPr>
      </w:pPr>
      <w:r w:rsidRPr="003E66C9">
        <w:rPr>
          <w:rStyle w:val="sininen"/>
        </w:rPr>
        <w:t>c)</w:t>
      </w:r>
      <w:r w:rsidRPr="003E66C9">
        <w:rPr>
          <w:rStyle w:val="sininen"/>
        </w:rPr>
        <w:tab/>
      </w:r>
    </w:p>
    <w:p w14:paraId="100052EA" w14:textId="1C523272" w:rsidR="00FD2745" w:rsidRDefault="0084010F" w:rsidP="00FD2745">
      <w:pPr>
        <w:pStyle w:val="ratkaisusisabc"/>
      </w:pPr>
      <w:r w:rsidRPr="0084010F">
        <w:rPr>
          <w:position w:val="-142"/>
        </w:rPr>
        <w:object w:dxaOrig="1680" w:dyaOrig="2960" w14:anchorId="0B269A91">
          <v:shape id="_x0000_i1111" type="#_x0000_t75" style="width:84pt;height:148.2pt" o:ole="">
            <v:imagedata r:id="rId217" o:title=""/>
          </v:shape>
          <o:OLEObject Type="Embed" ProgID="Equation.DSMT4" ShapeID="_x0000_i1111" DrawAspect="Content" ObjectID="_1548143232" r:id="rId218"/>
        </w:object>
      </w:r>
      <w:r w:rsidR="00FD2745">
        <w:t xml:space="preserve"> </w:t>
      </w:r>
    </w:p>
    <w:p w14:paraId="0FB4C1B1" w14:textId="77777777" w:rsidR="00FD2745" w:rsidRDefault="00FD2745" w:rsidP="00FD2745">
      <w:pPr>
        <w:pStyle w:val="ratkaisuabc"/>
      </w:pPr>
    </w:p>
    <w:p w14:paraId="24776B75" w14:textId="77777777" w:rsidR="00FD2745" w:rsidRPr="003E66C9" w:rsidRDefault="00FD2745" w:rsidP="00FD2745">
      <w:pPr>
        <w:pStyle w:val="ratkaisuabc"/>
        <w:rPr>
          <w:rStyle w:val="sininen"/>
        </w:rPr>
      </w:pPr>
      <w:r w:rsidRPr="003E66C9">
        <w:rPr>
          <w:rStyle w:val="sininen"/>
        </w:rPr>
        <w:t>d)</w:t>
      </w:r>
      <w:r w:rsidRPr="003E66C9">
        <w:rPr>
          <w:rStyle w:val="sininen"/>
        </w:rPr>
        <w:tab/>
      </w:r>
    </w:p>
    <w:p w14:paraId="14623E46" w14:textId="7C5DFAD2" w:rsidR="00FD2745" w:rsidRDefault="0084010F" w:rsidP="00FD2745">
      <w:pPr>
        <w:pStyle w:val="ratkaisusisabc"/>
      </w:pPr>
      <w:r w:rsidRPr="0084010F">
        <w:rPr>
          <w:position w:val="-68"/>
        </w:rPr>
        <w:object w:dxaOrig="859" w:dyaOrig="2040" w14:anchorId="4F23C075">
          <v:shape id="_x0000_i1112" type="#_x0000_t75" style="width:42.6pt;height:102pt" o:ole="">
            <v:imagedata r:id="rId219" o:title=""/>
          </v:shape>
          <o:OLEObject Type="Embed" ProgID="Equation.DSMT4" ShapeID="_x0000_i1112" DrawAspect="Content" ObjectID="_1548143233" r:id="rId220"/>
        </w:object>
      </w:r>
      <w:r w:rsidR="00FD2745">
        <w:t xml:space="preserve"> </w:t>
      </w:r>
    </w:p>
    <w:p w14:paraId="4B45D495" w14:textId="77777777" w:rsidR="00FD2745" w:rsidRDefault="00FD2745" w:rsidP="007B2929">
      <w:pPr>
        <w:pStyle w:val="ratkaisuabc"/>
      </w:pPr>
    </w:p>
    <w:p w14:paraId="62DCE1E3" w14:textId="7C4AEAB0" w:rsidR="007B2929" w:rsidRDefault="005F5512" w:rsidP="007B2929">
      <w:pPr>
        <w:pStyle w:val="ratkaisuabcekarivi"/>
      </w:pPr>
      <w:r>
        <w:rPr>
          <w:rStyle w:val="sininen"/>
        </w:rPr>
        <w:t>158</w:t>
      </w:r>
      <w:r w:rsidR="007B2929" w:rsidRPr="003E66C9">
        <w:rPr>
          <w:rStyle w:val="sininen"/>
        </w:rPr>
        <w:t>.</w:t>
      </w:r>
      <w:r w:rsidR="007B2929" w:rsidRPr="003E66C9">
        <w:rPr>
          <w:rStyle w:val="sininen"/>
        </w:rPr>
        <w:tab/>
        <w:t>a)</w:t>
      </w:r>
      <w:r w:rsidR="00041342">
        <w:tab/>
        <w:t xml:space="preserve">Koska mittakaava on 1:20, oikean </w:t>
      </w:r>
      <w:r w:rsidR="007B2929">
        <w:t xml:space="preserve">pallon pituus on 20-kertainen </w:t>
      </w:r>
      <w:r w:rsidR="005825FB">
        <w:t>pienois</w:t>
      </w:r>
      <w:r w:rsidR="007B2929">
        <w:t>mallin pituuteen verrattuna.</w:t>
      </w:r>
    </w:p>
    <w:p w14:paraId="2C3C248A" w14:textId="77777777" w:rsidR="007B2929" w:rsidRDefault="007B2929" w:rsidP="007B2929">
      <w:pPr>
        <w:pStyle w:val="ratkaisusisabc"/>
      </w:pPr>
    </w:p>
    <w:p w14:paraId="6B08F5BA" w14:textId="26E4DBC2" w:rsidR="007B2929" w:rsidRDefault="007B2929" w:rsidP="007B2929">
      <w:pPr>
        <w:pStyle w:val="ratkaisusisabc"/>
      </w:pPr>
      <w:r>
        <w:t>30,0 cm · 20 = 600 cm = 6</w:t>
      </w:r>
      <w:r w:rsidR="00041342">
        <w:t>,00</w:t>
      </w:r>
      <w:r>
        <w:t xml:space="preserve"> m</w:t>
      </w:r>
    </w:p>
    <w:p w14:paraId="11D83C5C" w14:textId="77777777" w:rsidR="00041342" w:rsidRDefault="00041342" w:rsidP="007B2929">
      <w:pPr>
        <w:pStyle w:val="ratkaisusisabc"/>
      </w:pPr>
    </w:p>
    <w:p w14:paraId="2F903E09" w14:textId="4BE074A6" w:rsidR="00041342" w:rsidRDefault="00041342" w:rsidP="007B2929">
      <w:pPr>
        <w:pStyle w:val="ratkaisusisabc"/>
      </w:pPr>
      <w:r>
        <w:t>Oikean pallon pituus on 6,00 m.</w:t>
      </w:r>
    </w:p>
    <w:p w14:paraId="51C7C952" w14:textId="77777777" w:rsidR="007B2929" w:rsidRDefault="007B2929" w:rsidP="007B2929">
      <w:pPr>
        <w:pStyle w:val="ratkaisusisabc"/>
      </w:pPr>
    </w:p>
    <w:p w14:paraId="762013EE" w14:textId="34CF5AB9" w:rsidR="007B2929" w:rsidRDefault="007B2929" w:rsidP="007B2929">
      <w:pPr>
        <w:pStyle w:val="ratkaisusisabc"/>
      </w:pPr>
      <w:r>
        <w:t>Vastaus: 6</w:t>
      </w:r>
      <w:r w:rsidR="00041342">
        <w:t>,00</w:t>
      </w:r>
      <w:r>
        <w:t xml:space="preserve"> m</w:t>
      </w:r>
    </w:p>
    <w:p w14:paraId="166E9E53" w14:textId="68F10434" w:rsidR="007B2929" w:rsidRDefault="005825FB" w:rsidP="00041342">
      <w:pPr>
        <w:pStyle w:val="ratkaisuabc"/>
      </w:pPr>
      <w:r>
        <w:rPr>
          <w:rStyle w:val="sininen"/>
        </w:rPr>
        <w:lastRenderedPageBreak/>
        <w:t>b</w:t>
      </w:r>
      <w:r w:rsidR="007B2929" w:rsidRPr="003E66C9">
        <w:rPr>
          <w:rStyle w:val="sininen"/>
        </w:rPr>
        <w:t>)</w:t>
      </w:r>
      <w:r w:rsidR="007B2929">
        <w:tab/>
        <w:t xml:space="preserve">Merkitään </w:t>
      </w:r>
      <w:r>
        <w:t>pienois</w:t>
      </w:r>
      <w:r w:rsidR="007B2929">
        <w:t xml:space="preserve">malliin kuluvaa materiaalia kirjaimella </w:t>
      </w:r>
      <w:r w:rsidR="007B2929">
        <w:rPr>
          <w:i/>
        </w:rPr>
        <w:t>A</w:t>
      </w:r>
      <w:r w:rsidR="007B2929">
        <w:t xml:space="preserve"> ja taulukoidaan tehtävän tiedot.</w:t>
      </w:r>
    </w:p>
    <w:p w14:paraId="78BEE698" w14:textId="77777777" w:rsidR="00911ED5" w:rsidRDefault="00911ED5" w:rsidP="007B2929">
      <w:pPr>
        <w:pStyle w:val="ratkaisusisabc"/>
      </w:pPr>
    </w:p>
    <w:tbl>
      <w:tblPr>
        <w:tblStyle w:val="TaulukkoRuudukko"/>
        <w:tblW w:w="0" w:type="auto"/>
        <w:tblInd w:w="1101" w:type="dxa"/>
        <w:tblLook w:val="04A0" w:firstRow="1" w:lastRow="0" w:firstColumn="1" w:lastColumn="0" w:noHBand="0" w:noVBand="1"/>
      </w:tblPr>
      <w:tblGrid>
        <w:gridCol w:w="1446"/>
        <w:gridCol w:w="2021"/>
        <w:gridCol w:w="1806"/>
      </w:tblGrid>
      <w:tr w:rsidR="007B2929" w14:paraId="6C9722BA" w14:textId="77777777" w:rsidTr="004B6B45">
        <w:tc>
          <w:tcPr>
            <w:tcW w:w="1446" w:type="dxa"/>
          </w:tcPr>
          <w:p w14:paraId="2CBC8941" w14:textId="77777777" w:rsidR="007B2929" w:rsidRDefault="007B2929" w:rsidP="00A706CC">
            <w:pPr>
              <w:pStyle w:val="taulukkoteksti"/>
            </w:pPr>
          </w:p>
        </w:tc>
        <w:tc>
          <w:tcPr>
            <w:tcW w:w="2021" w:type="dxa"/>
          </w:tcPr>
          <w:p w14:paraId="57EA57CE" w14:textId="349EAD52" w:rsidR="007B2929" w:rsidRPr="00954C4F" w:rsidRDefault="007B2929" w:rsidP="00A706CC">
            <w:pPr>
              <w:pStyle w:val="taulukkoteksti"/>
            </w:pPr>
            <w:r>
              <w:t>Materiaalin määrä (m</w:t>
            </w:r>
            <w:r>
              <w:rPr>
                <w:vertAlign w:val="superscript"/>
              </w:rPr>
              <w:t>2</w:t>
            </w:r>
            <w:r>
              <w:t>)</w:t>
            </w:r>
          </w:p>
        </w:tc>
        <w:tc>
          <w:tcPr>
            <w:tcW w:w="1806" w:type="dxa"/>
          </w:tcPr>
          <w:p w14:paraId="543767D4" w14:textId="77777777" w:rsidR="007B2929" w:rsidRDefault="007B2929" w:rsidP="00A706CC">
            <w:pPr>
              <w:pStyle w:val="taulukkoteksti"/>
            </w:pPr>
            <w:r>
              <w:t>Mittakaava</w:t>
            </w:r>
          </w:p>
        </w:tc>
      </w:tr>
      <w:tr w:rsidR="007B2929" w14:paraId="32A179A7" w14:textId="77777777" w:rsidTr="004B6B45">
        <w:tc>
          <w:tcPr>
            <w:tcW w:w="1446" w:type="dxa"/>
          </w:tcPr>
          <w:p w14:paraId="7D1C3D4A" w14:textId="01E6F427" w:rsidR="007B2929" w:rsidRDefault="005825FB" w:rsidP="00EA7881">
            <w:pPr>
              <w:pStyle w:val="taulukkoteksti"/>
              <w:jc w:val="left"/>
            </w:pPr>
            <w:r>
              <w:t>Pienoism</w:t>
            </w:r>
            <w:r w:rsidR="00041342">
              <w:t>alli</w:t>
            </w:r>
          </w:p>
        </w:tc>
        <w:tc>
          <w:tcPr>
            <w:tcW w:w="2021" w:type="dxa"/>
          </w:tcPr>
          <w:p w14:paraId="3F684CAC" w14:textId="77777777" w:rsidR="007B2929" w:rsidRPr="00954C4F" w:rsidRDefault="007B2929" w:rsidP="00A706CC">
            <w:pPr>
              <w:pStyle w:val="taulukkoteksti"/>
              <w:rPr>
                <w:i/>
              </w:rPr>
            </w:pPr>
            <w:r>
              <w:rPr>
                <w:i/>
              </w:rPr>
              <w:t>A</w:t>
            </w:r>
          </w:p>
        </w:tc>
        <w:tc>
          <w:tcPr>
            <w:tcW w:w="1806" w:type="dxa"/>
          </w:tcPr>
          <w:p w14:paraId="1F524804" w14:textId="77777777" w:rsidR="007B2929" w:rsidRDefault="007B2929" w:rsidP="00A706CC">
            <w:pPr>
              <w:pStyle w:val="taulukkoteksti"/>
            </w:pPr>
            <w:r>
              <w:t>1</w:t>
            </w:r>
          </w:p>
        </w:tc>
      </w:tr>
      <w:tr w:rsidR="007B2929" w14:paraId="7285873F" w14:textId="77777777" w:rsidTr="004B6B45">
        <w:tc>
          <w:tcPr>
            <w:tcW w:w="1446" w:type="dxa"/>
          </w:tcPr>
          <w:p w14:paraId="77C4B7FB" w14:textId="44129B91" w:rsidR="007B2929" w:rsidRDefault="00041342" w:rsidP="00EA7881">
            <w:pPr>
              <w:pStyle w:val="taulukkoteksti"/>
              <w:jc w:val="left"/>
            </w:pPr>
            <w:r>
              <w:t xml:space="preserve">Oikea </w:t>
            </w:r>
            <w:r w:rsidR="007B2929">
              <w:t>pallo</w:t>
            </w:r>
          </w:p>
        </w:tc>
        <w:tc>
          <w:tcPr>
            <w:tcW w:w="2021" w:type="dxa"/>
          </w:tcPr>
          <w:p w14:paraId="50D320DA" w14:textId="027174C3" w:rsidR="007B2929" w:rsidRDefault="007B2929" w:rsidP="00A706CC">
            <w:pPr>
              <w:pStyle w:val="taulukkoteksti"/>
            </w:pPr>
            <w:r>
              <w:t>20,8</w:t>
            </w:r>
          </w:p>
        </w:tc>
        <w:tc>
          <w:tcPr>
            <w:tcW w:w="1806" w:type="dxa"/>
          </w:tcPr>
          <w:p w14:paraId="4EA03106" w14:textId="46782075" w:rsidR="007B2929" w:rsidRDefault="007B2929" w:rsidP="00A706CC">
            <w:pPr>
              <w:pStyle w:val="taulukkoteksti"/>
            </w:pPr>
            <w:r>
              <w:t>20</w:t>
            </w:r>
          </w:p>
        </w:tc>
      </w:tr>
    </w:tbl>
    <w:p w14:paraId="07A27473" w14:textId="77777777" w:rsidR="007B2929" w:rsidRDefault="007B2929" w:rsidP="007B2929">
      <w:pPr>
        <w:pStyle w:val="ratkaisusis"/>
      </w:pPr>
    </w:p>
    <w:p w14:paraId="7E5A1D4A" w14:textId="013B24DF" w:rsidR="007B2929" w:rsidRDefault="007B2929" w:rsidP="007B2929">
      <w:pPr>
        <w:pStyle w:val="ratkaisusisabc"/>
      </w:pPr>
      <w:r>
        <w:t xml:space="preserve">Muodostetaan yhdenmuotoisten kuvioiden pinta-alojen suhteen yhtälö ja ratkaistaan siitä </w:t>
      </w:r>
      <w:r w:rsidR="00041342">
        <w:t xml:space="preserve">pinta-ala </w:t>
      </w:r>
      <w:r>
        <w:rPr>
          <w:i/>
        </w:rPr>
        <w:t>A</w:t>
      </w:r>
      <w:r>
        <w:t>.</w:t>
      </w:r>
    </w:p>
    <w:p w14:paraId="2211C65E" w14:textId="1EF3BFB8" w:rsidR="007B2929" w:rsidRDefault="007B2929" w:rsidP="007B2929">
      <w:pPr>
        <w:pStyle w:val="ratkaisuabc"/>
      </w:pPr>
    </w:p>
    <w:p w14:paraId="31953FD1" w14:textId="06CE8EB3" w:rsidR="007B2929" w:rsidRDefault="0084010F" w:rsidP="007B2929">
      <w:pPr>
        <w:pStyle w:val="ratkaisusisabc"/>
      </w:pPr>
      <w:r w:rsidRPr="0084010F">
        <w:rPr>
          <w:position w:val="-90"/>
        </w:rPr>
        <w:object w:dxaOrig="1860" w:dyaOrig="1920" w14:anchorId="5EE4EA0B">
          <v:shape id="_x0000_i1113" type="#_x0000_t75" style="width:93pt;height:96pt" o:ole="">
            <v:imagedata r:id="rId221" o:title=""/>
          </v:shape>
          <o:OLEObject Type="Embed" ProgID="Equation.DSMT4" ShapeID="_x0000_i1113" DrawAspect="Content" ObjectID="_1548143234" r:id="rId222"/>
        </w:object>
      </w:r>
      <w:r w:rsidR="00D07D66">
        <w:t xml:space="preserve"> </w:t>
      </w:r>
    </w:p>
    <w:p w14:paraId="742A43A8" w14:textId="77777777" w:rsidR="00D07D66" w:rsidRDefault="00D07D66" w:rsidP="007B2929">
      <w:pPr>
        <w:pStyle w:val="ratkaisusisabc"/>
      </w:pPr>
    </w:p>
    <w:p w14:paraId="147274F4" w14:textId="5E6FACC8" w:rsidR="00D07D66" w:rsidRDefault="00041342" w:rsidP="007B2929">
      <w:pPr>
        <w:pStyle w:val="ratkaisusisabc"/>
      </w:pPr>
      <w:r>
        <w:t xml:space="preserve">Pienoismalliin kuluu </w:t>
      </w:r>
      <w:r w:rsidR="00D07D66">
        <w:t>materiaalia 0,052 m</w:t>
      </w:r>
      <w:r w:rsidR="00D07D66">
        <w:rPr>
          <w:vertAlign w:val="superscript"/>
        </w:rPr>
        <w:t>2</w:t>
      </w:r>
      <w:r w:rsidR="00D07D66">
        <w:t xml:space="preserve"> = 5,2</w:t>
      </w:r>
      <w:r>
        <w:t>0</w:t>
      </w:r>
      <w:r w:rsidR="00D07D66">
        <w:t xml:space="preserve"> dm</w:t>
      </w:r>
      <w:r w:rsidR="00D07D66">
        <w:rPr>
          <w:vertAlign w:val="superscript"/>
        </w:rPr>
        <w:t>2</w:t>
      </w:r>
      <w:r w:rsidR="00D07D66">
        <w:t>.</w:t>
      </w:r>
    </w:p>
    <w:p w14:paraId="284AC270" w14:textId="77777777" w:rsidR="00DA18A6" w:rsidRDefault="00DA18A6" w:rsidP="007B2929">
      <w:pPr>
        <w:pStyle w:val="ratkaisusisabc"/>
      </w:pPr>
    </w:p>
    <w:p w14:paraId="57121ABA" w14:textId="7D445C94" w:rsidR="00DA18A6" w:rsidRPr="00DA18A6" w:rsidRDefault="00DA18A6" w:rsidP="007B2929">
      <w:pPr>
        <w:pStyle w:val="ratkaisusisabc"/>
        <w:rPr>
          <w:vertAlign w:val="superscript"/>
        </w:rPr>
      </w:pPr>
      <w:r>
        <w:t>Vastaus: 5,2</w:t>
      </w:r>
      <w:r w:rsidR="00041342">
        <w:t>0</w:t>
      </w:r>
      <w:r>
        <w:t xml:space="preserve"> dm</w:t>
      </w:r>
      <w:r>
        <w:rPr>
          <w:vertAlign w:val="superscript"/>
        </w:rPr>
        <w:t>2</w:t>
      </w:r>
    </w:p>
    <w:p w14:paraId="42BA7E2B" w14:textId="77777777" w:rsidR="00D07D66" w:rsidRDefault="00D07D66" w:rsidP="007B2929">
      <w:pPr>
        <w:pStyle w:val="ratkaisusisabc"/>
      </w:pPr>
    </w:p>
    <w:p w14:paraId="3D7E449B" w14:textId="77777777" w:rsidR="004B6B45" w:rsidRDefault="004B6B45">
      <w:pPr>
        <w:spacing w:after="0" w:line="240" w:lineRule="auto"/>
        <w:rPr>
          <w:rStyle w:val="sininen"/>
        </w:rPr>
      </w:pPr>
      <w:r>
        <w:rPr>
          <w:rStyle w:val="sininen"/>
        </w:rPr>
        <w:br w:type="page"/>
      </w:r>
    </w:p>
    <w:p w14:paraId="4F3C8082" w14:textId="6C3161B5" w:rsidR="00D07D66" w:rsidRDefault="005825FB" w:rsidP="00D07D66">
      <w:pPr>
        <w:pStyle w:val="ratkaisuabc"/>
      </w:pPr>
      <w:r>
        <w:rPr>
          <w:rStyle w:val="sininen"/>
        </w:rPr>
        <w:lastRenderedPageBreak/>
        <w:t>c</w:t>
      </w:r>
      <w:r w:rsidR="00D07D66" w:rsidRPr="003E66C9">
        <w:rPr>
          <w:rStyle w:val="sininen"/>
        </w:rPr>
        <w:t>)</w:t>
      </w:r>
      <w:r w:rsidR="00041342">
        <w:tab/>
        <w:t>Merkitään oikeaan palloon tarvittavan heliumin määrää</w:t>
      </w:r>
      <w:r w:rsidR="00D07D66">
        <w:t xml:space="preserve"> kirjaimella </w:t>
      </w:r>
      <w:r w:rsidR="00D07D66">
        <w:rPr>
          <w:i/>
        </w:rPr>
        <w:t>V</w:t>
      </w:r>
      <w:r w:rsidR="00D07D66">
        <w:t xml:space="preserve"> ja taulukoidaan tehtävän tiedot.</w:t>
      </w:r>
    </w:p>
    <w:p w14:paraId="2E5E7518" w14:textId="77777777" w:rsidR="00911ED5" w:rsidRDefault="00911ED5" w:rsidP="00D07D66">
      <w:pPr>
        <w:pStyle w:val="ratkaisuabc"/>
      </w:pPr>
    </w:p>
    <w:tbl>
      <w:tblPr>
        <w:tblStyle w:val="TaulukkoRuudukko"/>
        <w:tblW w:w="0" w:type="auto"/>
        <w:tblInd w:w="1101" w:type="dxa"/>
        <w:tblLook w:val="04A0" w:firstRow="1" w:lastRow="0" w:firstColumn="1" w:lastColumn="0" w:noHBand="0" w:noVBand="1"/>
      </w:tblPr>
      <w:tblGrid>
        <w:gridCol w:w="1446"/>
        <w:gridCol w:w="2015"/>
        <w:gridCol w:w="1812"/>
      </w:tblGrid>
      <w:tr w:rsidR="00D07D66" w14:paraId="1658A4DD" w14:textId="77777777" w:rsidTr="004B6B45">
        <w:tc>
          <w:tcPr>
            <w:tcW w:w="1446" w:type="dxa"/>
          </w:tcPr>
          <w:p w14:paraId="5F1ADDE8" w14:textId="77777777" w:rsidR="00D07D66" w:rsidRDefault="00D07D66" w:rsidP="00A706CC">
            <w:pPr>
              <w:pStyle w:val="taulukkoteksti"/>
            </w:pPr>
          </w:p>
        </w:tc>
        <w:tc>
          <w:tcPr>
            <w:tcW w:w="2015" w:type="dxa"/>
          </w:tcPr>
          <w:p w14:paraId="24BFEF97" w14:textId="265C1FBF" w:rsidR="00D07D66" w:rsidRPr="00954C4F" w:rsidRDefault="00D07D66" w:rsidP="00A706CC">
            <w:pPr>
              <w:pStyle w:val="taulukkoteksti"/>
            </w:pPr>
            <w:r>
              <w:t>Heliumin määrä (cm</w:t>
            </w:r>
            <w:r>
              <w:rPr>
                <w:vertAlign w:val="superscript"/>
              </w:rPr>
              <w:t>3</w:t>
            </w:r>
            <w:r>
              <w:t>)</w:t>
            </w:r>
          </w:p>
        </w:tc>
        <w:tc>
          <w:tcPr>
            <w:tcW w:w="1812" w:type="dxa"/>
          </w:tcPr>
          <w:p w14:paraId="72573351" w14:textId="77777777" w:rsidR="00D07D66" w:rsidRDefault="00D07D66" w:rsidP="00A706CC">
            <w:pPr>
              <w:pStyle w:val="taulukkoteksti"/>
            </w:pPr>
            <w:r>
              <w:t>Mittakaava</w:t>
            </w:r>
          </w:p>
        </w:tc>
      </w:tr>
      <w:tr w:rsidR="00D07D66" w14:paraId="50363C22" w14:textId="77777777" w:rsidTr="004B6B45">
        <w:tc>
          <w:tcPr>
            <w:tcW w:w="1446" w:type="dxa"/>
          </w:tcPr>
          <w:p w14:paraId="61B95E44" w14:textId="7D480305" w:rsidR="00D07D66" w:rsidRDefault="005825FB" w:rsidP="004B6B45">
            <w:pPr>
              <w:pStyle w:val="taulukkoteksti"/>
              <w:jc w:val="left"/>
            </w:pPr>
            <w:r>
              <w:t>Pienoism</w:t>
            </w:r>
            <w:r w:rsidR="00041342">
              <w:t>alli</w:t>
            </w:r>
          </w:p>
        </w:tc>
        <w:tc>
          <w:tcPr>
            <w:tcW w:w="2015" w:type="dxa"/>
          </w:tcPr>
          <w:p w14:paraId="1F624872" w14:textId="5E156B23" w:rsidR="00D07D66" w:rsidRPr="00D07D66" w:rsidRDefault="00D07D66" w:rsidP="00A706CC">
            <w:pPr>
              <w:pStyle w:val="taulukkoteksti"/>
            </w:pPr>
            <w:r>
              <w:t>350</w:t>
            </w:r>
          </w:p>
        </w:tc>
        <w:tc>
          <w:tcPr>
            <w:tcW w:w="1812" w:type="dxa"/>
          </w:tcPr>
          <w:p w14:paraId="18820CEA" w14:textId="77777777" w:rsidR="00D07D66" w:rsidRDefault="00D07D66" w:rsidP="00A706CC">
            <w:pPr>
              <w:pStyle w:val="taulukkoteksti"/>
            </w:pPr>
            <w:r>
              <w:t>1</w:t>
            </w:r>
          </w:p>
        </w:tc>
      </w:tr>
      <w:tr w:rsidR="00D07D66" w14:paraId="5EED2717" w14:textId="77777777" w:rsidTr="004B6B45">
        <w:tc>
          <w:tcPr>
            <w:tcW w:w="1446" w:type="dxa"/>
          </w:tcPr>
          <w:p w14:paraId="4BADB6FF" w14:textId="5DC48C98" w:rsidR="00D07D66" w:rsidRDefault="00041342" w:rsidP="004B6B45">
            <w:pPr>
              <w:pStyle w:val="taulukkoteksti"/>
              <w:jc w:val="left"/>
            </w:pPr>
            <w:r>
              <w:t xml:space="preserve">Oikea </w:t>
            </w:r>
            <w:r w:rsidR="00D07D66">
              <w:t>pallo</w:t>
            </w:r>
          </w:p>
        </w:tc>
        <w:tc>
          <w:tcPr>
            <w:tcW w:w="2015" w:type="dxa"/>
          </w:tcPr>
          <w:p w14:paraId="62523BE3" w14:textId="37D9A143" w:rsidR="00D07D66" w:rsidRPr="00D07D66" w:rsidRDefault="00D07D66" w:rsidP="00A706CC">
            <w:pPr>
              <w:pStyle w:val="taulukkoteksti"/>
              <w:rPr>
                <w:i/>
              </w:rPr>
            </w:pPr>
            <w:r>
              <w:rPr>
                <w:i/>
              </w:rPr>
              <w:t>V</w:t>
            </w:r>
          </w:p>
        </w:tc>
        <w:tc>
          <w:tcPr>
            <w:tcW w:w="1812" w:type="dxa"/>
          </w:tcPr>
          <w:p w14:paraId="07D058D9" w14:textId="7E8B6146" w:rsidR="00D07D66" w:rsidRDefault="00D07D66" w:rsidP="00A706CC">
            <w:pPr>
              <w:pStyle w:val="taulukkoteksti"/>
            </w:pPr>
            <w:r>
              <w:t>20</w:t>
            </w:r>
          </w:p>
        </w:tc>
      </w:tr>
    </w:tbl>
    <w:p w14:paraId="4B018847" w14:textId="77777777" w:rsidR="00D07D66" w:rsidRDefault="00D07D66" w:rsidP="00D07D66">
      <w:pPr>
        <w:pStyle w:val="ratkaisusisabc"/>
      </w:pPr>
    </w:p>
    <w:p w14:paraId="14D5ED5A" w14:textId="3E25DCCE" w:rsidR="00D07D66" w:rsidRDefault="00D07D66" w:rsidP="00D07D66">
      <w:pPr>
        <w:pStyle w:val="ratkaisusisabc"/>
      </w:pPr>
      <w:r>
        <w:t>Muodostetaan yhdenmuotoisten kappaleiden tilavuuden suhteen yhtälö ja ratkaistaan siitä</w:t>
      </w:r>
      <w:r w:rsidR="00041342">
        <w:t xml:space="preserve"> tilavuus</w:t>
      </w:r>
      <w:r>
        <w:t xml:space="preserve"> </w:t>
      </w:r>
      <w:r>
        <w:rPr>
          <w:i/>
        </w:rPr>
        <w:t>V</w:t>
      </w:r>
      <w:r>
        <w:t>.</w:t>
      </w:r>
    </w:p>
    <w:p w14:paraId="5F4DEAB7" w14:textId="77777777" w:rsidR="00D07D66" w:rsidRDefault="00D07D66" w:rsidP="00D07D66">
      <w:pPr>
        <w:pStyle w:val="ratkaisusisabc"/>
      </w:pPr>
    </w:p>
    <w:p w14:paraId="4B3264F1" w14:textId="301ABEDC" w:rsidR="00D07D66" w:rsidRDefault="0084010F" w:rsidP="00D07D66">
      <w:pPr>
        <w:pStyle w:val="ratkaisusisabc"/>
      </w:pPr>
      <w:r w:rsidRPr="0084010F">
        <w:rPr>
          <w:position w:val="-78"/>
        </w:rPr>
        <w:object w:dxaOrig="1520" w:dyaOrig="1680" w14:anchorId="42266B9C">
          <v:shape id="_x0000_i1114" type="#_x0000_t75" style="width:75.6pt;height:84pt" o:ole="">
            <v:imagedata r:id="rId223" o:title=""/>
          </v:shape>
          <o:OLEObject Type="Embed" ProgID="Equation.DSMT4" ShapeID="_x0000_i1114" DrawAspect="Content" ObjectID="_1548143235" r:id="rId224"/>
        </w:object>
      </w:r>
      <w:r w:rsidR="001D06BB">
        <w:t xml:space="preserve"> </w:t>
      </w:r>
    </w:p>
    <w:p w14:paraId="20C2D5AA" w14:textId="77777777" w:rsidR="001D06BB" w:rsidRDefault="001D06BB" w:rsidP="00D07D66">
      <w:pPr>
        <w:pStyle w:val="ratkaisusisabc"/>
      </w:pPr>
    </w:p>
    <w:p w14:paraId="6D8B8CCF" w14:textId="1B80F3C9" w:rsidR="001D06BB" w:rsidRDefault="00041342" w:rsidP="00D07D66">
      <w:pPr>
        <w:pStyle w:val="ratkaisusisabc"/>
      </w:pPr>
      <w:r>
        <w:t>Oikean pallo</w:t>
      </w:r>
      <w:r w:rsidR="001D06BB">
        <w:t xml:space="preserve">n </w:t>
      </w:r>
      <w:r>
        <w:t xml:space="preserve">täyttämiseen </w:t>
      </w:r>
      <w:r w:rsidR="001D06BB">
        <w:t>tarvitaan heliumia 2 800 000 cm</w:t>
      </w:r>
      <w:r w:rsidR="001D06BB">
        <w:rPr>
          <w:vertAlign w:val="superscript"/>
        </w:rPr>
        <w:t>3</w:t>
      </w:r>
      <w:r w:rsidR="005825FB">
        <w:t xml:space="preserve"> = 2,8 </w:t>
      </w:r>
      <w:r w:rsidR="001D06BB">
        <w:t>m</w:t>
      </w:r>
      <w:r w:rsidR="001D06BB">
        <w:rPr>
          <w:vertAlign w:val="superscript"/>
        </w:rPr>
        <w:t>3</w:t>
      </w:r>
      <w:r w:rsidR="001D06BB">
        <w:t>.</w:t>
      </w:r>
    </w:p>
    <w:p w14:paraId="37D41452" w14:textId="77777777" w:rsidR="001D06BB" w:rsidRDefault="001D06BB" w:rsidP="00D07D66">
      <w:pPr>
        <w:pStyle w:val="ratkaisusisabc"/>
      </w:pPr>
    </w:p>
    <w:p w14:paraId="031F38E5" w14:textId="403A6070" w:rsidR="001D06BB" w:rsidRDefault="001D06BB" w:rsidP="00D07D66">
      <w:pPr>
        <w:pStyle w:val="ratkaisusisabc"/>
      </w:pPr>
      <w:r>
        <w:t>Vastaus: 2,8 m</w:t>
      </w:r>
      <w:r>
        <w:rPr>
          <w:vertAlign w:val="superscript"/>
        </w:rPr>
        <w:t>3</w:t>
      </w:r>
    </w:p>
    <w:p w14:paraId="1A928A52" w14:textId="77777777" w:rsidR="001D06BB" w:rsidRDefault="001D06BB" w:rsidP="00D07D66">
      <w:pPr>
        <w:pStyle w:val="ratkaisusisabc"/>
      </w:pPr>
    </w:p>
    <w:p w14:paraId="02D13945" w14:textId="37F8EB29" w:rsidR="001D06BB" w:rsidRDefault="005F5512" w:rsidP="002C7A98">
      <w:pPr>
        <w:pStyle w:val="ratkaisu"/>
      </w:pPr>
      <w:r>
        <w:rPr>
          <w:rStyle w:val="sininen"/>
        </w:rPr>
        <w:t>159</w:t>
      </w:r>
      <w:r w:rsidR="002C7A98" w:rsidRPr="003E66C9">
        <w:rPr>
          <w:rStyle w:val="sininen"/>
        </w:rPr>
        <w:t>.</w:t>
      </w:r>
      <w:r w:rsidR="002C7A98">
        <w:tab/>
      </w:r>
      <w:r w:rsidR="00254ACD">
        <w:t>Lasketaan juomapullojen tilavuuksien suhde.</w:t>
      </w:r>
    </w:p>
    <w:p w14:paraId="5B28FE74" w14:textId="2AB254ED" w:rsidR="00254ACD" w:rsidRDefault="0084010F" w:rsidP="00254ACD">
      <w:pPr>
        <w:pStyle w:val="ratkaisusis"/>
      </w:pPr>
      <w:r w:rsidRPr="0084010F">
        <w:rPr>
          <w:position w:val="-22"/>
        </w:rPr>
        <w:object w:dxaOrig="1140" w:dyaOrig="560" w14:anchorId="71FDEC7E">
          <v:shape id="_x0000_i1115" type="#_x0000_t75" style="width:57pt;height:27.6pt" o:ole="">
            <v:imagedata r:id="rId225" o:title=""/>
          </v:shape>
          <o:OLEObject Type="Embed" ProgID="Equation.DSMT4" ShapeID="_x0000_i1115" DrawAspect="Content" ObjectID="_1548143236" r:id="rId226"/>
        </w:object>
      </w:r>
      <w:r w:rsidR="00254ACD">
        <w:t xml:space="preserve"> </w:t>
      </w:r>
    </w:p>
    <w:p w14:paraId="3886636D" w14:textId="77777777" w:rsidR="00254ACD" w:rsidRDefault="00254ACD" w:rsidP="00254ACD">
      <w:pPr>
        <w:pStyle w:val="ratkaisusis"/>
      </w:pPr>
    </w:p>
    <w:p w14:paraId="16A124B8" w14:textId="3F0A5932" w:rsidR="00254ACD" w:rsidRDefault="00254ACD" w:rsidP="00254ACD">
      <w:pPr>
        <w:pStyle w:val="ratkaisusis"/>
      </w:pPr>
      <w:r>
        <w:t>Lasketaan tilavuuksien suhde korkeuksien avulla.</w:t>
      </w:r>
    </w:p>
    <w:p w14:paraId="65595AA8" w14:textId="1B951014" w:rsidR="00D07D66" w:rsidRDefault="0084010F" w:rsidP="00254ACD">
      <w:pPr>
        <w:pStyle w:val="ratkaisusis"/>
      </w:pPr>
      <w:r w:rsidRPr="0084010F">
        <w:rPr>
          <w:position w:val="-26"/>
        </w:rPr>
        <w:object w:dxaOrig="2340" w:dyaOrig="639" w14:anchorId="11F5102D">
          <v:shape id="_x0000_i1116" type="#_x0000_t75" style="width:117pt;height:31.8pt" o:ole="">
            <v:imagedata r:id="rId227" o:title=""/>
          </v:shape>
          <o:OLEObject Type="Embed" ProgID="Equation.DSMT4" ShapeID="_x0000_i1116" DrawAspect="Content" ObjectID="_1548143237" r:id="rId228"/>
        </w:object>
      </w:r>
      <w:r w:rsidR="00254ACD">
        <w:t xml:space="preserve"> </w:t>
      </w:r>
    </w:p>
    <w:p w14:paraId="0B0CAF68" w14:textId="77777777" w:rsidR="00254ACD" w:rsidRDefault="00254ACD" w:rsidP="00254ACD">
      <w:pPr>
        <w:pStyle w:val="ratkaisusis"/>
      </w:pPr>
    </w:p>
    <w:p w14:paraId="00B1CCE7" w14:textId="01F26B1D" w:rsidR="00254ACD" w:rsidRDefault="00254ACD" w:rsidP="00254ACD">
      <w:pPr>
        <w:pStyle w:val="ratkaisusis"/>
      </w:pPr>
      <w:r>
        <w:t>Koska juomapullojen tilavuuksien suhde on eri suuri kuin pullojen korkeuksien avulla laskettu tilavuuksien suhde, pullot eivät ole yhdenmuotoisia.</w:t>
      </w:r>
    </w:p>
    <w:p w14:paraId="400E5C29" w14:textId="77777777" w:rsidR="00254ACD" w:rsidRDefault="00254ACD" w:rsidP="00254ACD">
      <w:pPr>
        <w:pStyle w:val="ratkaisusis"/>
      </w:pPr>
    </w:p>
    <w:p w14:paraId="4C03EAC9" w14:textId="4D530427" w:rsidR="00254ACD" w:rsidRDefault="00254ACD" w:rsidP="00254ACD">
      <w:pPr>
        <w:pStyle w:val="ratkaisusis"/>
      </w:pPr>
      <w:r>
        <w:t>Vastaus: eivät ole</w:t>
      </w:r>
    </w:p>
    <w:p w14:paraId="74AFA077" w14:textId="6362673F" w:rsidR="00254ACD" w:rsidRDefault="00254ACD" w:rsidP="005F5512">
      <w:pPr>
        <w:pStyle w:val="ratkaisuabc"/>
        <w:ind w:left="0" w:firstLine="0"/>
      </w:pPr>
    </w:p>
    <w:p w14:paraId="10ABE1E1" w14:textId="77777777" w:rsidR="00254ACD" w:rsidRDefault="00254ACD" w:rsidP="00254ACD">
      <w:pPr>
        <w:pStyle w:val="ratkaisuabc"/>
      </w:pPr>
    </w:p>
    <w:p w14:paraId="08DE7645" w14:textId="77777777" w:rsidR="004B6B45" w:rsidRDefault="004B6B45">
      <w:pPr>
        <w:spacing w:after="0" w:line="240" w:lineRule="auto"/>
        <w:rPr>
          <w:rStyle w:val="sininen"/>
          <w:noProof/>
          <w:lang w:eastAsia="fi-FI"/>
        </w:rPr>
      </w:pPr>
      <w:r>
        <w:rPr>
          <w:rStyle w:val="sininen"/>
        </w:rPr>
        <w:br w:type="page"/>
      </w:r>
    </w:p>
    <w:p w14:paraId="6A6E34CF" w14:textId="0D18BB84" w:rsidR="003C0F57" w:rsidRDefault="005F5512" w:rsidP="003C0F57">
      <w:pPr>
        <w:pStyle w:val="ratkaisuabcekarivi"/>
      </w:pPr>
      <w:r>
        <w:rPr>
          <w:rStyle w:val="sininen"/>
        </w:rPr>
        <w:lastRenderedPageBreak/>
        <w:t>160</w:t>
      </w:r>
      <w:r w:rsidR="003C0F57" w:rsidRPr="003E66C9">
        <w:rPr>
          <w:rStyle w:val="sininen"/>
        </w:rPr>
        <w:t>.</w:t>
      </w:r>
      <w:r w:rsidR="003C0F57" w:rsidRPr="003E66C9">
        <w:rPr>
          <w:rStyle w:val="sininen"/>
        </w:rPr>
        <w:tab/>
        <w:t>a)</w:t>
      </w:r>
      <w:r w:rsidR="00041342">
        <w:tab/>
        <w:t>Muunne</w:t>
      </w:r>
      <w:r w:rsidR="003C0F57">
        <w:t xml:space="preserve">taan pinta-alat samaan yksikköön. </w:t>
      </w:r>
    </w:p>
    <w:p w14:paraId="3780D503" w14:textId="67AF2619" w:rsidR="003C0F57" w:rsidRPr="003C0F57" w:rsidRDefault="003C0F57" w:rsidP="003C0F57">
      <w:pPr>
        <w:pStyle w:val="ratkaisusisabc"/>
      </w:pPr>
      <w:r>
        <w:t>5 ha = 500 000 000 cm</w:t>
      </w:r>
      <w:r>
        <w:rPr>
          <w:vertAlign w:val="superscript"/>
        </w:rPr>
        <w:t>2</w:t>
      </w:r>
    </w:p>
    <w:p w14:paraId="3983FFF5" w14:textId="77777777" w:rsidR="003C0F57" w:rsidRDefault="003C0F57" w:rsidP="003C0F57">
      <w:pPr>
        <w:pStyle w:val="ratkaisusisabc"/>
      </w:pPr>
    </w:p>
    <w:p w14:paraId="3C17FE4E" w14:textId="7B68EFF0" w:rsidR="00254ACD" w:rsidRDefault="003C0F57" w:rsidP="003C0F57">
      <w:pPr>
        <w:pStyle w:val="ratkaisusisabc"/>
      </w:pPr>
      <w:r>
        <w:t xml:space="preserve">Pinta-alojen suhde on mittakaavan </w:t>
      </w:r>
      <w:r w:rsidR="002579B6">
        <w:rPr>
          <w:i/>
        </w:rPr>
        <w:t>k</w:t>
      </w:r>
      <w:r>
        <w:t xml:space="preserve"> neliö. Muodostetaan yhtälö ja ratkaistaan siitä mittakaava</w:t>
      </w:r>
      <w:r w:rsidR="00041342">
        <w:t xml:space="preserve"> </w:t>
      </w:r>
      <w:r w:rsidR="00041342">
        <w:rPr>
          <w:i/>
        </w:rPr>
        <w:t>k</w:t>
      </w:r>
      <w:r>
        <w:t>.</w:t>
      </w:r>
    </w:p>
    <w:p w14:paraId="783CD4E0" w14:textId="77777777" w:rsidR="003C0F57" w:rsidRDefault="003C0F57" w:rsidP="003C0F57">
      <w:pPr>
        <w:pStyle w:val="ratkaisusisabc"/>
      </w:pPr>
    </w:p>
    <w:p w14:paraId="20EF3049" w14:textId="596BFB33" w:rsidR="003C0F57" w:rsidRDefault="0084010F" w:rsidP="003C0F57">
      <w:pPr>
        <w:pStyle w:val="ratkaisusisabc"/>
      </w:pPr>
      <w:r w:rsidRPr="0084010F">
        <w:rPr>
          <w:position w:val="-108"/>
        </w:rPr>
        <w:object w:dxaOrig="2040" w:dyaOrig="2280" w14:anchorId="4F8FB7B2">
          <v:shape id="_x0000_i1117" type="#_x0000_t75" style="width:102pt;height:114pt" o:ole="">
            <v:imagedata r:id="rId229" o:title=""/>
          </v:shape>
          <o:OLEObject Type="Embed" ProgID="Equation.DSMT4" ShapeID="_x0000_i1117" DrawAspect="Content" ObjectID="_1548143238" r:id="rId230"/>
        </w:object>
      </w:r>
      <w:r w:rsidR="003C0F57">
        <w:t xml:space="preserve"> </w:t>
      </w:r>
    </w:p>
    <w:p w14:paraId="0F356813" w14:textId="77777777" w:rsidR="003C0F57" w:rsidRDefault="003C0F57" w:rsidP="003C0F57">
      <w:pPr>
        <w:pStyle w:val="ratkaisusisabc"/>
      </w:pPr>
    </w:p>
    <w:p w14:paraId="37A7033C" w14:textId="06BF8D60" w:rsidR="003C0F57" w:rsidRDefault="00AF7A9C" w:rsidP="003C0F57">
      <w:pPr>
        <w:pStyle w:val="ratkaisusisabc"/>
      </w:pPr>
      <w:r>
        <w:t>Kartan mittakaava on 1:</w:t>
      </w:r>
      <w:r w:rsidR="003C0F57">
        <w:t>20 000.</w:t>
      </w:r>
    </w:p>
    <w:p w14:paraId="1D33EEA3" w14:textId="77777777" w:rsidR="003C0F57" w:rsidRDefault="003C0F57" w:rsidP="003C0F57">
      <w:pPr>
        <w:pStyle w:val="ratkaisusisabc"/>
      </w:pPr>
    </w:p>
    <w:p w14:paraId="556641DA" w14:textId="772C81AF" w:rsidR="003C0F57" w:rsidRDefault="00AF7A9C" w:rsidP="003C0F57">
      <w:pPr>
        <w:pStyle w:val="ratkaisusisabc"/>
      </w:pPr>
      <w:r>
        <w:t>Vastaus: 1:</w:t>
      </w:r>
      <w:r w:rsidR="003C0F57">
        <w:t>20 000</w:t>
      </w:r>
    </w:p>
    <w:p w14:paraId="0EE6646B" w14:textId="77777777" w:rsidR="003C0F57" w:rsidRDefault="003C0F57" w:rsidP="003C0F57">
      <w:pPr>
        <w:pStyle w:val="ratkaisusisabc"/>
      </w:pPr>
    </w:p>
    <w:p w14:paraId="66C2B797" w14:textId="715779A0" w:rsidR="003C0F57" w:rsidRDefault="00C438F7" w:rsidP="00C438F7">
      <w:pPr>
        <w:pStyle w:val="ratkaisuabc"/>
      </w:pPr>
      <w:r w:rsidRPr="003E66C9">
        <w:rPr>
          <w:rStyle w:val="sininen"/>
        </w:rPr>
        <w:t>b)</w:t>
      </w:r>
      <w:r w:rsidR="00041342">
        <w:tab/>
        <w:t>Muunne</w:t>
      </w:r>
      <w:r>
        <w:t>taan tilavuudet samaan yksikköön.</w:t>
      </w:r>
    </w:p>
    <w:p w14:paraId="17E7FC66" w14:textId="103F4E65" w:rsidR="00C438F7" w:rsidRDefault="00C438F7" w:rsidP="00C438F7">
      <w:pPr>
        <w:pStyle w:val="ratkaisusisabc"/>
      </w:pPr>
      <w:r>
        <w:t>300 m</w:t>
      </w:r>
      <w:r>
        <w:rPr>
          <w:vertAlign w:val="superscript"/>
        </w:rPr>
        <w:t>3</w:t>
      </w:r>
      <w:r>
        <w:t xml:space="preserve"> = 300 000 dm</w:t>
      </w:r>
      <w:r>
        <w:rPr>
          <w:vertAlign w:val="superscript"/>
        </w:rPr>
        <w:t>3</w:t>
      </w:r>
    </w:p>
    <w:p w14:paraId="455569C5" w14:textId="77777777" w:rsidR="00C438F7" w:rsidRDefault="00C438F7" w:rsidP="00C438F7">
      <w:pPr>
        <w:pStyle w:val="ratkaisusisabc"/>
      </w:pPr>
    </w:p>
    <w:p w14:paraId="78C7787D" w14:textId="4A3A82C8" w:rsidR="00C438F7" w:rsidRDefault="00C438F7" w:rsidP="00C438F7">
      <w:pPr>
        <w:pStyle w:val="ratkaisusisabc"/>
      </w:pPr>
      <w:r>
        <w:t xml:space="preserve">Tilavuuksien suhde on mittakaavan </w:t>
      </w:r>
      <w:r w:rsidR="002579B6">
        <w:rPr>
          <w:i/>
        </w:rPr>
        <w:t>k</w:t>
      </w:r>
      <w:r>
        <w:t xml:space="preserve"> kuutio. Muodostetaan yhtälö ja ratkaistaan siitä mittakaava</w:t>
      </w:r>
      <w:r w:rsidR="00041342">
        <w:t xml:space="preserve"> </w:t>
      </w:r>
      <w:r w:rsidR="00041342">
        <w:rPr>
          <w:i/>
        </w:rPr>
        <w:t>k</w:t>
      </w:r>
      <w:r>
        <w:t>.</w:t>
      </w:r>
    </w:p>
    <w:p w14:paraId="5EE3DD5A" w14:textId="77777777" w:rsidR="00C438F7" w:rsidRDefault="00C438F7" w:rsidP="00C438F7">
      <w:pPr>
        <w:pStyle w:val="ratkaisusisabc"/>
        <w:ind w:left="0"/>
      </w:pPr>
    </w:p>
    <w:p w14:paraId="34C6D022" w14:textId="46C060CE" w:rsidR="00C438F7" w:rsidRDefault="001F74EB" w:rsidP="00C438F7">
      <w:pPr>
        <w:pStyle w:val="ratkaisusisabc"/>
      </w:pPr>
      <w:r w:rsidRPr="0084010F">
        <w:rPr>
          <w:position w:val="-106"/>
        </w:rPr>
        <w:object w:dxaOrig="1480" w:dyaOrig="2240" w14:anchorId="7791D2E1">
          <v:shape id="_x0000_i1118" type="#_x0000_t75" style="width:74.4pt;height:112.2pt" o:ole="">
            <v:imagedata r:id="rId231" o:title=""/>
          </v:shape>
          <o:OLEObject Type="Embed" ProgID="Equation.DSMT4" ShapeID="_x0000_i1118" DrawAspect="Content" ObjectID="_1548143239" r:id="rId232"/>
        </w:object>
      </w:r>
      <w:r w:rsidR="00C438F7">
        <w:t xml:space="preserve"> </w:t>
      </w:r>
    </w:p>
    <w:p w14:paraId="66AFB2DE" w14:textId="77777777" w:rsidR="00C438F7" w:rsidRDefault="00C438F7" w:rsidP="00C438F7">
      <w:pPr>
        <w:pStyle w:val="ratkaisusisabc"/>
      </w:pPr>
    </w:p>
    <w:p w14:paraId="7D6DD213" w14:textId="5395FDAE" w:rsidR="00C438F7" w:rsidRDefault="00AF7A9C" w:rsidP="00C438F7">
      <w:pPr>
        <w:pStyle w:val="ratkaisusisabc"/>
      </w:pPr>
      <w:r>
        <w:t>Pienoismallin mittakaava on 1:</w:t>
      </w:r>
      <w:r w:rsidR="00C438F7">
        <w:t>50.</w:t>
      </w:r>
    </w:p>
    <w:p w14:paraId="79212486" w14:textId="77777777" w:rsidR="00C438F7" w:rsidRDefault="00C438F7" w:rsidP="00C438F7">
      <w:pPr>
        <w:pStyle w:val="ratkaisusisabc"/>
      </w:pPr>
    </w:p>
    <w:p w14:paraId="4F28A7D0" w14:textId="38F61523" w:rsidR="00C438F7" w:rsidRDefault="00AF7A9C" w:rsidP="00C438F7">
      <w:pPr>
        <w:pStyle w:val="ratkaisusisabc"/>
      </w:pPr>
      <w:r>
        <w:t>Vastaus: 1:</w:t>
      </w:r>
      <w:r w:rsidR="00C438F7">
        <w:t>50</w:t>
      </w:r>
    </w:p>
    <w:p w14:paraId="65BAAAA1" w14:textId="77777777" w:rsidR="00C438F7" w:rsidRDefault="00C438F7" w:rsidP="00C438F7">
      <w:pPr>
        <w:pStyle w:val="ratkaisusisabc"/>
      </w:pPr>
    </w:p>
    <w:p w14:paraId="2F6EBFC9" w14:textId="77777777" w:rsidR="004B6B45" w:rsidRDefault="004B6B45">
      <w:pPr>
        <w:spacing w:after="0" w:line="240" w:lineRule="auto"/>
        <w:rPr>
          <w:rStyle w:val="sininen"/>
        </w:rPr>
      </w:pPr>
      <w:r>
        <w:rPr>
          <w:rStyle w:val="sininen"/>
        </w:rPr>
        <w:br w:type="page"/>
      </w:r>
    </w:p>
    <w:p w14:paraId="0A38DB8D" w14:textId="1E90ADF8" w:rsidR="00FE6CEC" w:rsidRDefault="00B55E6F" w:rsidP="00FE6CEC">
      <w:pPr>
        <w:pStyle w:val="ratkaisu"/>
      </w:pPr>
      <w:r>
        <w:rPr>
          <w:rStyle w:val="sininen"/>
        </w:rPr>
        <w:lastRenderedPageBreak/>
        <w:t>161</w:t>
      </w:r>
      <w:r w:rsidR="00FE6CEC" w:rsidRPr="003E66C9">
        <w:rPr>
          <w:rStyle w:val="sininen"/>
        </w:rPr>
        <w:t>.</w:t>
      </w:r>
      <w:r w:rsidR="00041342">
        <w:tab/>
        <w:t>Muunne</w:t>
      </w:r>
      <w:r w:rsidR="00FE6CEC">
        <w:t>taan pinta-alat samaan yksikköön.</w:t>
      </w:r>
    </w:p>
    <w:p w14:paraId="45517589" w14:textId="113B1B64" w:rsidR="00FE6CEC" w:rsidRPr="00FE6CEC" w:rsidRDefault="00FE6CEC" w:rsidP="00FE6CEC">
      <w:pPr>
        <w:pStyle w:val="ratkaisusis"/>
      </w:pPr>
      <w:r>
        <w:t>12,5 dm</w:t>
      </w:r>
      <w:r>
        <w:rPr>
          <w:vertAlign w:val="superscript"/>
        </w:rPr>
        <w:t>2</w:t>
      </w:r>
      <w:r>
        <w:t xml:space="preserve"> = 1250 cm</w:t>
      </w:r>
      <w:r>
        <w:rPr>
          <w:vertAlign w:val="superscript"/>
        </w:rPr>
        <w:t>2</w:t>
      </w:r>
    </w:p>
    <w:p w14:paraId="47143FEE" w14:textId="77777777" w:rsidR="00FE6CEC" w:rsidRDefault="00FE6CEC" w:rsidP="00FE6CEC">
      <w:pPr>
        <w:pStyle w:val="ratkaisusis"/>
      </w:pPr>
    </w:p>
    <w:p w14:paraId="2A027C07" w14:textId="139BFFBB" w:rsidR="00FE6CEC" w:rsidRDefault="00FE6CEC" w:rsidP="00FE6CEC">
      <w:pPr>
        <w:pStyle w:val="ratkaisusis"/>
      </w:pPr>
      <w:r>
        <w:t xml:space="preserve">Merkitään kasvojen korkeutta tietokoneen ruudulla kirjaimella </w:t>
      </w:r>
      <w:r>
        <w:rPr>
          <w:i/>
        </w:rPr>
        <w:t>h</w:t>
      </w:r>
      <w:r>
        <w:t xml:space="preserve"> ja taulukoidaan tehtävän tiedot.</w:t>
      </w:r>
    </w:p>
    <w:p w14:paraId="2CC57677" w14:textId="77777777" w:rsidR="00911ED5" w:rsidRDefault="00911ED5" w:rsidP="00FE6CEC">
      <w:pPr>
        <w:pStyle w:val="ratkaisusis"/>
      </w:pPr>
    </w:p>
    <w:tbl>
      <w:tblPr>
        <w:tblStyle w:val="TaulukkoRuudukko"/>
        <w:tblW w:w="0" w:type="auto"/>
        <w:jc w:val="center"/>
        <w:tblLook w:val="04A0" w:firstRow="1" w:lastRow="0" w:firstColumn="1" w:lastColumn="0" w:noHBand="0" w:noVBand="1"/>
      </w:tblPr>
      <w:tblGrid>
        <w:gridCol w:w="2122"/>
        <w:gridCol w:w="1701"/>
        <w:gridCol w:w="1984"/>
      </w:tblGrid>
      <w:tr w:rsidR="00FE6CEC" w14:paraId="1F3B01D2" w14:textId="77777777" w:rsidTr="00041342">
        <w:trPr>
          <w:jc w:val="center"/>
        </w:trPr>
        <w:tc>
          <w:tcPr>
            <w:tcW w:w="2122" w:type="dxa"/>
          </w:tcPr>
          <w:p w14:paraId="3C5CEA5D" w14:textId="77777777" w:rsidR="00FE6CEC" w:rsidRDefault="00FE6CEC" w:rsidP="00A706CC">
            <w:pPr>
              <w:pStyle w:val="taulukkoteksti"/>
            </w:pPr>
          </w:p>
        </w:tc>
        <w:tc>
          <w:tcPr>
            <w:tcW w:w="1701" w:type="dxa"/>
          </w:tcPr>
          <w:p w14:paraId="5397D91C" w14:textId="13741233" w:rsidR="00FE6CEC" w:rsidRPr="00954C4F" w:rsidRDefault="00FE6CEC" w:rsidP="00A706CC">
            <w:pPr>
              <w:pStyle w:val="taulukkoteksti"/>
            </w:pPr>
            <w:r>
              <w:t>Pinta-ala (cm</w:t>
            </w:r>
            <w:r>
              <w:rPr>
                <w:vertAlign w:val="superscript"/>
              </w:rPr>
              <w:t>2</w:t>
            </w:r>
            <w:r>
              <w:t>)</w:t>
            </w:r>
          </w:p>
        </w:tc>
        <w:tc>
          <w:tcPr>
            <w:tcW w:w="1984" w:type="dxa"/>
          </w:tcPr>
          <w:p w14:paraId="0370F386" w14:textId="249CC2CC" w:rsidR="00FE6CEC" w:rsidRDefault="00FE6CEC" w:rsidP="00A706CC">
            <w:pPr>
              <w:pStyle w:val="taulukkoteksti"/>
            </w:pPr>
            <w:r>
              <w:t>Korkeus (mm)</w:t>
            </w:r>
          </w:p>
        </w:tc>
      </w:tr>
      <w:tr w:rsidR="00FE6CEC" w14:paraId="7FCF06AB" w14:textId="77777777" w:rsidTr="00041342">
        <w:trPr>
          <w:jc w:val="center"/>
        </w:trPr>
        <w:tc>
          <w:tcPr>
            <w:tcW w:w="2122" w:type="dxa"/>
          </w:tcPr>
          <w:p w14:paraId="35C19A39" w14:textId="5660F6B6" w:rsidR="00FE6CEC" w:rsidRDefault="00FE6CEC" w:rsidP="004B6B45">
            <w:pPr>
              <w:pStyle w:val="taulukkoteksti"/>
              <w:jc w:val="left"/>
            </w:pPr>
            <w:r>
              <w:t>Kännykän kuvaruutu</w:t>
            </w:r>
          </w:p>
        </w:tc>
        <w:tc>
          <w:tcPr>
            <w:tcW w:w="1701" w:type="dxa"/>
          </w:tcPr>
          <w:p w14:paraId="5F465ABE" w14:textId="449953F0" w:rsidR="00FE6CEC" w:rsidRPr="00FE6CEC" w:rsidRDefault="00FE6CEC" w:rsidP="00A706CC">
            <w:pPr>
              <w:pStyle w:val="taulukkoteksti"/>
            </w:pPr>
            <w:r>
              <w:t>18</w:t>
            </w:r>
          </w:p>
        </w:tc>
        <w:tc>
          <w:tcPr>
            <w:tcW w:w="1984" w:type="dxa"/>
          </w:tcPr>
          <w:p w14:paraId="2914034A" w14:textId="210850E7" w:rsidR="00FE6CEC" w:rsidRDefault="00FE6CEC" w:rsidP="00A706CC">
            <w:pPr>
              <w:pStyle w:val="taulukkoteksti"/>
            </w:pPr>
            <w:r>
              <w:t>30</w:t>
            </w:r>
          </w:p>
        </w:tc>
      </w:tr>
      <w:tr w:rsidR="00FE6CEC" w14:paraId="13494492" w14:textId="77777777" w:rsidTr="00041342">
        <w:trPr>
          <w:jc w:val="center"/>
        </w:trPr>
        <w:tc>
          <w:tcPr>
            <w:tcW w:w="2122" w:type="dxa"/>
          </w:tcPr>
          <w:p w14:paraId="443FD7B1" w14:textId="4FBA5F2C" w:rsidR="00FE6CEC" w:rsidRDefault="00FE6CEC" w:rsidP="004B6B45">
            <w:pPr>
              <w:pStyle w:val="taulukkoteksti"/>
              <w:jc w:val="left"/>
            </w:pPr>
            <w:r>
              <w:t>Tietokoneen kuvaruutu</w:t>
            </w:r>
          </w:p>
        </w:tc>
        <w:tc>
          <w:tcPr>
            <w:tcW w:w="1701" w:type="dxa"/>
          </w:tcPr>
          <w:p w14:paraId="604267A8" w14:textId="5A7A65B5" w:rsidR="00FE6CEC" w:rsidRDefault="00FE6CEC" w:rsidP="00A706CC">
            <w:pPr>
              <w:pStyle w:val="taulukkoteksti"/>
            </w:pPr>
            <w:r>
              <w:t>1250</w:t>
            </w:r>
          </w:p>
        </w:tc>
        <w:tc>
          <w:tcPr>
            <w:tcW w:w="1984" w:type="dxa"/>
          </w:tcPr>
          <w:p w14:paraId="6E8F875F" w14:textId="48CE78FA" w:rsidR="00FE6CEC" w:rsidRPr="00FE6CEC" w:rsidRDefault="00FE6CEC" w:rsidP="00A706CC">
            <w:pPr>
              <w:pStyle w:val="taulukkoteksti"/>
              <w:rPr>
                <w:i/>
              </w:rPr>
            </w:pPr>
            <w:r>
              <w:rPr>
                <w:i/>
              </w:rPr>
              <w:t>h</w:t>
            </w:r>
          </w:p>
        </w:tc>
      </w:tr>
    </w:tbl>
    <w:p w14:paraId="7CD84EA8" w14:textId="77777777" w:rsidR="00FE6CEC" w:rsidRDefault="00FE6CEC" w:rsidP="00FE6CEC">
      <w:pPr>
        <w:pStyle w:val="ratkaisusis"/>
      </w:pPr>
    </w:p>
    <w:p w14:paraId="18903EB8" w14:textId="130F3E28" w:rsidR="00FE6CEC" w:rsidRDefault="00FE6CEC" w:rsidP="00FE6CEC">
      <w:pPr>
        <w:pStyle w:val="ratkaisusis"/>
      </w:pPr>
      <w:r>
        <w:t>Korkeudet ovat toistensa vastinjanoja. Muodostetaan yhdenmuotoisten kuvioiden pinta-alojen suhteen yhtälö ja ratkaistaan siitä</w:t>
      </w:r>
      <w:r w:rsidR="00041342">
        <w:t xml:space="preserve"> korkeus</w:t>
      </w:r>
      <w:r>
        <w:t xml:space="preserve"> </w:t>
      </w:r>
      <w:r>
        <w:rPr>
          <w:i/>
        </w:rPr>
        <w:t>h</w:t>
      </w:r>
      <w:r>
        <w:t>.</w:t>
      </w:r>
    </w:p>
    <w:p w14:paraId="61323931" w14:textId="77777777" w:rsidR="00FE6CEC" w:rsidRDefault="00FE6CEC" w:rsidP="00FE6CEC">
      <w:pPr>
        <w:pStyle w:val="ratkaisusis"/>
      </w:pPr>
    </w:p>
    <w:p w14:paraId="70C2DE73" w14:textId="5D4E900F" w:rsidR="00FE6CEC" w:rsidRDefault="0084010F" w:rsidP="00FE6CEC">
      <w:pPr>
        <w:pStyle w:val="ratkaisusis"/>
      </w:pPr>
      <w:r w:rsidRPr="0084010F">
        <w:rPr>
          <w:position w:val="-160"/>
        </w:rPr>
        <w:object w:dxaOrig="2100" w:dyaOrig="3320" w14:anchorId="4218E99E">
          <v:shape id="_x0000_i1119" type="#_x0000_t75" style="width:105pt;height:165.6pt" o:ole="">
            <v:imagedata r:id="rId233" o:title=""/>
          </v:shape>
          <o:OLEObject Type="Embed" ProgID="Equation.DSMT4" ShapeID="_x0000_i1119" DrawAspect="Content" ObjectID="_1548143240" r:id="rId234"/>
        </w:object>
      </w:r>
      <w:r w:rsidR="00FE6CEC">
        <w:t xml:space="preserve"> </w:t>
      </w:r>
    </w:p>
    <w:p w14:paraId="606FDE09" w14:textId="77777777" w:rsidR="00FE6CEC" w:rsidRDefault="00FE6CEC" w:rsidP="00FE6CEC">
      <w:pPr>
        <w:pStyle w:val="ratkaisusis"/>
      </w:pPr>
    </w:p>
    <w:p w14:paraId="5EC902D0" w14:textId="53A03E87" w:rsidR="00FE6CEC" w:rsidRDefault="00FE6CEC" w:rsidP="00FE6CEC">
      <w:pPr>
        <w:pStyle w:val="ratkaisusis"/>
      </w:pPr>
      <w:r>
        <w:t>Kasvojen korkeus tietokoneen kuvaruudulla on 250 mm = 25 cm.</w:t>
      </w:r>
    </w:p>
    <w:p w14:paraId="607DC29F" w14:textId="77777777" w:rsidR="00FE6CEC" w:rsidRDefault="00FE6CEC" w:rsidP="00FE6CEC">
      <w:pPr>
        <w:pStyle w:val="ratkaisusis"/>
      </w:pPr>
    </w:p>
    <w:p w14:paraId="458BA90B" w14:textId="19E0E955" w:rsidR="00FE6CEC" w:rsidRDefault="00FE6CEC" w:rsidP="00FE6CEC">
      <w:pPr>
        <w:pStyle w:val="ratkaisusis"/>
      </w:pPr>
      <w:r>
        <w:t>Vastaus: 25 cm</w:t>
      </w:r>
    </w:p>
    <w:p w14:paraId="7E503F29" w14:textId="70C5BC0D" w:rsidR="00C438F7" w:rsidRDefault="00C438F7" w:rsidP="00FE6CEC">
      <w:pPr>
        <w:pStyle w:val="ratkaisu"/>
      </w:pPr>
    </w:p>
    <w:p w14:paraId="30BC7981" w14:textId="77777777" w:rsidR="00041342" w:rsidRDefault="00041342" w:rsidP="00FE6CEC">
      <w:pPr>
        <w:pStyle w:val="ratkaisu"/>
      </w:pPr>
    </w:p>
    <w:p w14:paraId="5FB39447" w14:textId="77777777" w:rsidR="004B6B45" w:rsidRDefault="004B6B45">
      <w:pPr>
        <w:spacing w:after="0" w:line="240" w:lineRule="auto"/>
        <w:rPr>
          <w:rStyle w:val="sininen"/>
          <w:noProof/>
          <w:lang w:eastAsia="fi-FI"/>
        </w:rPr>
      </w:pPr>
      <w:r>
        <w:rPr>
          <w:rStyle w:val="sininen"/>
        </w:rPr>
        <w:br w:type="page"/>
      </w:r>
    </w:p>
    <w:p w14:paraId="18EF7F1C" w14:textId="29F96565" w:rsidR="00FE6CEC" w:rsidRDefault="00B55E6F" w:rsidP="00FE6CEC">
      <w:pPr>
        <w:pStyle w:val="ratkaisuabcekarivi"/>
      </w:pPr>
      <w:r>
        <w:rPr>
          <w:rStyle w:val="sininen"/>
        </w:rPr>
        <w:lastRenderedPageBreak/>
        <w:t>162</w:t>
      </w:r>
      <w:r w:rsidR="00FE6CEC" w:rsidRPr="003E66C9">
        <w:rPr>
          <w:rStyle w:val="sininen"/>
        </w:rPr>
        <w:t>.</w:t>
      </w:r>
      <w:r w:rsidR="00FE6CEC" w:rsidRPr="003E66C9">
        <w:rPr>
          <w:rStyle w:val="sininen"/>
        </w:rPr>
        <w:tab/>
        <w:t>a)</w:t>
      </w:r>
      <w:r w:rsidR="00FE6CEC">
        <w:tab/>
        <w:t xml:space="preserve">Merkitään pienemmän patsaan tilavuutta kirjaimella </w:t>
      </w:r>
      <w:r w:rsidR="00FE6CEC">
        <w:rPr>
          <w:i/>
        </w:rPr>
        <w:t>V</w:t>
      </w:r>
      <w:r w:rsidR="00FE6CEC">
        <w:t xml:space="preserve"> ja taulukoidaan tehtävän tiedot.</w:t>
      </w:r>
    </w:p>
    <w:p w14:paraId="61F27027" w14:textId="77777777" w:rsidR="00911ED5" w:rsidRDefault="00911ED5" w:rsidP="00FE6CEC">
      <w:pPr>
        <w:pStyle w:val="ratkaisuabcekarivi"/>
      </w:pPr>
    </w:p>
    <w:tbl>
      <w:tblPr>
        <w:tblStyle w:val="TaulukkoRuudukko"/>
        <w:tblW w:w="0" w:type="auto"/>
        <w:tblInd w:w="988" w:type="dxa"/>
        <w:tblLook w:val="04A0" w:firstRow="1" w:lastRow="0" w:firstColumn="1" w:lastColumn="0" w:noHBand="0" w:noVBand="1"/>
      </w:tblPr>
      <w:tblGrid>
        <w:gridCol w:w="1559"/>
        <w:gridCol w:w="1559"/>
        <w:gridCol w:w="1559"/>
      </w:tblGrid>
      <w:tr w:rsidR="00FE6CEC" w14:paraId="14B5DC86" w14:textId="77777777" w:rsidTr="004B6B45">
        <w:tc>
          <w:tcPr>
            <w:tcW w:w="1559" w:type="dxa"/>
          </w:tcPr>
          <w:p w14:paraId="36EC0ABF" w14:textId="77777777" w:rsidR="00FE6CEC" w:rsidRDefault="00FE6CEC" w:rsidP="00A706CC">
            <w:pPr>
              <w:pStyle w:val="taulukkoteksti"/>
            </w:pPr>
          </w:p>
        </w:tc>
        <w:tc>
          <w:tcPr>
            <w:tcW w:w="1559" w:type="dxa"/>
          </w:tcPr>
          <w:p w14:paraId="1865165C" w14:textId="77777777" w:rsidR="00FE6CEC" w:rsidRDefault="00FE6CEC" w:rsidP="00A706CC">
            <w:pPr>
              <w:pStyle w:val="taulukkoteksti"/>
            </w:pPr>
            <w:r>
              <w:t>Tilavuus (l)</w:t>
            </w:r>
          </w:p>
        </w:tc>
        <w:tc>
          <w:tcPr>
            <w:tcW w:w="1559" w:type="dxa"/>
          </w:tcPr>
          <w:p w14:paraId="79177A25" w14:textId="77777777" w:rsidR="00FE6CEC" w:rsidRDefault="00FE6CEC" w:rsidP="00A706CC">
            <w:pPr>
              <w:pStyle w:val="taulukkoteksti"/>
            </w:pPr>
            <w:r>
              <w:t>Korkeus (cm)</w:t>
            </w:r>
          </w:p>
        </w:tc>
      </w:tr>
      <w:tr w:rsidR="00FE6CEC" w14:paraId="50AF06F2" w14:textId="77777777" w:rsidTr="004B6B45">
        <w:tc>
          <w:tcPr>
            <w:tcW w:w="1559" w:type="dxa"/>
          </w:tcPr>
          <w:p w14:paraId="1FD9B68E" w14:textId="07FA7FFC" w:rsidR="00FE6CEC" w:rsidRDefault="00FE6CEC" w:rsidP="004B6B45">
            <w:pPr>
              <w:pStyle w:val="taulukkoteksti"/>
              <w:jc w:val="left"/>
            </w:pPr>
            <w:r>
              <w:t>Pienempi patsas</w:t>
            </w:r>
          </w:p>
        </w:tc>
        <w:tc>
          <w:tcPr>
            <w:tcW w:w="1559" w:type="dxa"/>
          </w:tcPr>
          <w:p w14:paraId="7E3D3010" w14:textId="204F482B" w:rsidR="00FE6CEC" w:rsidRPr="00FE6CEC" w:rsidRDefault="00FE6CEC" w:rsidP="00A706CC">
            <w:pPr>
              <w:pStyle w:val="taulukkoteksti"/>
              <w:rPr>
                <w:i/>
              </w:rPr>
            </w:pPr>
            <w:r>
              <w:rPr>
                <w:i/>
              </w:rPr>
              <w:t>V</w:t>
            </w:r>
          </w:p>
        </w:tc>
        <w:tc>
          <w:tcPr>
            <w:tcW w:w="1559" w:type="dxa"/>
          </w:tcPr>
          <w:p w14:paraId="0C69C4C9" w14:textId="2D2CE596" w:rsidR="00FE6CEC" w:rsidRDefault="00FE6CEC" w:rsidP="00A706CC">
            <w:pPr>
              <w:pStyle w:val="taulukkoteksti"/>
            </w:pPr>
            <w:r>
              <w:t>22</w:t>
            </w:r>
          </w:p>
        </w:tc>
      </w:tr>
      <w:tr w:rsidR="00FE6CEC" w14:paraId="09FAC199" w14:textId="77777777" w:rsidTr="004B6B45">
        <w:tc>
          <w:tcPr>
            <w:tcW w:w="1559" w:type="dxa"/>
          </w:tcPr>
          <w:p w14:paraId="65AA4708" w14:textId="7A06D82F" w:rsidR="00FE6CEC" w:rsidRDefault="00FE6CEC" w:rsidP="004B6B45">
            <w:pPr>
              <w:pStyle w:val="taulukkoteksti"/>
              <w:jc w:val="left"/>
            </w:pPr>
            <w:r>
              <w:t>Suurempi patsas</w:t>
            </w:r>
          </w:p>
        </w:tc>
        <w:tc>
          <w:tcPr>
            <w:tcW w:w="1559" w:type="dxa"/>
          </w:tcPr>
          <w:p w14:paraId="5073E4EF" w14:textId="669FCD1D" w:rsidR="00FE6CEC" w:rsidRPr="00FE6CEC" w:rsidRDefault="00FE6CEC" w:rsidP="00A706CC">
            <w:pPr>
              <w:pStyle w:val="taulukkoteksti"/>
            </w:pPr>
            <w:r>
              <w:t>3,0</w:t>
            </w:r>
          </w:p>
        </w:tc>
        <w:tc>
          <w:tcPr>
            <w:tcW w:w="1559" w:type="dxa"/>
          </w:tcPr>
          <w:p w14:paraId="0922754D" w14:textId="3F8AFED6" w:rsidR="00FE6CEC" w:rsidRDefault="00FE6CEC" w:rsidP="00A706CC">
            <w:pPr>
              <w:pStyle w:val="taulukkoteksti"/>
            </w:pPr>
            <w:r>
              <w:t>32</w:t>
            </w:r>
          </w:p>
        </w:tc>
      </w:tr>
    </w:tbl>
    <w:p w14:paraId="73E1CE04" w14:textId="77777777" w:rsidR="00FE6CEC" w:rsidRDefault="00FE6CEC" w:rsidP="00FE6CEC">
      <w:pPr>
        <w:pStyle w:val="ratkaisusis"/>
      </w:pPr>
    </w:p>
    <w:p w14:paraId="7F2DE573" w14:textId="00FEFF10" w:rsidR="00FE6CEC" w:rsidRDefault="00FE6CEC" w:rsidP="00FE6CEC">
      <w:pPr>
        <w:pStyle w:val="ratkaisusisabc"/>
      </w:pPr>
      <w:r>
        <w:t xml:space="preserve">Patsaiden korkeudet ovat vastinjanoja, joten kappaleiden tilavuuksien suhde on </w:t>
      </w:r>
      <w:r w:rsidR="0084010F" w:rsidRPr="0084010F">
        <w:rPr>
          <w:position w:val="-22"/>
        </w:rPr>
        <w:object w:dxaOrig="1080" w:dyaOrig="580" w14:anchorId="402BE440">
          <v:shape id="_x0000_i1120" type="#_x0000_t75" style="width:54pt;height:29.4pt" o:ole="">
            <v:imagedata r:id="rId235" o:title=""/>
          </v:shape>
          <o:OLEObject Type="Embed" ProgID="Equation.DSMT4" ShapeID="_x0000_i1120" DrawAspect="Content" ObjectID="_1548143241" r:id="rId236"/>
        </w:object>
      </w:r>
      <w:r>
        <w:t>.</w:t>
      </w:r>
      <w:r w:rsidR="004B6B45">
        <w:t xml:space="preserve"> </w:t>
      </w:r>
      <w:r>
        <w:t xml:space="preserve">Ratkaistaan yhtälöstä pienemmän patsaan tilavuus </w:t>
      </w:r>
      <w:r>
        <w:rPr>
          <w:i/>
        </w:rPr>
        <w:t>V</w:t>
      </w:r>
      <w:r>
        <w:t>.</w:t>
      </w:r>
    </w:p>
    <w:p w14:paraId="2796527E" w14:textId="77777777" w:rsidR="00FE6CEC" w:rsidRDefault="00FE6CEC" w:rsidP="00FE6CEC">
      <w:pPr>
        <w:pStyle w:val="ratkaisusisabc"/>
        <w:ind w:left="0"/>
      </w:pPr>
    </w:p>
    <w:p w14:paraId="1F5C4B89" w14:textId="518BA6A2" w:rsidR="00FE6CEC" w:rsidRDefault="0084010F" w:rsidP="00FE6CEC">
      <w:pPr>
        <w:pStyle w:val="ratkaisusisabc"/>
      </w:pPr>
      <w:r w:rsidRPr="0084010F">
        <w:rPr>
          <w:position w:val="-140"/>
        </w:rPr>
        <w:object w:dxaOrig="1700" w:dyaOrig="2900" w14:anchorId="7EE5D786">
          <v:shape id="_x0000_i1121" type="#_x0000_t75" style="width:84.6pt;height:144.6pt" o:ole="">
            <v:imagedata r:id="rId237" o:title=""/>
          </v:shape>
          <o:OLEObject Type="Embed" ProgID="Equation.DSMT4" ShapeID="_x0000_i1121" DrawAspect="Content" ObjectID="_1548143242" r:id="rId238"/>
        </w:object>
      </w:r>
    </w:p>
    <w:p w14:paraId="4CE76B2A" w14:textId="77777777" w:rsidR="00FE6CEC" w:rsidRDefault="00FE6CEC" w:rsidP="00FE6CEC">
      <w:pPr>
        <w:pStyle w:val="ratkaisusisabc"/>
      </w:pPr>
    </w:p>
    <w:p w14:paraId="6506F75B" w14:textId="3393D183" w:rsidR="00FE6CEC" w:rsidRDefault="00FE6CEC" w:rsidP="00FE6CEC">
      <w:pPr>
        <w:pStyle w:val="ratkaisusisabc"/>
      </w:pPr>
      <w:r>
        <w:t>Pienemmän patsaan tilavuus on</w:t>
      </w:r>
      <w:r w:rsidR="00041342">
        <w:t xml:space="preserve"> noin</w:t>
      </w:r>
      <w:r>
        <w:t xml:space="preserve"> 0,97 l.</w:t>
      </w:r>
    </w:p>
    <w:p w14:paraId="574C5ABD" w14:textId="77777777" w:rsidR="00FE6CEC" w:rsidRDefault="00FE6CEC" w:rsidP="00FE6CEC">
      <w:pPr>
        <w:pStyle w:val="ratkaisusisabc"/>
      </w:pPr>
    </w:p>
    <w:p w14:paraId="2671959F" w14:textId="48D95206" w:rsidR="00FE6CEC" w:rsidRDefault="00FE6CEC" w:rsidP="00FE6CEC">
      <w:pPr>
        <w:pStyle w:val="ratkaisusisabc"/>
      </w:pPr>
      <w:r>
        <w:t>Vastaus: 0,97 l</w:t>
      </w:r>
      <w:r w:rsidR="00041342">
        <w:t>itraa</w:t>
      </w:r>
    </w:p>
    <w:p w14:paraId="6E85B160" w14:textId="77777777" w:rsidR="00FE6CEC" w:rsidRDefault="00FE6CEC" w:rsidP="00FE6CEC">
      <w:pPr>
        <w:pStyle w:val="ratkaisusisabc"/>
      </w:pPr>
    </w:p>
    <w:p w14:paraId="76468609" w14:textId="77777777" w:rsidR="004B6B45" w:rsidRDefault="004B6B45">
      <w:pPr>
        <w:spacing w:after="0" w:line="240" w:lineRule="auto"/>
        <w:rPr>
          <w:rStyle w:val="sininen"/>
        </w:rPr>
      </w:pPr>
      <w:r>
        <w:rPr>
          <w:rStyle w:val="sininen"/>
        </w:rPr>
        <w:br w:type="page"/>
      </w:r>
    </w:p>
    <w:p w14:paraId="0E0C246F" w14:textId="758479EE" w:rsidR="00FE6CEC" w:rsidRDefault="00FE6CEC" w:rsidP="00FE6CEC">
      <w:pPr>
        <w:pStyle w:val="ratkaisuabc"/>
      </w:pPr>
      <w:r w:rsidRPr="003E66C9">
        <w:rPr>
          <w:rStyle w:val="sininen"/>
        </w:rPr>
        <w:lastRenderedPageBreak/>
        <w:t>b)</w:t>
      </w:r>
      <w:r>
        <w:tab/>
        <w:t xml:space="preserve">Merkitään suuremman patsaan hintaa kirjaimella </w:t>
      </w:r>
      <w:r>
        <w:rPr>
          <w:i/>
        </w:rPr>
        <w:t>x</w:t>
      </w:r>
      <w:r>
        <w:t xml:space="preserve"> ja </w:t>
      </w:r>
      <w:r w:rsidR="00041342">
        <w:t xml:space="preserve">taulukoidaan tehtävät tiedot. </w:t>
      </w:r>
    </w:p>
    <w:p w14:paraId="11616F2B" w14:textId="77777777" w:rsidR="00911ED5" w:rsidRDefault="00911ED5" w:rsidP="00FE6CEC">
      <w:pPr>
        <w:pStyle w:val="ratkaisuabc"/>
      </w:pPr>
    </w:p>
    <w:tbl>
      <w:tblPr>
        <w:tblStyle w:val="TaulukkoRuudukko"/>
        <w:tblW w:w="0" w:type="auto"/>
        <w:tblInd w:w="988" w:type="dxa"/>
        <w:tblLook w:val="04A0" w:firstRow="1" w:lastRow="0" w:firstColumn="1" w:lastColumn="0" w:noHBand="0" w:noVBand="1"/>
      </w:tblPr>
      <w:tblGrid>
        <w:gridCol w:w="1701"/>
        <w:gridCol w:w="1417"/>
        <w:gridCol w:w="1418"/>
      </w:tblGrid>
      <w:tr w:rsidR="00FE6CEC" w14:paraId="07DAACED" w14:textId="77777777" w:rsidTr="004B6B45">
        <w:tc>
          <w:tcPr>
            <w:tcW w:w="1701" w:type="dxa"/>
          </w:tcPr>
          <w:p w14:paraId="6B7A8345" w14:textId="77777777" w:rsidR="00FE6CEC" w:rsidRDefault="00FE6CEC" w:rsidP="00A706CC">
            <w:pPr>
              <w:pStyle w:val="taulukkoteksti"/>
            </w:pPr>
          </w:p>
        </w:tc>
        <w:tc>
          <w:tcPr>
            <w:tcW w:w="1417" w:type="dxa"/>
          </w:tcPr>
          <w:p w14:paraId="560ACCC6" w14:textId="77777777" w:rsidR="00FE6CEC" w:rsidRDefault="00FE6CEC" w:rsidP="00A706CC">
            <w:pPr>
              <w:pStyle w:val="taulukkoteksti"/>
            </w:pPr>
            <w:r>
              <w:t>Tilavuus (l)</w:t>
            </w:r>
          </w:p>
        </w:tc>
        <w:tc>
          <w:tcPr>
            <w:tcW w:w="1418" w:type="dxa"/>
          </w:tcPr>
          <w:p w14:paraId="775EB88B" w14:textId="1BE64437" w:rsidR="00FE6CEC" w:rsidRDefault="00FE6CEC" w:rsidP="00A706CC">
            <w:pPr>
              <w:pStyle w:val="taulukkoteksti"/>
            </w:pPr>
            <w:r>
              <w:t>Hinta (€)</w:t>
            </w:r>
          </w:p>
        </w:tc>
      </w:tr>
      <w:tr w:rsidR="00FE6CEC" w14:paraId="57B83816" w14:textId="77777777" w:rsidTr="004B6B45">
        <w:tc>
          <w:tcPr>
            <w:tcW w:w="1701" w:type="dxa"/>
          </w:tcPr>
          <w:p w14:paraId="6B28C075" w14:textId="77777777" w:rsidR="00FE6CEC" w:rsidRDefault="00FE6CEC" w:rsidP="00A706CC">
            <w:pPr>
              <w:pStyle w:val="taulukkoteksti"/>
            </w:pPr>
            <w:r>
              <w:t>Pienempi patsas</w:t>
            </w:r>
          </w:p>
        </w:tc>
        <w:tc>
          <w:tcPr>
            <w:tcW w:w="1417" w:type="dxa"/>
          </w:tcPr>
          <w:p w14:paraId="156C49D5" w14:textId="14B0B86D" w:rsidR="00FE6CEC" w:rsidRPr="00FE6CEC" w:rsidRDefault="00FE6CEC" w:rsidP="00A706CC">
            <w:pPr>
              <w:pStyle w:val="taulukkoteksti"/>
            </w:pPr>
            <w:r>
              <w:t>0,97</w:t>
            </w:r>
            <w:r w:rsidR="00041342">
              <w:t>4</w:t>
            </w:r>
            <w:r w:rsidR="0017007C">
              <w:t>…</w:t>
            </w:r>
          </w:p>
        </w:tc>
        <w:tc>
          <w:tcPr>
            <w:tcW w:w="1418" w:type="dxa"/>
          </w:tcPr>
          <w:p w14:paraId="765937A2" w14:textId="00CB2BB0" w:rsidR="00FE6CEC" w:rsidRDefault="00FE6CEC" w:rsidP="00A706CC">
            <w:pPr>
              <w:pStyle w:val="taulukkoteksti"/>
            </w:pPr>
            <w:r>
              <w:t>50</w:t>
            </w:r>
          </w:p>
        </w:tc>
      </w:tr>
      <w:tr w:rsidR="00FE6CEC" w14:paraId="0E1E9A76" w14:textId="77777777" w:rsidTr="004B6B45">
        <w:tc>
          <w:tcPr>
            <w:tcW w:w="1701" w:type="dxa"/>
          </w:tcPr>
          <w:p w14:paraId="514C961B" w14:textId="77777777" w:rsidR="00FE6CEC" w:rsidRDefault="00FE6CEC" w:rsidP="00A706CC">
            <w:pPr>
              <w:pStyle w:val="taulukkoteksti"/>
            </w:pPr>
            <w:r>
              <w:t>Suurempi patsas</w:t>
            </w:r>
          </w:p>
        </w:tc>
        <w:tc>
          <w:tcPr>
            <w:tcW w:w="1417" w:type="dxa"/>
          </w:tcPr>
          <w:p w14:paraId="02277C27" w14:textId="77777777" w:rsidR="00FE6CEC" w:rsidRPr="00FE6CEC" w:rsidRDefault="00FE6CEC" w:rsidP="00A706CC">
            <w:pPr>
              <w:pStyle w:val="taulukkoteksti"/>
            </w:pPr>
            <w:r>
              <w:t>3,0</w:t>
            </w:r>
          </w:p>
        </w:tc>
        <w:tc>
          <w:tcPr>
            <w:tcW w:w="1418" w:type="dxa"/>
          </w:tcPr>
          <w:p w14:paraId="3FD29EB0" w14:textId="7CA99AAC" w:rsidR="00FE6CEC" w:rsidRPr="00FE6CEC" w:rsidRDefault="00FE6CEC" w:rsidP="00A706CC">
            <w:pPr>
              <w:pStyle w:val="taulukkoteksti"/>
              <w:rPr>
                <w:i/>
              </w:rPr>
            </w:pPr>
            <w:r>
              <w:rPr>
                <w:i/>
              </w:rPr>
              <w:t>x</w:t>
            </w:r>
          </w:p>
        </w:tc>
      </w:tr>
    </w:tbl>
    <w:p w14:paraId="3B26B00D" w14:textId="77777777" w:rsidR="00FE6CEC" w:rsidRDefault="00FE6CEC" w:rsidP="00FE6CEC">
      <w:pPr>
        <w:pStyle w:val="ratkaisusisabc"/>
      </w:pPr>
    </w:p>
    <w:p w14:paraId="119FC308" w14:textId="3F3C1866" w:rsidR="00FE6CEC" w:rsidRDefault="00FE6CEC" w:rsidP="00FE6CEC">
      <w:pPr>
        <w:pStyle w:val="ratkaisusisabc"/>
      </w:pPr>
      <w:r>
        <w:t>Patsaiden hinta on suoraan verrannollinen käytettävän materiaalin määrään, joten muodostetaan verranto ja ratkaistaan se.</w:t>
      </w:r>
    </w:p>
    <w:p w14:paraId="4B094F82" w14:textId="77777777" w:rsidR="00FE6CEC" w:rsidRDefault="00FE6CEC" w:rsidP="00FE6CEC">
      <w:pPr>
        <w:pStyle w:val="ratkaisusisabc"/>
      </w:pPr>
    </w:p>
    <w:p w14:paraId="7F80E9A7" w14:textId="61408518" w:rsidR="00FE6CEC" w:rsidRDefault="004B6B45" w:rsidP="00FE6CEC">
      <w:pPr>
        <w:pStyle w:val="ratkaisusisabc"/>
      </w:pPr>
      <w:r w:rsidRPr="0084010F">
        <w:rPr>
          <w:position w:val="-110"/>
        </w:rPr>
        <w:object w:dxaOrig="2420" w:dyaOrig="2299" w14:anchorId="47E17264">
          <v:shape id="_x0000_i1122" type="#_x0000_t75" style="width:120.6pt;height:114.6pt" o:ole="">
            <v:imagedata r:id="rId239" o:title=""/>
          </v:shape>
          <o:OLEObject Type="Embed" ProgID="Equation.DSMT4" ShapeID="_x0000_i1122" DrawAspect="Content" ObjectID="_1548143243" r:id="rId240"/>
        </w:object>
      </w:r>
      <w:r w:rsidR="00C42F0A">
        <w:t xml:space="preserve"> </w:t>
      </w:r>
    </w:p>
    <w:p w14:paraId="661CD5C5" w14:textId="77777777" w:rsidR="00C42F0A" w:rsidRDefault="00C42F0A" w:rsidP="00FE6CEC">
      <w:pPr>
        <w:pStyle w:val="ratkaisusisabc"/>
      </w:pPr>
    </w:p>
    <w:p w14:paraId="7B41C56C" w14:textId="07D2A4BD" w:rsidR="00C42F0A" w:rsidRDefault="00C42F0A" w:rsidP="00FE6CEC">
      <w:pPr>
        <w:pStyle w:val="ratkaisusisabc"/>
      </w:pPr>
      <w:r>
        <w:t>S</w:t>
      </w:r>
      <w:r w:rsidR="00041342">
        <w:t>uuremman patsaan hinta on 153,87</w:t>
      </w:r>
      <w:r>
        <w:t xml:space="preserve"> euroa.</w:t>
      </w:r>
    </w:p>
    <w:p w14:paraId="253FBECA" w14:textId="77777777" w:rsidR="00C42F0A" w:rsidRDefault="00C42F0A" w:rsidP="00FE6CEC">
      <w:pPr>
        <w:pStyle w:val="ratkaisusisabc"/>
      </w:pPr>
    </w:p>
    <w:p w14:paraId="6F7B1B16" w14:textId="12348F53" w:rsidR="00C42F0A" w:rsidRDefault="00C42F0A" w:rsidP="00FE6CEC">
      <w:pPr>
        <w:pStyle w:val="ratkaisusisabc"/>
      </w:pPr>
      <w:r>
        <w:t>Vastaus:</w:t>
      </w:r>
      <w:r w:rsidR="00041342">
        <w:t xml:space="preserve"> 153,87</w:t>
      </w:r>
      <w:r>
        <w:t xml:space="preserve"> €</w:t>
      </w:r>
    </w:p>
    <w:p w14:paraId="58B0BCFE" w14:textId="77777777" w:rsidR="006C4A5C" w:rsidRDefault="006C4A5C" w:rsidP="00FE6CEC">
      <w:pPr>
        <w:pStyle w:val="ratkaisusisabc"/>
      </w:pPr>
    </w:p>
    <w:p w14:paraId="21F8C3FD" w14:textId="77777777" w:rsidR="004B6B45" w:rsidRDefault="004B6B45">
      <w:pPr>
        <w:spacing w:after="0" w:line="240" w:lineRule="auto"/>
        <w:rPr>
          <w:rStyle w:val="sininen"/>
        </w:rPr>
      </w:pPr>
      <w:r>
        <w:rPr>
          <w:rStyle w:val="sininen"/>
        </w:rPr>
        <w:br w:type="page"/>
      </w:r>
    </w:p>
    <w:p w14:paraId="11D4EECF" w14:textId="55686BB4" w:rsidR="006C4A5C" w:rsidRDefault="0045267B" w:rsidP="006C4A5C">
      <w:pPr>
        <w:pStyle w:val="ratkaisu"/>
      </w:pPr>
      <w:r>
        <w:rPr>
          <w:rStyle w:val="sininen"/>
        </w:rPr>
        <w:lastRenderedPageBreak/>
        <w:t>163</w:t>
      </w:r>
      <w:r w:rsidR="006C4A5C" w:rsidRPr="003E66C9">
        <w:rPr>
          <w:rStyle w:val="sininen"/>
        </w:rPr>
        <w:t>.</w:t>
      </w:r>
      <w:r w:rsidR="006C4A5C">
        <w:t xml:space="preserve"> </w:t>
      </w:r>
      <w:r w:rsidR="006C4A5C">
        <w:tab/>
        <w:t xml:space="preserve">Massa ja tilavuus ovat suoraan verrannolliset, joten massojen suhde on korkeuksien suhteen kuutio. Merkitään täysikasvuisen sarvikuonon massaa kirjaimella </w:t>
      </w:r>
      <w:r w:rsidR="006C4A5C">
        <w:rPr>
          <w:i/>
        </w:rPr>
        <w:t>m</w:t>
      </w:r>
      <w:r w:rsidR="006C4A5C">
        <w:t xml:space="preserve"> ja taulukoidaan tehtävän tiedot.</w:t>
      </w:r>
    </w:p>
    <w:p w14:paraId="30DA3AD1" w14:textId="77777777" w:rsidR="006C4A5C" w:rsidRDefault="006C4A5C" w:rsidP="006C4A5C">
      <w:pPr>
        <w:pStyle w:val="ratkaisu"/>
      </w:pPr>
    </w:p>
    <w:tbl>
      <w:tblPr>
        <w:tblStyle w:val="TaulukkoRuudukko"/>
        <w:tblW w:w="0" w:type="auto"/>
        <w:tblInd w:w="704" w:type="dxa"/>
        <w:tblLook w:val="04A0" w:firstRow="1" w:lastRow="0" w:firstColumn="1" w:lastColumn="0" w:noHBand="0" w:noVBand="1"/>
      </w:tblPr>
      <w:tblGrid>
        <w:gridCol w:w="1555"/>
        <w:gridCol w:w="1647"/>
        <w:gridCol w:w="1985"/>
      </w:tblGrid>
      <w:tr w:rsidR="006C4A5C" w14:paraId="61244EB6" w14:textId="77777777" w:rsidTr="004B6B45">
        <w:tc>
          <w:tcPr>
            <w:tcW w:w="1555" w:type="dxa"/>
          </w:tcPr>
          <w:p w14:paraId="3F0F1F92" w14:textId="77777777" w:rsidR="006C4A5C" w:rsidRDefault="006C4A5C" w:rsidP="00394DAC">
            <w:pPr>
              <w:pStyle w:val="taulukkoteksti"/>
            </w:pPr>
          </w:p>
        </w:tc>
        <w:tc>
          <w:tcPr>
            <w:tcW w:w="1647" w:type="dxa"/>
          </w:tcPr>
          <w:p w14:paraId="423AEDFE" w14:textId="5126A3A6" w:rsidR="006C4A5C" w:rsidRDefault="006C4A5C" w:rsidP="00394DAC">
            <w:pPr>
              <w:pStyle w:val="taulukkoteksti"/>
            </w:pPr>
            <w:r>
              <w:t>Massa (kg)</w:t>
            </w:r>
          </w:p>
        </w:tc>
        <w:tc>
          <w:tcPr>
            <w:tcW w:w="1985" w:type="dxa"/>
          </w:tcPr>
          <w:p w14:paraId="69C90DD3" w14:textId="52610200" w:rsidR="006C4A5C" w:rsidRDefault="006C4A5C" w:rsidP="00394DAC">
            <w:pPr>
              <w:pStyle w:val="taulukkoteksti"/>
            </w:pPr>
            <w:r>
              <w:t>Korkeus (m)</w:t>
            </w:r>
          </w:p>
        </w:tc>
      </w:tr>
      <w:tr w:rsidR="006C4A5C" w14:paraId="56928279" w14:textId="77777777" w:rsidTr="004B6B45">
        <w:tc>
          <w:tcPr>
            <w:tcW w:w="1555" w:type="dxa"/>
          </w:tcPr>
          <w:p w14:paraId="48EC8E02" w14:textId="577C16BF" w:rsidR="006C4A5C" w:rsidRDefault="006C4A5C" w:rsidP="004B6B45">
            <w:pPr>
              <w:pStyle w:val="taulukkoteksti"/>
              <w:jc w:val="left"/>
            </w:pPr>
            <w:r>
              <w:t>Vastasyntynyt</w:t>
            </w:r>
          </w:p>
        </w:tc>
        <w:tc>
          <w:tcPr>
            <w:tcW w:w="1647" w:type="dxa"/>
          </w:tcPr>
          <w:p w14:paraId="3610C02A" w14:textId="65021AAB" w:rsidR="006C4A5C" w:rsidRPr="00903FEC" w:rsidRDefault="006C4A5C" w:rsidP="00394DAC">
            <w:pPr>
              <w:pStyle w:val="taulukkoteksti"/>
            </w:pPr>
            <w:r>
              <w:t>40</w:t>
            </w:r>
          </w:p>
        </w:tc>
        <w:tc>
          <w:tcPr>
            <w:tcW w:w="1985" w:type="dxa"/>
          </w:tcPr>
          <w:p w14:paraId="3BA8D224" w14:textId="73472804" w:rsidR="006C4A5C" w:rsidRPr="00903FEC" w:rsidRDefault="006C4A5C" w:rsidP="00394DAC">
            <w:pPr>
              <w:pStyle w:val="taulukkoteksti"/>
            </w:pPr>
            <w:r>
              <w:t>0,50</w:t>
            </w:r>
          </w:p>
        </w:tc>
      </w:tr>
      <w:tr w:rsidR="006C4A5C" w14:paraId="23E449D2" w14:textId="77777777" w:rsidTr="004B6B45">
        <w:tc>
          <w:tcPr>
            <w:tcW w:w="1555" w:type="dxa"/>
          </w:tcPr>
          <w:p w14:paraId="4DA43C2A" w14:textId="5DE0A2F9" w:rsidR="006C4A5C" w:rsidRDefault="006C4A5C" w:rsidP="004B6B45">
            <w:pPr>
              <w:pStyle w:val="taulukkoteksti"/>
              <w:jc w:val="left"/>
            </w:pPr>
            <w:r>
              <w:t>Täysikasvuinen</w:t>
            </w:r>
          </w:p>
        </w:tc>
        <w:tc>
          <w:tcPr>
            <w:tcW w:w="1647" w:type="dxa"/>
          </w:tcPr>
          <w:p w14:paraId="30A4F9CA" w14:textId="53C92318" w:rsidR="006C4A5C" w:rsidRPr="00763919" w:rsidRDefault="006C4A5C" w:rsidP="00394DAC">
            <w:pPr>
              <w:pStyle w:val="taulukkoteksti"/>
              <w:rPr>
                <w:i/>
              </w:rPr>
            </w:pPr>
            <w:r>
              <w:rPr>
                <w:i/>
              </w:rPr>
              <w:t>m</w:t>
            </w:r>
          </w:p>
        </w:tc>
        <w:tc>
          <w:tcPr>
            <w:tcW w:w="1985" w:type="dxa"/>
          </w:tcPr>
          <w:p w14:paraId="440F8EC1" w14:textId="44CB5022" w:rsidR="006C4A5C" w:rsidRPr="00763919" w:rsidRDefault="006C4A5C" w:rsidP="00394DAC">
            <w:pPr>
              <w:pStyle w:val="taulukkoteksti"/>
              <w:rPr>
                <w:i/>
              </w:rPr>
            </w:pPr>
            <w:r>
              <w:t>1,5</w:t>
            </w:r>
          </w:p>
        </w:tc>
      </w:tr>
    </w:tbl>
    <w:p w14:paraId="07F0D09D" w14:textId="77777777" w:rsidR="006C4A5C" w:rsidRDefault="006C4A5C" w:rsidP="006C4A5C">
      <w:pPr>
        <w:pStyle w:val="ratkaisuabc"/>
      </w:pPr>
    </w:p>
    <w:p w14:paraId="3C7FC9E9" w14:textId="4CE37977" w:rsidR="006C4A5C" w:rsidRDefault="006C4A5C" w:rsidP="006C4A5C">
      <w:pPr>
        <w:pStyle w:val="ratkaisusis"/>
      </w:pPr>
      <w:r>
        <w:t xml:space="preserve">Muodostetaan yhdenmuotoisten kappaleiden tilavuuksien suhteen yhtälö ja ratkaistaan siitä täysikasvuisen sarvikuonon massa </w:t>
      </w:r>
      <w:r>
        <w:rPr>
          <w:i/>
        </w:rPr>
        <w:t>m.</w:t>
      </w:r>
    </w:p>
    <w:p w14:paraId="0D71D64D" w14:textId="77777777" w:rsidR="006C4A5C" w:rsidRDefault="006C4A5C" w:rsidP="006C4A5C">
      <w:pPr>
        <w:pStyle w:val="ratkaisusis"/>
      </w:pPr>
    </w:p>
    <w:p w14:paraId="6336F59A" w14:textId="3D51223E" w:rsidR="006C4A5C" w:rsidRDefault="004B6B45" w:rsidP="006C4A5C">
      <w:pPr>
        <w:pStyle w:val="ratkaisusis"/>
      </w:pPr>
      <w:r w:rsidRPr="0084010F">
        <w:rPr>
          <w:position w:val="-118"/>
        </w:rPr>
        <w:object w:dxaOrig="2100" w:dyaOrig="2840" w14:anchorId="65B83276">
          <v:shape id="_x0000_i1123" type="#_x0000_t75" style="width:105pt;height:141.6pt" o:ole="">
            <v:imagedata r:id="rId241" o:title=""/>
          </v:shape>
          <o:OLEObject Type="Embed" ProgID="Equation.DSMT4" ShapeID="_x0000_i1123" DrawAspect="Content" ObjectID="_1548143244" r:id="rId242"/>
        </w:object>
      </w:r>
      <w:r w:rsidR="006C4A5C">
        <w:t xml:space="preserve"> </w:t>
      </w:r>
    </w:p>
    <w:p w14:paraId="4E790689" w14:textId="77777777" w:rsidR="006C4A5C" w:rsidRDefault="006C4A5C" w:rsidP="006C4A5C">
      <w:pPr>
        <w:pStyle w:val="ratkaisusis"/>
      </w:pPr>
    </w:p>
    <w:p w14:paraId="5D3A8D07" w14:textId="75197A37" w:rsidR="006C4A5C" w:rsidRDefault="008767F8" w:rsidP="006C4A5C">
      <w:pPr>
        <w:pStyle w:val="ratkaisusis"/>
      </w:pPr>
      <w:r>
        <w:t>Täysikasvuisen sarvikuonon massa on noin 1100 kg.</w:t>
      </w:r>
    </w:p>
    <w:p w14:paraId="486B4C36" w14:textId="77777777" w:rsidR="0045267B" w:rsidRDefault="0045267B" w:rsidP="006C4A5C">
      <w:pPr>
        <w:pStyle w:val="ratkaisusis"/>
      </w:pPr>
    </w:p>
    <w:p w14:paraId="2A413DCE" w14:textId="5C380DAB" w:rsidR="006C4A5C" w:rsidRDefault="008767F8" w:rsidP="006C4A5C">
      <w:pPr>
        <w:pStyle w:val="ratkaisusis"/>
      </w:pPr>
      <w:r>
        <w:t>Vastaus: 1100 kg</w:t>
      </w:r>
    </w:p>
    <w:p w14:paraId="6DDE7C91" w14:textId="45844F70" w:rsidR="006C4A5C" w:rsidRDefault="006C4A5C" w:rsidP="006C4A5C">
      <w:pPr>
        <w:pStyle w:val="ratkaisu"/>
      </w:pPr>
    </w:p>
    <w:p w14:paraId="60CB0337" w14:textId="77777777" w:rsidR="00C42F0A" w:rsidRDefault="00C42F0A" w:rsidP="00FE6CEC">
      <w:pPr>
        <w:pStyle w:val="ratkaisusisabc"/>
      </w:pPr>
    </w:p>
    <w:p w14:paraId="3B5ABE4F" w14:textId="77777777" w:rsidR="001F74EB" w:rsidRDefault="001F74EB">
      <w:pPr>
        <w:spacing w:after="0" w:line="240" w:lineRule="auto"/>
        <w:rPr>
          <w:rStyle w:val="sininen"/>
        </w:rPr>
      </w:pPr>
      <w:r>
        <w:rPr>
          <w:rStyle w:val="sininen"/>
        </w:rPr>
        <w:br w:type="page"/>
      </w:r>
    </w:p>
    <w:p w14:paraId="0376F4AC" w14:textId="28B4789A" w:rsidR="00F77776" w:rsidRDefault="00B55E6F" w:rsidP="00F77776">
      <w:pPr>
        <w:pStyle w:val="ratkaisu"/>
      </w:pPr>
      <w:r>
        <w:rPr>
          <w:rStyle w:val="sininen"/>
        </w:rPr>
        <w:lastRenderedPageBreak/>
        <w:t>164</w:t>
      </w:r>
      <w:r w:rsidR="00955625" w:rsidRPr="003E66C9">
        <w:rPr>
          <w:rStyle w:val="sininen"/>
        </w:rPr>
        <w:t>.</w:t>
      </w:r>
      <w:r>
        <w:t xml:space="preserve"> </w:t>
      </w:r>
      <w:r>
        <w:tab/>
      </w:r>
      <w:r w:rsidR="00F77776">
        <w:t>Merkitään suurempaan kannuun tarvittavan tiivisteen määrää kirjaimella</w:t>
      </w:r>
      <w:r w:rsidR="005571EA">
        <w:t> </w:t>
      </w:r>
      <w:r w:rsidR="00F77776">
        <w:rPr>
          <w:i/>
        </w:rPr>
        <w:t>V</w:t>
      </w:r>
      <w:r w:rsidR="00F77776">
        <w:t xml:space="preserve"> ja taulukoidaan tehtävän tiedot.</w:t>
      </w:r>
    </w:p>
    <w:p w14:paraId="05951220" w14:textId="77777777" w:rsidR="00F77776" w:rsidRDefault="00F77776" w:rsidP="00F77776">
      <w:pPr>
        <w:pStyle w:val="ratkaisu"/>
      </w:pPr>
    </w:p>
    <w:tbl>
      <w:tblPr>
        <w:tblStyle w:val="TaulukkoRuudukko"/>
        <w:tblW w:w="0" w:type="auto"/>
        <w:tblInd w:w="704" w:type="dxa"/>
        <w:tblLook w:val="04A0" w:firstRow="1" w:lastRow="0" w:firstColumn="1" w:lastColumn="0" w:noHBand="0" w:noVBand="1"/>
      </w:tblPr>
      <w:tblGrid>
        <w:gridCol w:w="1838"/>
        <w:gridCol w:w="1701"/>
        <w:gridCol w:w="1559"/>
      </w:tblGrid>
      <w:tr w:rsidR="00F77776" w14:paraId="609AD23B" w14:textId="77777777" w:rsidTr="005571EA">
        <w:tc>
          <w:tcPr>
            <w:tcW w:w="1838" w:type="dxa"/>
          </w:tcPr>
          <w:p w14:paraId="42E50C79" w14:textId="77777777" w:rsidR="00F77776" w:rsidRDefault="00F77776" w:rsidP="005E7652">
            <w:pPr>
              <w:pStyle w:val="taulukkoteksti"/>
            </w:pPr>
          </w:p>
        </w:tc>
        <w:tc>
          <w:tcPr>
            <w:tcW w:w="1701" w:type="dxa"/>
          </w:tcPr>
          <w:p w14:paraId="681C564C" w14:textId="77777777" w:rsidR="00F77776" w:rsidRDefault="00F77776" w:rsidP="005E7652">
            <w:pPr>
              <w:pStyle w:val="taulukkoteksti"/>
            </w:pPr>
            <w:r>
              <w:t>Tiivistettä (l)</w:t>
            </w:r>
          </w:p>
        </w:tc>
        <w:tc>
          <w:tcPr>
            <w:tcW w:w="1559" w:type="dxa"/>
          </w:tcPr>
          <w:p w14:paraId="2227815F" w14:textId="77777777" w:rsidR="00F77776" w:rsidRDefault="00F77776" w:rsidP="005E7652">
            <w:pPr>
              <w:pStyle w:val="taulukkoteksti"/>
            </w:pPr>
            <w:r>
              <w:t>Mittakaava</w:t>
            </w:r>
          </w:p>
        </w:tc>
      </w:tr>
      <w:tr w:rsidR="00F77776" w14:paraId="6D4A5814" w14:textId="77777777" w:rsidTr="005571EA">
        <w:tc>
          <w:tcPr>
            <w:tcW w:w="1838" w:type="dxa"/>
          </w:tcPr>
          <w:p w14:paraId="2E800E88" w14:textId="77777777" w:rsidR="00F77776" w:rsidRDefault="00F77776" w:rsidP="005E7652">
            <w:pPr>
              <w:pStyle w:val="taulukkoteksti"/>
            </w:pPr>
            <w:r>
              <w:t>Pienempi kannu</w:t>
            </w:r>
          </w:p>
        </w:tc>
        <w:tc>
          <w:tcPr>
            <w:tcW w:w="1701" w:type="dxa"/>
          </w:tcPr>
          <w:p w14:paraId="01BA3CDE" w14:textId="77777777" w:rsidR="00F77776" w:rsidRPr="00903FEC" w:rsidRDefault="00F77776" w:rsidP="005E7652">
            <w:pPr>
              <w:pStyle w:val="taulukkoteksti"/>
            </w:pPr>
            <w:r>
              <w:t>0,2</w:t>
            </w:r>
          </w:p>
        </w:tc>
        <w:tc>
          <w:tcPr>
            <w:tcW w:w="1559" w:type="dxa"/>
          </w:tcPr>
          <w:p w14:paraId="60BDD2BC" w14:textId="77777777" w:rsidR="00F77776" w:rsidRPr="00903FEC" w:rsidRDefault="00F77776" w:rsidP="005E7652">
            <w:pPr>
              <w:pStyle w:val="taulukkoteksti"/>
            </w:pPr>
            <w:r>
              <w:t>3</w:t>
            </w:r>
          </w:p>
        </w:tc>
      </w:tr>
      <w:tr w:rsidR="00F77776" w14:paraId="3F819587" w14:textId="77777777" w:rsidTr="005571EA">
        <w:tc>
          <w:tcPr>
            <w:tcW w:w="1838" w:type="dxa"/>
          </w:tcPr>
          <w:p w14:paraId="5821E9AE" w14:textId="77777777" w:rsidR="00F77776" w:rsidRDefault="00F77776" w:rsidP="005E7652">
            <w:pPr>
              <w:pStyle w:val="taulukkoteksti"/>
            </w:pPr>
            <w:r>
              <w:t>Suurempi kannu</w:t>
            </w:r>
          </w:p>
        </w:tc>
        <w:tc>
          <w:tcPr>
            <w:tcW w:w="1701" w:type="dxa"/>
          </w:tcPr>
          <w:p w14:paraId="280EA023" w14:textId="77777777" w:rsidR="00F77776" w:rsidRPr="00763919" w:rsidRDefault="00F77776" w:rsidP="005E7652">
            <w:pPr>
              <w:pStyle w:val="taulukkoteksti"/>
              <w:rPr>
                <w:i/>
              </w:rPr>
            </w:pPr>
            <w:r>
              <w:rPr>
                <w:i/>
              </w:rPr>
              <w:t>V</w:t>
            </w:r>
          </w:p>
        </w:tc>
        <w:tc>
          <w:tcPr>
            <w:tcW w:w="1559" w:type="dxa"/>
          </w:tcPr>
          <w:p w14:paraId="54223615" w14:textId="77777777" w:rsidR="00F77776" w:rsidRPr="00763919" w:rsidRDefault="00F77776" w:rsidP="005E7652">
            <w:pPr>
              <w:pStyle w:val="taulukkoteksti"/>
              <w:rPr>
                <w:i/>
              </w:rPr>
            </w:pPr>
            <w:r>
              <w:t>4</w:t>
            </w:r>
          </w:p>
        </w:tc>
      </w:tr>
    </w:tbl>
    <w:p w14:paraId="695223F9" w14:textId="77777777" w:rsidR="00F77776" w:rsidRDefault="00F77776" w:rsidP="00F77776">
      <w:pPr>
        <w:pStyle w:val="ratkaisuabc"/>
      </w:pPr>
    </w:p>
    <w:p w14:paraId="0F3AEFB0" w14:textId="77777777" w:rsidR="00F77776" w:rsidRDefault="00F77776" w:rsidP="00F77776">
      <w:pPr>
        <w:pStyle w:val="ratkaisusis"/>
      </w:pPr>
      <w:r>
        <w:t xml:space="preserve">Muodostetaan yhdenmuotoisten kappaleiden tilavuuksien suhteen yhtälö ja ratkaistaan siitä suurempaan kannuun tarvittavan tiivisteen määrä </w:t>
      </w:r>
      <w:r>
        <w:rPr>
          <w:i/>
        </w:rPr>
        <w:t>V.</w:t>
      </w:r>
    </w:p>
    <w:p w14:paraId="6309D973" w14:textId="77777777" w:rsidR="00F77776" w:rsidRDefault="00F77776" w:rsidP="00F77776">
      <w:pPr>
        <w:pStyle w:val="ratkaisusis"/>
      </w:pPr>
    </w:p>
    <w:p w14:paraId="0BE7F88E" w14:textId="74FD0F99" w:rsidR="00F77776" w:rsidRDefault="005571EA" w:rsidP="00F77776">
      <w:pPr>
        <w:pStyle w:val="ratkaisusis"/>
      </w:pPr>
      <w:r w:rsidRPr="0084010F">
        <w:rPr>
          <w:position w:val="-120"/>
        </w:rPr>
        <w:object w:dxaOrig="1640" w:dyaOrig="2799" w14:anchorId="2FB1EAF1">
          <v:shape id="_x0000_i1124" type="#_x0000_t75" style="width:82.8pt;height:140.4pt" o:ole="">
            <v:imagedata r:id="rId243" o:title=""/>
          </v:shape>
          <o:OLEObject Type="Embed" ProgID="Equation.DSMT4" ShapeID="_x0000_i1124" DrawAspect="Content" ObjectID="_1548143245" r:id="rId244"/>
        </w:object>
      </w:r>
      <w:r w:rsidR="00F77776">
        <w:t xml:space="preserve"> </w:t>
      </w:r>
    </w:p>
    <w:p w14:paraId="5D372904" w14:textId="77777777" w:rsidR="00F77776" w:rsidRDefault="00F77776" w:rsidP="00F77776">
      <w:pPr>
        <w:pStyle w:val="ratkaisusis"/>
      </w:pPr>
    </w:p>
    <w:p w14:paraId="282D5898" w14:textId="7CF779E3" w:rsidR="00F77776" w:rsidRDefault="00F77776" w:rsidP="00F77776">
      <w:pPr>
        <w:pStyle w:val="ratkaisusis"/>
      </w:pPr>
      <w:r>
        <w:t xml:space="preserve">Suurempaan kannuun </w:t>
      </w:r>
      <w:r w:rsidR="00B9029E">
        <w:t xml:space="preserve">tarvitaan </w:t>
      </w:r>
      <w:r>
        <w:t>tiivistettä noin 0,5 l.</w:t>
      </w:r>
    </w:p>
    <w:p w14:paraId="6EAC8666" w14:textId="77777777" w:rsidR="00F77776" w:rsidRDefault="00F77776" w:rsidP="00F77776">
      <w:pPr>
        <w:pStyle w:val="ratkaisusis"/>
      </w:pPr>
    </w:p>
    <w:p w14:paraId="6BACE652" w14:textId="77777777" w:rsidR="00F77776" w:rsidRDefault="00F77776" w:rsidP="00F77776">
      <w:pPr>
        <w:pStyle w:val="ratkaisusis"/>
      </w:pPr>
      <w:r>
        <w:t>Vastaus: 0,5 l</w:t>
      </w:r>
    </w:p>
    <w:p w14:paraId="26BC343B" w14:textId="7D870236" w:rsidR="00955625" w:rsidRDefault="00955625" w:rsidP="00B55E6F">
      <w:pPr>
        <w:pStyle w:val="ratkaisu"/>
      </w:pPr>
    </w:p>
    <w:p w14:paraId="790A5EC9" w14:textId="77777777" w:rsidR="005571EA" w:rsidRDefault="005571EA">
      <w:pPr>
        <w:spacing w:after="0" w:line="240" w:lineRule="auto"/>
        <w:rPr>
          <w:rStyle w:val="sininen"/>
        </w:rPr>
      </w:pPr>
      <w:r>
        <w:rPr>
          <w:rStyle w:val="sininen"/>
        </w:rPr>
        <w:br w:type="page"/>
      </w:r>
    </w:p>
    <w:p w14:paraId="7B2B3F75" w14:textId="17F04EC3" w:rsidR="0017007C" w:rsidRDefault="0017007C" w:rsidP="0017007C">
      <w:pPr>
        <w:pStyle w:val="ratkaisu"/>
      </w:pPr>
      <w:r>
        <w:rPr>
          <w:rStyle w:val="sininen"/>
        </w:rPr>
        <w:lastRenderedPageBreak/>
        <w:t>165</w:t>
      </w:r>
      <w:r w:rsidRPr="003E66C9">
        <w:rPr>
          <w:rStyle w:val="sininen"/>
        </w:rPr>
        <w:t>.</w:t>
      </w:r>
      <w:r>
        <w:tab/>
        <w:t xml:space="preserve">Merkitään Hongkongin pinta-alaa luonnossa kirjaimella </w:t>
      </w:r>
      <w:r>
        <w:rPr>
          <w:i/>
        </w:rPr>
        <w:t>A</w:t>
      </w:r>
      <w:r>
        <w:t xml:space="preserve"> ja taulukoidaan tehtävän tiedot.</w:t>
      </w:r>
    </w:p>
    <w:tbl>
      <w:tblPr>
        <w:tblStyle w:val="TaulukkoRuudukko"/>
        <w:tblW w:w="0" w:type="auto"/>
        <w:tblInd w:w="704" w:type="dxa"/>
        <w:tblLook w:val="04A0" w:firstRow="1" w:lastRow="0" w:firstColumn="1" w:lastColumn="0" w:noHBand="0" w:noVBand="1"/>
      </w:tblPr>
      <w:tblGrid>
        <w:gridCol w:w="1413"/>
        <w:gridCol w:w="1985"/>
        <w:gridCol w:w="1984"/>
      </w:tblGrid>
      <w:tr w:rsidR="0017007C" w14:paraId="7E5CD568" w14:textId="77777777" w:rsidTr="005571EA">
        <w:tc>
          <w:tcPr>
            <w:tcW w:w="1413" w:type="dxa"/>
          </w:tcPr>
          <w:p w14:paraId="452E70A7" w14:textId="77777777" w:rsidR="0017007C" w:rsidRDefault="0017007C" w:rsidP="005571EA">
            <w:pPr>
              <w:pStyle w:val="taulukkoteksti"/>
            </w:pPr>
          </w:p>
        </w:tc>
        <w:tc>
          <w:tcPr>
            <w:tcW w:w="1985" w:type="dxa"/>
          </w:tcPr>
          <w:p w14:paraId="21A487F8" w14:textId="77777777" w:rsidR="0017007C" w:rsidRPr="00954C4F" w:rsidRDefault="0017007C" w:rsidP="005571EA">
            <w:pPr>
              <w:pStyle w:val="taulukkoteksti"/>
            </w:pPr>
            <w:r>
              <w:t>Pinta-ala (cm</w:t>
            </w:r>
            <w:r>
              <w:rPr>
                <w:vertAlign w:val="superscript"/>
              </w:rPr>
              <w:t>2</w:t>
            </w:r>
            <w:r>
              <w:t>)</w:t>
            </w:r>
          </w:p>
        </w:tc>
        <w:tc>
          <w:tcPr>
            <w:tcW w:w="1984" w:type="dxa"/>
          </w:tcPr>
          <w:p w14:paraId="4000EBA4" w14:textId="77777777" w:rsidR="0017007C" w:rsidRDefault="0017007C" w:rsidP="005571EA">
            <w:pPr>
              <w:pStyle w:val="taulukkoteksti"/>
            </w:pPr>
            <w:r>
              <w:t>Mittakaava</w:t>
            </w:r>
          </w:p>
        </w:tc>
      </w:tr>
      <w:tr w:rsidR="0017007C" w14:paraId="6328071D" w14:textId="77777777" w:rsidTr="005571EA">
        <w:tc>
          <w:tcPr>
            <w:tcW w:w="1413" w:type="dxa"/>
          </w:tcPr>
          <w:p w14:paraId="4A73E706" w14:textId="77777777" w:rsidR="0017007C" w:rsidRDefault="0017007C" w:rsidP="005571EA">
            <w:pPr>
              <w:pStyle w:val="taulukkoteksti"/>
              <w:jc w:val="left"/>
            </w:pPr>
            <w:r>
              <w:t>Kartta</w:t>
            </w:r>
          </w:p>
        </w:tc>
        <w:tc>
          <w:tcPr>
            <w:tcW w:w="1985" w:type="dxa"/>
          </w:tcPr>
          <w:p w14:paraId="5B72AEEA" w14:textId="77777777" w:rsidR="0017007C" w:rsidRPr="00215D14" w:rsidRDefault="0017007C" w:rsidP="005571EA">
            <w:pPr>
              <w:pStyle w:val="taulukkoteksti"/>
            </w:pPr>
            <w:r>
              <w:t>44</w:t>
            </w:r>
          </w:p>
        </w:tc>
        <w:tc>
          <w:tcPr>
            <w:tcW w:w="1984" w:type="dxa"/>
          </w:tcPr>
          <w:p w14:paraId="59AD29C3" w14:textId="77777777" w:rsidR="0017007C" w:rsidRDefault="0017007C" w:rsidP="005571EA">
            <w:pPr>
              <w:pStyle w:val="taulukkoteksti"/>
            </w:pPr>
            <w:r>
              <w:t>1</w:t>
            </w:r>
          </w:p>
        </w:tc>
      </w:tr>
      <w:tr w:rsidR="0017007C" w14:paraId="1AC9D3C5" w14:textId="77777777" w:rsidTr="005571EA">
        <w:tc>
          <w:tcPr>
            <w:tcW w:w="1413" w:type="dxa"/>
          </w:tcPr>
          <w:p w14:paraId="11A5C53F" w14:textId="77777777" w:rsidR="0017007C" w:rsidRDefault="0017007C" w:rsidP="005571EA">
            <w:pPr>
              <w:pStyle w:val="taulukkoteksti"/>
              <w:jc w:val="left"/>
            </w:pPr>
            <w:r>
              <w:t>Luonto</w:t>
            </w:r>
          </w:p>
        </w:tc>
        <w:tc>
          <w:tcPr>
            <w:tcW w:w="1985" w:type="dxa"/>
          </w:tcPr>
          <w:p w14:paraId="1F8CAFF8" w14:textId="77777777" w:rsidR="0017007C" w:rsidRPr="00215D14" w:rsidRDefault="0017007C" w:rsidP="005571EA">
            <w:pPr>
              <w:pStyle w:val="taulukkoteksti"/>
              <w:rPr>
                <w:i/>
              </w:rPr>
            </w:pPr>
            <w:r>
              <w:rPr>
                <w:i/>
              </w:rPr>
              <w:t>A</w:t>
            </w:r>
          </w:p>
        </w:tc>
        <w:tc>
          <w:tcPr>
            <w:tcW w:w="1984" w:type="dxa"/>
          </w:tcPr>
          <w:p w14:paraId="73478BC4" w14:textId="77777777" w:rsidR="0017007C" w:rsidRDefault="0017007C" w:rsidP="005571EA">
            <w:pPr>
              <w:pStyle w:val="taulukkoteksti"/>
            </w:pPr>
            <w:r>
              <w:t>500 000</w:t>
            </w:r>
          </w:p>
        </w:tc>
      </w:tr>
    </w:tbl>
    <w:p w14:paraId="4BCDDFE4" w14:textId="77777777" w:rsidR="0017007C" w:rsidRDefault="0017007C" w:rsidP="0017007C">
      <w:pPr>
        <w:pStyle w:val="ratkaisusis"/>
      </w:pPr>
    </w:p>
    <w:p w14:paraId="341317ED" w14:textId="6D6CC8DA" w:rsidR="0017007C" w:rsidRDefault="0017007C" w:rsidP="0017007C">
      <w:pPr>
        <w:pStyle w:val="ratkaisusis"/>
      </w:pPr>
      <w:r>
        <w:t xml:space="preserve">Muodostetaan yhdenmuotoisten kuvioiden pinta-alojen suhteen yhtälö ja ratkaistaan siitä </w:t>
      </w:r>
      <w:r w:rsidR="00C70682">
        <w:t xml:space="preserve">pinta-ala </w:t>
      </w:r>
      <w:r>
        <w:rPr>
          <w:i/>
        </w:rPr>
        <w:t>A</w:t>
      </w:r>
      <w:r>
        <w:t>.</w:t>
      </w:r>
    </w:p>
    <w:p w14:paraId="5B89C0BA" w14:textId="77777777" w:rsidR="0017007C" w:rsidRDefault="0017007C" w:rsidP="0017007C">
      <w:pPr>
        <w:pStyle w:val="ratkaisusis"/>
      </w:pPr>
    </w:p>
    <w:p w14:paraId="4EB39369" w14:textId="354B9752" w:rsidR="0017007C" w:rsidRDefault="0084010F" w:rsidP="0017007C">
      <w:pPr>
        <w:pStyle w:val="ratkaisusis"/>
      </w:pPr>
      <w:r w:rsidRPr="0084010F">
        <w:rPr>
          <w:position w:val="-84"/>
        </w:rPr>
        <w:object w:dxaOrig="2340" w:dyaOrig="1800" w14:anchorId="510F4AA2">
          <v:shape id="_x0000_i1125" type="#_x0000_t75" style="width:117pt;height:90pt" o:ole="">
            <v:imagedata r:id="rId245" o:title=""/>
          </v:shape>
          <o:OLEObject Type="Embed" ProgID="Equation.DSMT4" ShapeID="_x0000_i1125" DrawAspect="Content" ObjectID="_1548143246" r:id="rId246"/>
        </w:object>
      </w:r>
    </w:p>
    <w:p w14:paraId="5A2AF5F0" w14:textId="77777777" w:rsidR="0017007C" w:rsidRDefault="0017007C" w:rsidP="0017007C">
      <w:pPr>
        <w:pStyle w:val="ratkaisusis"/>
      </w:pPr>
    </w:p>
    <w:p w14:paraId="3D29ED60" w14:textId="77777777" w:rsidR="0017007C" w:rsidRDefault="0017007C" w:rsidP="0017007C">
      <w:pPr>
        <w:pStyle w:val="ratkaisusis"/>
      </w:pPr>
      <w:r>
        <w:t>Hongkongin pinta-ala on 11 000 000 000 000 cm</w:t>
      </w:r>
      <w:r>
        <w:rPr>
          <w:vertAlign w:val="superscript"/>
        </w:rPr>
        <w:t>2</w:t>
      </w:r>
      <w:r>
        <w:t xml:space="preserve"> = 1100 km</w:t>
      </w:r>
      <w:r>
        <w:rPr>
          <w:vertAlign w:val="superscript"/>
        </w:rPr>
        <w:t>2</w:t>
      </w:r>
      <w:r>
        <w:t>.</w:t>
      </w:r>
    </w:p>
    <w:p w14:paraId="0C845904" w14:textId="77777777" w:rsidR="0017007C" w:rsidRDefault="0017007C" w:rsidP="0017007C">
      <w:pPr>
        <w:pStyle w:val="ratkaisusis"/>
      </w:pPr>
    </w:p>
    <w:p w14:paraId="4C579976" w14:textId="77777777" w:rsidR="0017007C" w:rsidRDefault="0017007C" w:rsidP="0017007C">
      <w:pPr>
        <w:pStyle w:val="ratkaisusis"/>
      </w:pPr>
      <w:r>
        <w:t>Asukastiheys saadaan, kun asukasluku jaetaan pinta-alalla, joten Hongkongin asukastiheys on</w:t>
      </w:r>
    </w:p>
    <w:p w14:paraId="57A727BF" w14:textId="77777777" w:rsidR="0017007C" w:rsidRDefault="0084010F" w:rsidP="0017007C">
      <w:pPr>
        <w:pStyle w:val="ratkaisusis"/>
      </w:pPr>
      <w:r w:rsidRPr="00937E91">
        <w:rPr>
          <w:position w:val="-26"/>
        </w:rPr>
        <w:object w:dxaOrig="1780" w:dyaOrig="620" w14:anchorId="223C3789">
          <v:shape id="_x0000_i1126" type="#_x0000_t75" style="width:89.4pt;height:31.2pt" o:ole="">
            <v:imagedata r:id="rId247" o:title=""/>
          </v:shape>
          <o:OLEObject Type="Embed" ProgID="Equation.DSMT4" ShapeID="_x0000_i1126" DrawAspect="Content" ObjectID="_1548143247" r:id="rId248"/>
        </w:object>
      </w:r>
      <w:r w:rsidR="0017007C">
        <w:t xml:space="preserve"> = 6545,45... asukasta/km</w:t>
      </w:r>
      <w:r w:rsidR="0017007C">
        <w:rPr>
          <w:vertAlign w:val="superscript"/>
        </w:rPr>
        <w:t>2</w:t>
      </w:r>
      <w:r w:rsidR="0017007C">
        <w:t xml:space="preserve"> ≈ 6500 asukasta/km</w:t>
      </w:r>
      <w:r w:rsidR="0017007C">
        <w:rPr>
          <w:vertAlign w:val="superscript"/>
        </w:rPr>
        <w:t>2</w:t>
      </w:r>
      <w:r w:rsidR="0017007C">
        <w:t>.</w:t>
      </w:r>
    </w:p>
    <w:p w14:paraId="42ACA919" w14:textId="77777777" w:rsidR="0017007C" w:rsidRDefault="0017007C" w:rsidP="0017007C">
      <w:pPr>
        <w:pStyle w:val="ratkaisusis"/>
      </w:pPr>
    </w:p>
    <w:p w14:paraId="74DFEE55" w14:textId="77777777" w:rsidR="0017007C" w:rsidRDefault="0017007C" w:rsidP="0017007C">
      <w:pPr>
        <w:pStyle w:val="ratkaisusis"/>
      </w:pPr>
      <w:r>
        <w:t>Vastaus: 6500 asukasta/km</w:t>
      </w:r>
      <w:r>
        <w:rPr>
          <w:vertAlign w:val="superscript"/>
        </w:rPr>
        <w:t>2</w:t>
      </w:r>
    </w:p>
    <w:p w14:paraId="4DC7334E" w14:textId="77777777" w:rsidR="0017007C" w:rsidRDefault="0017007C" w:rsidP="0017007C">
      <w:pPr>
        <w:pStyle w:val="ratkaisusis"/>
      </w:pPr>
    </w:p>
    <w:p w14:paraId="6E081E0F" w14:textId="77777777" w:rsidR="0017007C" w:rsidRDefault="0017007C" w:rsidP="0017007C">
      <w:pPr>
        <w:pStyle w:val="ratkaisusis"/>
      </w:pPr>
    </w:p>
    <w:p w14:paraId="2A009487" w14:textId="34C73A8F" w:rsidR="00B55E6F" w:rsidRDefault="0017007C" w:rsidP="00C70682">
      <w:pPr>
        <w:pStyle w:val="otsikkotehtvsarja"/>
      </w:pPr>
      <w:r>
        <w:t>Syvennä ymmärrystä</w:t>
      </w:r>
    </w:p>
    <w:p w14:paraId="561EF6E4" w14:textId="0627FD68" w:rsidR="007E0FED" w:rsidRDefault="00025A8B" w:rsidP="007E0FED">
      <w:pPr>
        <w:pStyle w:val="ratkaisu"/>
      </w:pPr>
      <w:r>
        <w:rPr>
          <w:rStyle w:val="sininen"/>
        </w:rPr>
        <w:t>166</w:t>
      </w:r>
      <w:r w:rsidR="007E0FED" w:rsidRPr="003E66C9">
        <w:rPr>
          <w:rStyle w:val="sininen"/>
        </w:rPr>
        <w:t>.</w:t>
      </w:r>
      <w:r w:rsidR="007E0FED">
        <w:tab/>
        <w:t>Koska p</w:t>
      </w:r>
      <w:r w:rsidR="007E0FED" w:rsidRPr="007E0FED">
        <w:t>inta</w:t>
      </w:r>
      <w:r w:rsidR="007E0FED">
        <w:t xml:space="preserve">-alojen suhde on mittakaavan neliö ja pinta-alojen suhde on </w:t>
      </w:r>
    </w:p>
    <w:p w14:paraId="4A0A3B22" w14:textId="7E356DB6" w:rsidR="007E0FED" w:rsidRDefault="0084010F" w:rsidP="007E0FED">
      <w:pPr>
        <w:pStyle w:val="ratkaisusis"/>
      </w:pPr>
      <w:r w:rsidRPr="0084010F">
        <w:rPr>
          <w:position w:val="-18"/>
        </w:rPr>
        <w:object w:dxaOrig="220" w:dyaOrig="499" w14:anchorId="6AB33FC7">
          <v:shape id="_x0000_i1127" type="#_x0000_t75" style="width:10.8pt;height:25.8pt" o:ole="">
            <v:imagedata r:id="rId249" o:title=""/>
          </v:shape>
          <o:OLEObject Type="Embed" ProgID="Equation.DSMT4" ShapeID="_x0000_i1127" DrawAspect="Content" ObjectID="_1548143248" r:id="rId250"/>
        </w:object>
      </w:r>
      <w:r w:rsidR="007E0FED">
        <w:t xml:space="preserve">, niin mittakaavojen suhde on </w:t>
      </w:r>
      <w:r w:rsidRPr="0084010F">
        <w:rPr>
          <w:position w:val="-22"/>
        </w:rPr>
        <w:object w:dxaOrig="940" w:dyaOrig="580" w14:anchorId="3DBBDB4A">
          <v:shape id="_x0000_i1128" type="#_x0000_t75" style="width:46.2pt;height:29.4pt" o:ole="">
            <v:imagedata r:id="rId251" o:title=""/>
          </v:shape>
          <o:OLEObject Type="Embed" ProgID="Equation.DSMT4" ShapeID="_x0000_i1128" DrawAspect="Content" ObjectID="_1548143249" r:id="rId252"/>
        </w:object>
      </w:r>
      <w:r w:rsidR="007E0FED">
        <w:t xml:space="preserve">. </w:t>
      </w:r>
    </w:p>
    <w:p w14:paraId="51330E6B" w14:textId="77777777" w:rsidR="007E0FED" w:rsidRDefault="007E0FED" w:rsidP="007E0FED">
      <w:pPr>
        <w:pStyle w:val="ratkaisusis"/>
      </w:pPr>
    </w:p>
    <w:p w14:paraId="53378A2C" w14:textId="24F6D917" w:rsidR="00955625" w:rsidRDefault="007E0FED" w:rsidP="007E0FED">
      <w:pPr>
        <w:pStyle w:val="ratkaisusis"/>
      </w:pPr>
      <w:r>
        <w:t xml:space="preserve">Uusi mittakaava saadaan kertomalla alkuperäistä mittakaavaa luvulla </w:t>
      </w:r>
      <w:r w:rsidR="0084010F" w:rsidRPr="0084010F">
        <w:rPr>
          <w:position w:val="-22"/>
        </w:rPr>
        <w:object w:dxaOrig="400" w:dyaOrig="540" w14:anchorId="78CDA945">
          <v:shape id="_x0000_i1129" type="#_x0000_t75" style="width:19.2pt;height:27pt" o:ole="">
            <v:imagedata r:id="rId253" o:title=""/>
          </v:shape>
          <o:OLEObject Type="Embed" ProgID="Equation.DSMT4" ShapeID="_x0000_i1129" DrawAspect="Content" ObjectID="_1548143250" r:id="rId254"/>
        </w:object>
      </w:r>
      <w:r>
        <w:t xml:space="preserve"> eli uusi mittakaava on</w:t>
      </w:r>
    </w:p>
    <w:p w14:paraId="19091053" w14:textId="70434A52" w:rsidR="007E0FED" w:rsidRDefault="0084010F" w:rsidP="007E0FED">
      <w:pPr>
        <w:pStyle w:val="ratkaisusis"/>
      </w:pPr>
      <w:r w:rsidRPr="0084010F">
        <w:rPr>
          <w:position w:val="-28"/>
        </w:rPr>
        <w:object w:dxaOrig="3220" w:dyaOrig="600" w14:anchorId="27765E68">
          <v:shape id="_x0000_i1130" type="#_x0000_t75" style="width:161.4pt;height:30pt" o:ole="">
            <v:imagedata r:id="rId255" o:title=""/>
          </v:shape>
          <o:OLEObject Type="Embed" ProgID="Equation.DSMT4" ShapeID="_x0000_i1130" DrawAspect="Content" ObjectID="_1548143251" r:id="rId256"/>
        </w:object>
      </w:r>
      <w:r w:rsidR="007E0FED">
        <w:t>.</w:t>
      </w:r>
    </w:p>
    <w:p w14:paraId="2C397BD2" w14:textId="77777777" w:rsidR="007E0FED" w:rsidRDefault="007E0FED" w:rsidP="007E0FED">
      <w:pPr>
        <w:pStyle w:val="ratkaisusis"/>
      </w:pPr>
    </w:p>
    <w:p w14:paraId="7AD27178" w14:textId="4B3C4818" w:rsidR="007E0FED" w:rsidRDefault="00AF7A9C" w:rsidP="007E0FED">
      <w:pPr>
        <w:pStyle w:val="ratkaisusis"/>
      </w:pPr>
      <w:r>
        <w:t>Vastaus: 1:</w:t>
      </w:r>
      <w:r w:rsidR="003B75B5">
        <w:t>28 3</w:t>
      </w:r>
      <w:r w:rsidR="007E0FED">
        <w:t>00</w:t>
      </w:r>
    </w:p>
    <w:p w14:paraId="4BB236D0" w14:textId="77777777" w:rsidR="00025A8B" w:rsidRDefault="00025A8B" w:rsidP="00025A8B">
      <w:pPr>
        <w:pStyle w:val="ratkaisu"/>
      </w:pPr>
      <w:r w:rsidRPr="003E66C9">
        <w:rPr>
          <w:rStyle w:val="sininen"/>
        </w:rPr>
        <w:lastRenderedPageBreak/>
        <w:t>167.</w:t>
      </w:r>
      <w:r>
        <w:tab/>
        <w:t>Tiimalasissa hiekan valumiseen kuluva aika on suoraan verrannollinen tiimalasin yläosassa olevan hiekan tilavuuteen. Lasketaan aluksi, kuinka suuri osa hiekasta on valunut.</w:t>
      </w:r>
    </w:p>
    <w:p w14:paraId="0EEDB649" w14:textId="77777777" w:rsidR="00025A8B" w:rsidRDefault="00025A8B" w:rsidP="00025A8B">
      <w:pPr>
        <w:pStyle w:val="ratkaisu"/>
      </w:pPr>
    </w:p>
    <w:p w14:paraId="5076D780" w14:textId="77777777" w:rsidR="00025A8B" w:rsidRDefault="00025A8B" w:rsidP="00025A8B">
      <w:pPr>
        <w:pStyle w:val="ratkaisusis"/>
      </w:pPr>
      <w:r>
        <w:t xml:space="preserve">Merkitään täyden tiimalasin korkeutta kirjaimella </w:t>
      </w:r>
      <w:r>
        <w:rPr>
          <w:i/>
        </w:rPr>
        <w:t>h</w:t>
      </w:r>
      <w:r>
        <w:t xml:space="preserve"> ja tilavuutta kirjaimella </w:t>
      </w:r>
      <w:r>
        <w:rPr>
          <w:i/>
        </w:rPr>
        <w:t>V</w:t>
      </w:r>
      <w:r>
        <w:t>. Tunnin jälkeen tiimalasin korkeus on 0,5</w:t>
      </w:r>
      <w:r>
        <w:rPr>
          <w:i/>
        </w:rPr>
        <w:t>h</w:t>
      </w:r>
      <w:r>
        <w:t xml:space="preserve"> ja merkitään sen tilavuutta kirjaimella </w:t>
      </w:r>
      <w:r>
        <w:rPr>
          <w:i/>
        </w:rPr>
        <w:t>x.</w:t>
      </w:r>
      <w:r>
        <w:t xml:space="preserve"> Taulukoidaan tehtävän tiedot.</w:t>
      </w:r>
    </w:p>
    <w:p w14:paraId="7A362030" w14:textId="77777777" w:rsidR="00025A8B" w:rsidRDefault="00025A8B" w:rsidP="00025A8B">
      <w:pPr>
        <w:pStyle w:val="ratkaisusis"/>
      </w:pPr>
    </w:p>
    <w:tbl>
      <w:tblPr>
        <w:tblStyle w:val="TaulukkoRuudukko"/>
        <w:tblW w:w="0" w:type="auto"/>
        <w:jc w:val="center"/>
        <w:tblLook w:val="04A0" w:firstRow="1" w:lastRow="0" w:firstColumn="1" w:lastColumn="0" w:noHBand="0" w:noVBand="1"/>
      </w:tblPr>
      <w:tblGrid>
        <w:gridCol w:w="2269"/>
        <w:gridCol w:w="1554"/>
        <w:gridCol w:w="1701"/>
      </w:tblGrid>
      <w:tr w:rsidR="00025A8B" w14:paraId="56BBD43A" w14:textId="77777777" w:rsidTr="00C70682">
        <w:trPr>
          <w:jc w:val="center"/>
        </w:trPr>
        <w:tc>
          <w:tcPr>
            <w:tcW w:w="2269" w:type="dxa"/>
          </w:tcPr>
          <w:p w14:paraId="097DD7B6" w14:textId="77777777" w:rsidR="00025A8B" w:rsidRDefault="00025A8B" w:rsidP="005E7652">
            <w:pPr>
              <w:pStyle w:val="taulukkoteksti"/>
            </w:pPr>
          </w:p>
        </w:tc>
        <w:tc>
          <w:tcPr>
            <w:tcW w:w="1554" w:type="dxa"/>
          </w:tcPr>
          <w:p w14:paraId="3BC927C6" w14:textId="77777777" w:rsidR="00025A8B" w:rsidRDefault="00025A8B" w:rsidP="005E7652">
            <w:pPr>
              <w:pStyle w:val="taulukkoteksti"/>
            </w:pPr>
            <w:r>
              <w:t>Tilavuus</w:t>
            </w:r>
          </w:p>
        </w:tc>
        <w:tc>
          <w:tcPr>
            <w:tcW w:w="1701" w:type="dxa"/>
          </w:tcPr>
          <w:p w14:paraId="2F07BBC9" w14:textId="77777777" w:rsidR="00025A8B" w:rsidRDefault="00025A8B" w:rsidP="005E7652">
            <w:pPr>
              <w:pStyle w:val="taulukkoteksti"/>
            </w:pPr>
            <w:r>
              <w:t>Korkeus</w:t>
            </w:r>
          </w:p>
        </w:tc>
      </w:tr>
      <w:tr w:rsidR="00025A8B" w14:paraId="4AEC9280" w14:textId="77777777" w:rsidTr="00C70682">
        <w:trPr>
          <w:jc w:val="center"/>
        </w:trPr>
        <w:tc>
          <w:tcPr>
            <w:tcW w:w="2269" w:type="dxa"/>
          </w:tcPr>
          <w:p w14:paraId="7EC99679" w14:textId="77777777" w:rsidR="00025A8B" w:rsidRDefault="00025A8B" w:rsidP="005571EA">
            <w:pPr>
              <w:pStyle w:val="taulukkoteksti"/>
              <w:jc w:val="left"/>
            </w:pPr>
            <w:r>
              <w:t>Täysi tiimalasi</w:t>
            </w:r>
          </w:p>
        </w:tc>
        <w:tc>
          <w:tcPr>
            <w:tcW w:w="1554" w:type="dxa"/>
          </w:tcPr>
          <w:p w14:paraId="169EA542" w14:textId="77777777" w:rsidR="00025A8B" w:rsidRPr="00763919" w:rsidRDefault="00025A8B" w:rsidP="005E7652">
            <w:pPr>
              <w:pStyle w:val="taulukkoteksti"/>
              <w:rPr>
                <w:i/>
              </w:rPr>
            </w:pPr>
            <w:r>
              <w:rPr>
                <w:i/>
              </w:rPr>
              <w:t>V</w:t>
            </w:r>
          </w:p>
        </w:tc>
        <w:tc>
          <w:tcPr>
            <w:tcW w:w="1701" w:type="dxa"/>
          </w:tcPr>
          <w:p w14:paraId="5F368DD8" w14:textId="77777777" w:rsidR="00025A8B" w:rsidRPr="00763919" w:rsidRDefault="00025A8B" w:rsidP="005E7652">
            <w:pPr>
              <w:pStyle w:val="taulukkoteksti"/>
              <w:rPr>
                <w:i/>
              </w:rPr>
            </w:pPr>
            <w:r>
              <w:rPr>
                <w:i/>
              </w:rPr>
              <w:t>h</w:t>
            </w:r>
          </w:p>
        </w:tc>
      </w:tr>
      <w:tr w:rsidR="00025A8B" w14:paraId="1EA849A9" w14:textId="77777777" w:rsidTr="00C70682">
        <w:trPr>
          <w:jc w:val="center"/>
        </w:trPr>
        <w:tc>
          <w:tcPr>
            <w:tcW w:w="2269" w:type="dxa"/>
          </w:tcPr>
          <w:p w14:paraId="70BD1C14" w14:textId="77777777" w:rsidR="00025A8B" w:rsidRDefault="00025A8B" w:rsidP="005571EA">
            <w:pPr>
              <w:pStyle w:val="taulukkoteksti"/>
              <w:jc w:val="left"/>
            </w:pPr>
            <w:r>
              <w:t>Tiimalasi tunnin jälkeen</w:t>
            </w:r>
          </w:p>
        </w:tc>
        <w:tc>
          <w:tcPr>
            <w:tcW w:w="1554" w:type="dxa"/>
          </w:tcPr>
          <w:p w14:paraId="21EB1478" w14:textId="77777777" w:rsidR="00025A8B" w:rsidRPr="00763919" w:rsidRDefault="00025A8B" w:rsidP="005E7652">
            <w:pPr>
              <w:pStyle w:val="taulukkoteksti"/>
              <w:rPr>
                <w:i/>
              </w:rPr>
            </w:pPr>
            <w:r>
              <w:rPr>
                <w:i/>
              </w:rPr>
              <w:t>x</w:t>
            </w:r>
          </w:p>
        </w:tc>
        <w:tc>
          <w:tcPr>
            <w:tcW w:w="1701" w:type="dxa"/>
          </w:tcPr>
          <w:p w14:paraId="527CF3F8" w14:textId="77777777" w:rsidR="00025A8B" w:rsidRPr="00763919" w:rsidRDefault="00025A8B" w:rsidP="005E7652">
            <w:pPr>
              <w:pStyle w:val="taulukkoteksti"/>
              <w:rPr>
                <w:i/>
              </w:rPr>
            </w:pPr>
            <w:r>
              <w:t>0,5</w:t>
            </w:r>
            <w:r>
              <w:rPr>
                <w:i/>
              </w:rPr>
              <w:t>h</w:t>
            </w:r>
          </w:p>
        </w:tc>
      </w:tr>
    </w:tbl>
    <w:p w14:paraId="391EA6B2" w14:textId="77777777" w:rsidR="00025A8B" w:rsidRDefault="00025A8B" w:rsidP="00025A8B">
      <w:pPr>
        <w:pStyle w:val="ratkaisusis"/>
      </w:pPr>
    </w:p>
    <w:p w14:paraId="67EDCD62" w14:textId="0E7870FD" w:rsidR="00025A8B" w:rsidRDefault="00025A8B" w:rsidP="00025A8B">
      <w:pPr>
        <w:pStyle w:val="ratkaisusis"/>
      </w:pPr>
      <w:r>
        <w:t xml:space="preserve">Täyden tiimalasin hiekka ja tunnin jälkeen tiimalasissa oleva hiekka ovat yhdenmuotoisia kappaleita ja niiden korkeudet ovat vastinjanoja, joten niiden tilavuuksien suhde on </w:t>
      </w:r>
      <w:r w:rsidR="0084010F" w:rsidRPr="0084010F">
        <w:rPr>
          <w:position w:val="-22"/>
        </w:rPr>
        <w:object w:dxaOrig="1140" w:dyaOrig="600" w14:anchorId="2689466E">
          <v:shape id="_x0000_i1131" type="#_x0000_t75" style="width:57pt;height:30pt" o:ole="">
            <v:imagedata r:id="rId257" o:title=""/>
          </v:shape>
          <o:OLEObject Type="Embed" ProgID="Equation.DSMT4" ShapeID="_x0000_i1131" DrawAspect="Content" ObjectID="_1548143252" r:id="rId258"/>
        </w:object>
      </w:r>
      <w:r>
        <w:t>.</w:t>
      </w:r>
    </w:p>
    <w:p w14:paraId="28ED16D3" w14:textId="77777777" w:rsidR="00025A8B" w:rsidRDefault="00025A8B" w:rsidP="00025A8B">
      <w:pPr>
        <w:pStyle w:val="ratkaisusis"/>
      </w:pPr>
    </w:p>
    <w:p w14:paraId="2A91578C" w14:textId="77777777" w:rsidR="00025A8B" w:rsidRDefault="00025A8B" w:rsidP="00025A8B">
      <w:pPr>
        <w:pStyle w:val="ratkaisusis"/>
      </w:pPr>
      <w:r>
        <w:t xml:space="preserve">Ratkaistaan yhtälöstä tunnin jälkeen tiimalasissa olevan hiekan tilavuus </w:t>
      </w:r>
      <w:r>
        <w:rPr>
          <w:i/>
        </w:rPr>
        <w:t>x</w:t>
      </w:r>
      <w:r>
        <w:t>.</w:t>
      </w:r>
    </w:p>
    <w:p w14:paraId="24D866DC" w14:textId="77777777" w:rsidR="00025A8B" w:rsidRDefault="00025A8B" w:rsidP="00025A8B">
      <w:pPr>
        <w:pStyle w:val="ratkaisusis"/>
      </w:pPr>
    </w:p>
    <w:p w14:paraId="1CEEC6F6" w14:textId="54B85E17" w:rsidR="00025A8B" w:rsidRDefault="0084010F" w:rsidP="00025A8B">
      <w:pPr>
        <w:pStyle w:val="ratkaisusis"/>
      </w:pPr>
      <w:r w:rsidRPr="0084010F">
        <w:rPr>
          <w:position w:val="-150"/>
        </w:rPr>
        <w:object w:dxaOrig="1340" w:dyaOrig="3100" w14:anchorId="671E2F48">
          <v:shape id="_x0000_i1132" type="#_x0000_t75" style="width:67.8pt;height:154.8pt" o:ole="">
            <v:imagedata r:id="rId259" o:title=""/>
          </v:shape>
          <o:OLEObject Type="Embed" ProgID="Equation.DSMT4" ShapeID="_x0000_i1132" DrawAspect="Content" ObjectID="_1548143253" r:id="rId260"/>
        </w:object>
      </w:r>
    </w:p>
    <w:p w14:paraId="0F539852" w14:textId="77777777" w:rsidR="00025A8B" w:rsidRDefault="00025A8B" w:rsidP="00025A8B">
      <w:pPr>
        <w:pStyle w:val="ratkaisusis"/>
      </w:pPr>
    </w:p>
    <w:p w14:paraId="7A8A437B" w14:textId="77777777" w:rsidR="005571EA" w:rsidRDefault="00025A8B" w:rsidP="00025A8B">
      <w:pPr>
        <w:pStyle w:val="ratkaisusis"/>
      </w:pPr>
      <w:r>
        <w:t xml:space="preserve">Tunnin jälkeen tiimalasissa on </w:t>
      </w:r>
      <w:r w:rsidR="0084010F" w:rsidRPr="0084010F">
        <w:rPr>
          <w:position w:val="-20"/>
        </w:rPr>
        <w:object w:dxaOrig="220" w:dyaOrig="520" w14:anchorId="6939528E">
          <v:shape id="_x0000_i1133" type="#_x0000_t75" style="width:10.8pt;height:25.8pt" o:ole="">
            <v:imagedata r:id="rId261" o:title=""/>
          </v:shape>
          <o:OLEObject Type="Embed" ProgID="Equation.DSMT4" ShapeID="_x0000_i1133" DrawAspect="Content" ObjectID="_1548143254" r:id="rId262"/>
        </w:object>
      </w:r>
      <w:r>
        <w:t xml:space="preserve"> alkuperäisestä hiekasta, joten tunnissa eli 60 minuutissa hiekkaa on valunut </w:t>
      </w:r>
      <w:r w:rsidR="0084010F" w:rsidRPr="0084010F">
        <w:rPr>
          <w:position w:val="-20"/>
        </w:rPr>
        <w:object w:dxaOrig="220" w:dyaOrig="520" w14:anchorId="34C7FBE3">
          <v:shape id="_x0000_i1134" type="#_x0000_t75" style="width:10.8pt;height:25.8pt" o:ole="">
            <v:imagedata r:id="rId263" o:title=""/>
          </v:shape>
          <o:OLEObject Type="Embed" ProgID="Equation.DSMT4" ShapeID="_x0000_i1134" DrawAspect="Content" ObjectID="_1548143255" r:id="rId264"/>
        </w:object>
      </w:r>
      <w:r w:rsidR="00C70682">
        <w:t>alkuperäisestä määrästä.</w:t>
      </w:r>
      <w:r>
        <w:t xml:space="preserve"> Merkitään kirjaimella </w:t>
      </w:r>
      <w:r>
        <w:rPr>
          <w:i/>
        </w:rPr>
        <w:t>t</w:t>
      </w:r>
      <w:r>
        <w:t xml:space="preserve"> kuinka moneksi minuutiksi hiekkaa on tiimalasissa </w:t>
      </w:r>
      <w:proofErr w:type="spellStart"/>
      <w:r>
        <w:t>alunperin</w:t>
      </w:r>
      <w:proofErr w:type="spellEnd"/>
      <w:r>
        <w:t xml:space="preserve">. </w:t>
      </w:r>
    </w:p>
    <w:p w14:paraId="66CE08F7" w14:textId="77777777" w:rsidR="005571EA" w:rsidRDefault="005571EA">
      <w:pPr>
        <w:spacing w:after="0" w:line="240" w:lineRule="auto"/>
      </w:pPr>
      <w:r>
        <w:br w:type="page"/>
      </w:r>
    </w:p>
    <w:p w14:paraId="15074A2C" w14:textId="093AE245" w:rsidR="00025A8B" w:rsidRDefault="00C70682" w:rsidP="00025A8B">
      <w:pPr>
        <w:pStyle w:val="ratkaisusis"/>
      </w:pPr>
      <w:r>
        <w:lastRenderedPageBreak/>
        <w:t>S</w:t>
      </w:r>
      <w:r w:rsidR="00025A8B">
        <w:t xml:space="preserve">aadaan yhtälö </w:t>
      </w:r>
      <w:r w:rsidR="005571EA">
        <w:t xml:space="preserve"> </w:t>
      </w:r>
      <w:r w:rsidR="0084010F" w:rsidRPr="0084010F">
        <w:rPr>
          <w:position w:val="-20"/>
        </w:rPr>
        <w:object w:dxaOrig="760" w:dyaOrig="520" w14:anchorId="5516085C">
          <v:shape id="_x0000_i1135" type="#_x0000_t75" style="width:38.4pt;height:25.8pt" o:ole="">
            <v:imagedata r:id="rId265" o:title=""/>
          </v:shape>
          <o:OLEObject Type="Embed" ProgID="Equation.DSMT4" ShapeID="_x0000_i1135" DrawAspect="Content" ObjectID="_1548143256" r:id="rId266"/>
        </w:object>
      </w:r>
      <w:r>
        <w:t>ja ratkaistaan siitä</w:t>
      </w:r>
      <w:r w:rsidR="00025A8B">
        <w:t xml:space="preserve"> </w:t>
      </w:r>
      <w:r>
        <w:t xml:space="preserve">aika </w:t>
      </w:r>
      <w:r w:rsidR="00025A8B">
        <w:rPr>
          <w:i/>
        </w:rPr>
        <w:t>t</w:t>
      </w:r>
      <w:r w:rsidR="00025A8B">
        <w:t>.</w:t>
      </w:r>
    </w:p>
    <w:p w14:paraId="53B53F4B" w14:textId="32E6A0EC" w:rsidR="00025A8B" w:rsidRDefault="0084010F" w:rsidP="00025A8B">
      <w:pPr>
        <w:pStyle w:val="ratkaisusis"/>
      </w:pPr>
      <w:r w:rsidRPr="0084010F">
        <w:rPr>
          <w:position w:val="-74"/>
        </w:rPr>
        <w:object w:dxaOrig="1280" w:dyaOrig="1860" w14:anchorId="38680826">
          <v:shape id="_x0000_i1136" type="#_x0000_t75" style="width:63.6pt;height:93pt" o:ole="">
            <v:imagedata r:id="rId267" o:title=""/>
          </v:shape>
          <o:OLEObject Type="Embed" ProgID="Equation.DSMT4" ShapeID="_x0000_i1136" DrawAspect="Content" ObjectID="_1548143257" r:id="rId268"/>
        </w:object>
      </w:r>
    </w:p>
    <w:p w14:paraId="3307322E" w14:textId="77777777" w:rsidR="005571EA" w:rsidRDefault="005571EA" w:rsidP="00025A8B">
      <w:pPr>
        <w:pStyle w:val="ratkaisusis"/>
      </w:pPr>
    </w:p>
    <w:p w14:paraId="6B49FAC2" w14:textId="77777777" w:rsidR="00025A8B" w:rsidRDefault="00025A8B" w:rsidP="00025A8B">
      <w:pPr>
        <w:pStyle w:val="ratkaisusis"/>
      </w:pPr>
      <w:r>
        <w:t>Tiimalasissa on hiekkaa alun perin noin 69 minuutiksi, joten loppu hiekka valuu tiimalasista 69 – 60 = 9 minuutissa.</w:t>
      </w:r>
    </w:p>
    <w:p w14:paraId="1025CE81" w14:textId="77777777" w:rsidR="00025A8B" w:rsidRDefault="00025A8B" w:rsidP="00025A8B">
      <w:pPr>
        <w:pStyle w:val="ratkaisusis"/>
      </w:pPr>
    </w:p>
    <w:p w14:paraId="156FDF3E" w14:textId="77777777" w:rsidR="00025A8B" w:rsidRDefault="00025A8B" w:rsidP="00025A8B">
      <w:pPr>
        <w:pStyle w:val="ratkaisusis"/>
      </w:pPr>
      <w:r>
        <w:t>Vastaus:  9 min</w:t>
      </w:r>
    </w:p>
    <w:p w14:paraId="6E31BFFE" w14:textId="77777777" w:rsidR="00215D14" w:rsidRDefault="00215D14" w:rsidP="00763919">
      <w:pPr>
        <w:pStyle w:val="ratkaisusis"/>
      </w:pPr>
    </w:p>
    <w:p w14:paraId="34D78224" w14:textId="030650E0" w:rsidR="00937E91" w:rsidRDefault="00025A8B" w:rsidP="00937E91">
      <w:pPr>
        <w:pStyle w:val="ratkaisu"/>
      </w:pPr>
      <w:r>
        <w:rPr>
          <w:rStyle w:val="sininen"/>
        </w:rPr>
        <w:t>168</w:t>
      </w:r>
      <w:r w:rsidR="00937E91" w:rsidRPr="003E66C9">
        <w:rPr>
          <w:rStyle w:val="sininen"/>
        </w:rPr>
        <w:t>.</w:t>
      </w:r>
      <w:r w:rsidR="00937E91">
        <w:tab/>
        <w:t xml:space="preserve">Merkitään alkuperäisen kappaleen tilavuutta kirjaimella </w:t>
      </w:r>
      <w:r w:rsidR="00937E91">
        <w:rPr>
          <w:i/>
        </w:rPr>
        <w:t>V</w:t>
      </w:r>
      <w:r w:rsidR="00937E91">
        <w:t>. Tällöin kasvaneen kappaleen tilavuus on 1,2</w:t>
      </w:r>
      <w:r w:rsidR="00937E91">
        <w:rPr>
          <w:i/>
        </w:rPr>
        <w:t>V</w:t>
      </w:r>
      <w:r w:rsidR="00937E91">
        <w:t>.</w:t>
      </w:r>
    </w:p>
    <w:p w14:paraId="2536B6B8" w14:textId="77777777" w:rsidR="00937E91" w:rsidRDefault="00937E91" w:rsidP="00937E91">
      <w:pPr>
        <w:pStyle w:val="ratkaisu"/>
      </w:pPr>
    </w:p>
    <w:p w14:paraId="59716F76" w14:textId="2DBC21CF" w:rsidR="00937E91" w:rsidRDefault="00937E91" w:rsidP="00937E91">
      <w:pPr>
        <w:pStyle w:val="ratkaisusis"/>
      </w:pPr>
      <w:r>
        <w:t>Yhdenmuotoisten kappaleiden tilavuuksien suhde on mittakaavan</w:t>
      </w:r>
      <w:r w:rsidR="009F539C">
        <w:t xml:space="preserve"> </w:t>
      </w:r>
      <w:r w:rsidR="009F539C">
        <w:rPr>
          <w:i/>
        </w:rPr>
        <w:t>k</w:t>
      </w:r>
      <w:r w:rsidR="003C5C24">
        <w:t xml:space="preserve"> kuutio. Muodostetaan yhtälö ja ratkaistaan kappaleiden mittakaava</w:t>
      </w:r>
      <w:r w:rsidR="00C70682">
        <w:t xml:space="preserve"> </w:t>
      </w:r>
      <w:r w:rsidR="00C70682">
        <w:rPr>
          <w:i/>
        </w:rPr>
        <w:t>k</w:t>
      </w:r>
      <w:r w:rsidR="003C5C24">
        <w:t>.</w:t>
      </w:r>
    </w:p>
    <w:p w14:paraId="3F42CF04" w14:textId="77777777" w:rsidR="003C5C24" w:rsidRDefault="003C5C24" w:rsidP="00937E91">
      <w:pPr>
        <w:pStyle w:val="ratkaisusis"/>
      </w:pPr>
    </w:p>
    <w:p w14:paraId="5C96A574" w14:textId="5949B0FA" w:rsidR="003C5C24" w:rsidRDefault="0084010F" w:rsidP="00937E91">
      <w:pPr>
        <w:pStyle w:val="ratkaisusis"/>
      </w:pPr>
      <w:r w:rsidRPr="0084010F">
        <w:rPr>
          <w:position w:val="-70"/>
        </w:rPr>
        <w:object w:dxaOrig="1120" w:dyaOrig="1520" w14:anchorId="4F9E42F9">
          <v:shape id="_x0000_i1137" type="#_x0000_t75" style="width:55.8pt;height:75.6pt" o:ole="">
            <v:imagedata r:id="rId269" o:title=""/>
          </v:shape>
          <o:OLEObject Type="Embed" ProgID="Equation.DSMT4" ShapeID="_x0000_i1137" DrawAspect="Content" ObjectID="_1548143258" r:id="rId270"/>
        </w:object>
      </w:r>
      <w:r w:rsidR="00AF6FE2">
        <w:t xml:space="preserve"> </w:t>
      </w:r>
    </w:p>
    <w:p w14:paraId="61CB869B" w14:textId="77777777" w:rsidR="00AF6FE2" w:rsidRDefault="00AF6FE2" w:rsidP="00937E91">
      <w:pPr>
        <w:pStyle w:val="ratkaisusis"/>
      </w:pPr>
    </w:p>
    <w:p w14:paraId="55D9214C" w14:textId="64194E2D" w:rsidR="00F708FC" w:rsidRDefault="00F708FC" w:rsidP="00937E91">
      <w:pPr>
        <w:pStyle w:val="ratkaisusis"/>
      </w:pPr>
      <w:r>
        <w:t>Yhdenmuotoisten kappaleiden pinta-alojen suhde on mittakaavan neliö, joten pinta-alojen suhde on</w:t>
      </w:r>
    </w:p>
    <w:p w14:paraId="05DF5700" w14:textId="12379AAC" w:rsidR="00F708FC" w:rsidRDefault="0084010F" w:rsidP="00937E91">
      <w:pPr>
        <w:pStyle w:val="ratkaisusis"/>
      </w:pPr>
      <w:r w:rsidRPr="0084010F">
        <w:rPr>
          <w:position w:val="-28"/>
        </w:rPr>
        <w:object w:dxaOrig="3640" w:dyaOrig="639" w14:anchorId="7EC3849A">
          <v:shape id="_x0000_i1138" type="#_x0000_t75" style="width:182.4pt;height:31.8pt" o:ole="">
            <v:imagedata r:id="rId271" o:title=""/>
          </v:shape>
          <o:OLEObject Type="Embed" ProgID="Equation.DSMT4" ShapeID="_x0000_i1138" DrawAspect="Content" ObjectID="_1548143259" r:id="rId272"/>
        </w:object>
      </w:r>
      <w:r w:rsidR="00F708FC">
        <w:t xml:space="preserve"> </w:t>
      </w:r>
    </w:p>
    <w:p w14:paraId="4DBE2853" w14:textId="77777777" w:rsidR="00F708FC" w:rsidRDefault="00F708FC" w:rsidP="00937E91">
      <w:pPr>
        <w:pStyle w:val="ratkaisusis"/>
      </w:pPr>
    </w:p>
    <w:p w14:paraId="131DD18B" w14:textId="2227C4B9" w:rsidR="00F708FC" w:rsidRDefault="00F708FC" w:rsidP="00937E91">
      <w:pPr>
        <w:pStyle w:val="ratkaisusis"/>
      </w:pPr>
      <w:r>
        <w:t>Tilavuuden kasvaessa 20 % pinta-ala kasvaa noin 1,13-kertaiseksi eli 13 %.</w:t>
      </w:r>
    </w:p>
    <w:p w14:paraId="6A60E46B" w14:textId="77777777" w:rsidR="00F708FC" w:rsidRDefault="00F708FC" w:rsidP="00937E91">
      <w:pPr>
        <w:pStyle w:val="ratkaisusis"/>
      </w:pPr>
    </w:p>
    <w:p w14:paraId="6AB2BD9A" w14:textId="1441176C" w:rsidR="00F708FC" w:rsidRDefault="00DA18A6" w:rsidP="00937E91">
      <w:pPr>
        <w:pStyle w:val="ratkaisusis"/>
      </w:pPr>
      <w:r>
        <w:t xml:space="preserve">Vastaus: </w:t>
      </w:r>
      <w:r w:rsidR="00F708FC">
        <w:t>13 %</w:t>
      </w:r>
    </w:p>
    <w:p w14:paraId="10729313" w14:textId="77777777" w:rsidR="00F708FC" w:rsidRDefault="00F708FC" w:rsidP="00937E91">
      <w:pPr>
        <w:pStyle w:val="ratkaisusis"/>
      </w:pPr>
    </w:p>
    <w:p w14:paraId="2006F5BE" w14:textId="005426CC" w:rsidR="00425ADF" w:rsidRDefault="00080383" w:rsidP="00425ADF">
      <w:pPr>
        <w:pStyle w:val="ratkaisu"/>
      </w:pPr>
      <w:r>
        <w:rPr>
          <w:rStyle w:val="sininen"/>
        </w:rPr>
        <w:lastRenderedPageBreak/>
        <w:t>169</w:t>
      </w:r>
      <w:r w:rsidR="00F708FC" w:rsidRPr="003E66C9">
        <w:rPr>
          <w:rStyle w:val="sininen"/>
        </w:rPr>
        <w:t>.</w:t>
      </w:r>
      <w:r w:rsidR="00F708FC">
        <w:tab/>
      </w:r>
      <w:r w:rsidR="00C07CF0">
        <w:t>Samasta aineesta tehtyjen kappaleiden tilavuus on suoraan verrannollinen niiden massaan.</w:t>
      </w:r>
      <w:r w:rsidR="00425ADF">
        <w:t xml:space="preserve"> Samasta aineesta tehtyjen yhdenmuotoisten kappaleiden massojen suhde on mittakaavan kuutio. </w:t>
      </w:r>
    </w:p>
    <w:p w14:paraId="2C5B51FD" w14:textId="77777777" w:rsidR="00425ADF" w:rsidRDefault="00425ADF" w:rsidP="00425ADF">
      <w:pPr>
        <w:pStyle w:val="ratkaisusis"/>
      </w:pPr>
    </w:p>
    <w:p w14:paraId="432116D4" w14:textId="1057CAAC" w:rsidR="00425ADF" w:rsidRDefault="00425ADF" w:rsidP="00425ADF">
      <w:pPr>
        <w:pStyle w:val="ratkaisusis"/>
      </w:pPr>
      <w:r>
        <w:t xml:space="preserve">Muodostetaan yhtälö ja ratkaistaan mittakaava </w:t>
      </w:r>
      <w:r w:rsidR="00DA5D9C">
        <w:rPr>
          <w:i/>
        </w:rPr>
        <w:t>k</w:t>
      </w:r>
      <w:r>
        <w:t>.</w:t>
      </w:r>
    </w:p>
    <w:p w14:paraId="44EAEA79" w14:textId="77777777" w:rsidR="00F67BE6" w:rsidRDefault="00F67BE6" w:rsidP="00F708FC">
      <w:pPr>
        <w:pStyle w:val="ratkaisu"/>
      </w:pPr>
    </w:p>
    <w:p w14:paraId="47BE0164" w14:textId="0AD695DC" w:rsidR="00C515E3" w:rsidRDefault="0084010F" w:rsidP="00F67BE6">
      <w:pPr>
        <w:pStyle w:val="ratkaisusis"/>
      </w:pPr>
      <w:r w:rsidRPr="0084010F">
        <w:rPr>
          <w:position w:val="-98"/>
        </w:rPr>
        <w:object w:dxaOrig="940" w:dyaOrig="2079" w14:anchorId="4BAD2E28">
          <v:shape id="_x0000_i1139" type="#_x0000_t75" style="width:46.2pt;height:104.4pt" o:ole="">
            <v:imagedata r:id="rId273" o:title=""/>
          </v:shape>
          <o:OLEObject Type="Embed" ProgID="Equation.DSMT4" ShapeID="_x0000_i1139" DrawAspect="Content" ObjectID="_1548143260" r:id="rId274"/>
        </w:object>
      </w:r>
      <w:r w:rsidR="00C515E3">
        <w:t xml:space="preserve"> </w:t>
      </w:r>
    </w:p>
    <w:p w14:paraId="5F483377" w14:textId="4A475CC4" w:rsidR="00C515E3" w:rsidRDefault="00C515E3" w:rsidP="00F67BE6">
      <w:pPr>
        <w:pStyle w:val="ratkaisusis"/>
      </w:pPr>
      <w:r>
        <w:t xml:space="preserve">Yhdenmuotoisten kappaleiden mittakaava on </w:t>
      </w:r>
      <w:r w:rsidR="0084010F" w:rsidRPr="0084010F">
        <w:rPr>
          <w:position w:val="-18"/>
        </w:rPr>
        <w:object w:dxaOrig="220" w:dyaOrig="499" w14:anchorId="65E5FBAF">
          <v:shape id="_x0000_i1140" type="#_x0000_t75" style="width:10.8pt;height:25.8pt" o:ole="">
            <v:imagedata r:id="rId275" o:title=""/>
          </v:shape>
          <o:OLEObject Type="Embed" ProgID="Equation.DSMT4" ShapeID="_x0000_i1140" DrawAspect="Content" ObjectID="_1548143261" r:id="rId276"/>
        </w:object>
      </w:r>
      <w:r w:rsidR="00425ADF">
        <w:t xml:space="preserve">. </w:t>
      </w:r>
    </w:p>
    <w:p w14:paraId="628934D5" w14:textId="77777777" w:rsidR="00425ADF" w:rsidRDefault="00425ADF" w:rsidP="00F67BE6">
      <w:pPr>
        <w:pStyle w:val="ratkaisusis"/>
      </w:pPr>
    </w:p>
    <w:p w14:paraId="44BCC863" w14:textId="61D7A708" w:rsidR="00425ADF" w:rsidRDefault="00425ADF" w:rsidP="00F67BE6">
      <w:pPr>
        <w:pStyle w:val="ratkaisusis"/>
      </w:pPr>
      <w:r>
        <w:t>Kappaleiden maalaamiseen kuluva maali on suoraan verrannollinen kappaleiden pinta-alaan. Yhdenmuotoisten kappaleiden pinta-ala on mittakaavan neliö.</w:t>
      </w:r>
    </w:p>
    <w:p w14:paraId="19606538" w14:textId="77777777" w:rsidR="00425ADF" w:rsidRDefault="00425ADF" w:rsidP="00F67BE6">
      <w:pPr>
        <w:pStyle w:val="ratkaisusis"/>
      </w:pPr>
    </w:p>
    <w:p w14:paraId="073A9E0C" w14:textId="593CE88B" w:rsidR="00425ADF" w:rsidRDefault="00425ADF" w:rsidP="00F67BE6">
      <w:pPr>
        <w:pStyle w:val="ratkaisusis"/>
      </w:pPr>
      <w:r>
        <w:t xml:space="preserve">Merkitään pienemmän kappaleen maalaamiseen kuluvaa maalin määrää kirjaimella </w:t>
      </w:r>
      <w:r>
        <w:rPr>
          <w:i/>
        </w:rPr>
        <w:t>x</w:t>
      </w:r>
      <w:r>
        <w:t xml:space="preserve">. Muodostetaan yhtälö ja ratkaistaan maalaamiseen kuluva maali </w:t>
      </w:r>
      <w:r>
        <w:rPr>
          <w:i/>
        </w:rPr>
        <w:t>x</w:t>
      </w:r>
      <w:r>
        <w:t>.</w:t>
      </w:r>
    </w:p>
    <w:p w14:paraId="3FEF4528" w14:textId="77777777" w:rsidR="00425ADF" w:rsidRDefault="00425ADF" w:rsidP="00F67BE6">
      <w:pPr>
        <w:pStyle w:val="ratkaisusis"/>
      </w:pPr>
    </w:p>
    <w:p w14:paraId="18F8341B" w14:textId="653FBD2F" w:rsidR="0069574E" w:rsidRDefault="0084010F" w:rsidP="00F67BE6">
      <w:pPr>
        <w:pStyle w:val="ratkaisusis"/>
      </w:pPr>
      <w:r w:rsidRPr="0084010F">
        <w:rPr>
          <w:position w:val="-118"/>
        </w:rPr>
        <w:object w:dxaOrig="1420" w:dyaOrig="2780" w14:anchorId="48026149">
          <v:shape id="_x0000_i1141" type="#_x0000_t75" style="width:71.4pt;height:139.8pt" o:ole="">
            <v:imagedata r:id="rId277" o:title=""/>
          </v:shape>
          <o:OLEObject Type="Embed" ProgID="Equation.DSMT4" ShapeID="_x0000_i1141" DrawAspect="Content" ObjectID="_1548143262" r:id="rId278"/>
        </w:object>
      </w:r>
      <w:r w:rsidR="0069574E">
        <w:t xml:space="preserve"> </w:t>
      </w:r>
    </w:p>
    <w:p w14:paraId="04F3AF80" w14:textId="0F142440" w:rsidR="0069574E" w:rsidRDefault="0069574E" w:rsidP="00F67BE6">
      <w:pPr>
        <w:pStyle w:val="ratkaisusis"/>
      </w:pPr>
      <w:r>
        <w:t xml:space="preserve">Pienemmän kappaleen maalaamiseen kuluu maalia noin </w:t>
      </w:r>
      <w:r w:rsidR="00592DB0">
        <w:t>0,67 dl</w:t>
      </w:r>
      <w:r>
        <w:t>.</w:t>
      </w:r>
    </w:p>
    <w:p w14:paraId="13A0841D" w14:textId="77777777" w:rsidR="0069574E" w:rsidRDefault="0069574E" w:rsidP="00F67BE6">
      <w:pPr>
        <w:pStyle w:val="ratkaisusis"/>
      </w:pPr>
    </w:p>
    <w:p w14:paraId="61428513" w14:textId="5A5C6FB5" w:rsidR="0069574E" w:rsidRDefault="00DA18A6" w:rsidP="00F67BE6">
      <w:pPr>
        <w:pStyle w:val="ratkaisusis"/>
      </w:pPr>
      <w:r>
        <w:t xml:space="preserve">Vastaus: </w:t>
      </w:r>
      <w:r w:rsidR="00592DB0">
        <w:t>0,67 dl</w:t>
      </w:r>
    </w:p>
    <w:p w14:paraId="70B0800F" w14:textId="77777777" w:rsidR="00A551EB" w:rsidRDefault="00A551EB" w:rsidP="00F67BE6">
      <w:pPr>
        <w:pStyle w:val="ratkaisusis"/>
      </w:pPr>
    </w:p>
    <w:p w14:paraId="3A5E0E4F" w14:textId="4BFE6384" w:rsidR="00223C35" w:rsidRDefault="00223C35" w:rsidP="00223C35">
      <w:pPr>
        <w:pStyle w:val="otsikkoalaluku"/>
      </w:pPr>
      <w:r>
        <w:lastRenderedPageBreak/>
        <w:t>Aloitusaukeamaan liittyviä tehtäviä</w:t>
      </w:r>
    </w:p>
    <w:p w14:paraId="4557CA0F" w14:textId="41818D4E" w:rsidR="00223C35" w:rsidRDefault="00223C35" w:rsidP="00223C35">
      <w:pPr>
        <w:pStyle w:val="ratkaisu"/>
      </w:pPr>
      <w:r w:rsidRPr="00F34784">
        <w:rPr>
          <w:rStyle w:val="sininen"/>
        </w:rPr>
        <w:t>1.</w:t>
      </w:r>
      <w:r w:rsidR="00C70682">
        <w:tab/>
      </w:r>
      <w:r w:rsidR="0058337F">
        <w:t>Puolittamalla alkuperäisen ympyrän säde saadaan uusi ympyrä ja tällöin mittakaava on 1:2.</w:t>
      </w:r>
    </w:p>
    <w:p w14:paraId="68917932" w14:textId="77777777" w:rsidR="005571EA" w:rsidRDefault="005571EA" w:rsidP="00223C35">
      <w:pPr>
        <w:pStyle w:val="ratkaisu"/>
      </w:pPr>
    </w:p>
    <w:p w14:paraId="23D59FE5" w14:textId="6A511970" w:rsidR="00223C35" w:rsidRDefault="00223C35" w:rsidP="00223C35">
      <w:pPr>
        <w:pStyle w:val="ratkaisu"/>
      </w:pPr>
      <w:r>
        <w:tab/>
      </w:r>
      <w:r>
        <w:rPr>
          <w:noProof/>
          <w:lang w:eastAsia="fi-FI"/>
        </w:rPr>
        <w:drawing>
          <wp:inline distT="0" distB="0" distL="0" distR="0" wp14:anchorId="796CCECC" wp14:editId="1E48C3EF">
            <wp:extent cx="1800225" cy="1048174"/>
            <wp:effectExtent l="0" t="0" r="0" b="0"/>
            <wp:docPr id="395" name="Picture 3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5"/>
                    <pic:cNvPicPr>
                      <a:picLocks noChangeAspect="1" noChangeArrowheads="1"/>
                    </pic:cNvPicPr>
                  </pic:nvPicPr>
                  <pic:blipFill rotWithShape="1">
                    <a:blip r:embed="rId2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838" b="4443"/>
                    <a:stretch/>
                  </pic:blipFill>
                  <pic:spPr bwMode="auto">
                    <a:xfrm>
                      <a:off x="0" y="0"/>
                      <a:ext cx="1812232" cy="1055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FE3570B" w14:textId="77777777" w:rsidR="005571EA" w:rsidRDefault="005571EA" w:rsidP="00223C35">
      <w:pPr>
        <w:pStyle w:val="ratkaisu"/>
      </w:pPr>
    </w:p>
    <w:p w14:paraId="1D1A316A" w14:textId="2216C068" w:rsidR="00223C35" w:rsidRDefault="00223C35" w:rsidP="00C70682">
      <w:pPr>
        <w:pStyle w:val="ratkaisusis"/>
      </w:pPr>
      <w:r>
        <w:t>Pinta-alojen suhde on mittakaavan neliö.</w:t>
      </w:r>
    </w:p>
    <w:p w14:paraId="23B9D054" w14:textId="5DE00BCE" w:rsidR="00223C35" w:rsidRDefault="0084010F" w:rsidP="00C70682">
      <w:pPr>
        <w:pStyle w:val="ratkaisusis"/>
      </w:pPr>
      <w:r w:rsidRPr="0084010F">
        <w:rPr>
          <w:position w:val="-28"/>
        </w:rPr>
        <w:object w:dxaOrig="3180" w:dyaOrig="660" w14:anchorId="6DB23D8D">
          <v:shape id="_x0000_i1142" type="#_x0000_t75" style="width:159pt;height:31.8pt" o:ole="">
            <v:imagedata r:id="rId280" o:title=""/>
          </v:shape>
          <o:OLEObject Type="Embed" ProgID="Equation.DSMT4" ShapeID="_x0000_i1142" DrawAspect="Content" ObjectID="_1548143263" r:id="rId281"/>
        </w:object>
      </w:r>
    </w:p>
    <w:p w14:paraId="65484BD0" w14:textId="77777777" w:rsidR="00C70682" w:rsidRDefault="00C70682" w:rsidP="00C70682">
      <w:pPr>
        <w:pStyle w:val="ratkaisusis"/>
      </w:pPr>
    </w:p>
    <w:p w14:paraId="21F71C91" w14:textId="61E21C93" w:rsidR="00223C35" w:rsidRDefault="00C70682" w:rsidP="00C70682">
      <w:pPr>
        <w:pStyle w:val="ratkaisusis"/>
      </w:pPr>
      <w:r>
        <w:t>P</w:t>
      </w:r>
      <w:r w:rsidR="00223C35">
        <w:t xml:space="preserve">ienennöksen </w:t>
      </w:r>
      <w:r>
        <w:t>pinta-ala on 25 % alkuperäisen ympyrän pinta-alasta</w:t>
      </w:r>
      <w:r w:rsidR="00223C35">
        <w:t>.</w:t>
      </w:r>
    </w:p>
    <w:p w14:paraId="3A6F0EF7" w14:textId="77777777" w:rsidR="00C70682" w:rsidRDefault="00C70682" w:rsidP="00C70682">
      <w:pPr>
        <w:pStyle w:val="ratkaisusis"/>
      </w:pPr>
    </w:p>
    <w:p w14:paraId="519DF238" w14:textId="33623C0A" w:rsidR="00C70682" w:rsidRDefault="00C70682" w:rsidP="00C70682">
      <w:pPr>
        <w:pStyle w:val="ratkaisusis"/>
      </w:pPr>
      <w:r>
        <w:t>Vastaus: 25 % alkuperäisen ympyrän pinta-alasta</w:t>
      </w:r>
    </w:p>
    <w:p w14:paraId="2D6922E3" w14:textId="77777777" w:rsidR="00223C35" w:rsidRDefault="00223C35" w:rsidP="00C70682">
      <w:pPr>
        <w:pStyle w:val="ratkaisusis"/>
      </w:pPr>
    </w:p>
    <w:p w14:paraId="358AEEB9" w14:textId="0AB850FD" w:rsidR="00C70682" w:rsidRDefault="00223C35" w:rsidP="00223C35">
      <w:pPr>
        <w:pStyle w:val="ratkaisu"/>
      </w:pPr>
      <w:r w:rsidRPr="00F34784">
        <w:rPr>
          <w:rStyle w:val="sininen"/>
        </w:rPr>
        <w:t>2.</w:t>
      </w:r>
      <w:r w:rsidR="00C70682">
        <w:tab/>
      </w:r>
      <w:r w:rsidR="006D3661">
        <w:t>Logon pinta-ala ohjelmassa on 10 cm</w:t>
      </w:r>
      <w:r w:rsidR="00C70682">
        <w:t xml:space="preserve"> </w:t>
      </w:r>
      <w:r w:rsidR="00364F04">
        <w:rPr>
          <w:rFonts w:ascii="Cambria Math" w:hAnsi="Cambria Math" w:cs="Cambria Math"/>
        </w:rPr>
        <w:t>⋅</w:t>
      </w:r>
      <w:r w:rsidR="006D3661">
        <w:t xml:space="preserve"> 15 cm = 150 cm</w:t>
      </w:r>
      <w:r w:rsidR="006D3661">
        <w:rPr>
          <w:vertAlign w:val="superscript"/>
        </w:rPr>
        <w:t>2</w:t>
      </w:r>
      <w:r w:rsidR="006D3661">
        <w:t xml:space="preserve">. </w:t>
      </w:r>
    </w:p>
    <w:p w14:paraId="2D20DAC1" w14:textId="77777777" w:rsidR="00C70682" w:rsidRDefault="006D3661" w:rsidP="00C70682">
      <w:pPr>
        <w:pStyle w:val="ratkaisusis"/>
      </w:pPr>
      <w:r>
        <w:t>Muunnetaan pinta-alayksiköt samoiksi 0,54 m</w:t>
      </w:r>
      <w:r>
        <w:rPr>
          <w:vertAlign w:val="superscript"/>
        </w:rPr>
        <w:t>2</w:t>
      </w:r>
      <w:r>
        <w:t xml:space="preserve"> = 5400 cm</w:t>
      </w:r>
      <w:r>
        <w:rPr>
          <w:vertAlign w:val="superscript"/>
        </w:rPr>
        <w:t>2</w:t>
      </w:r>
      <w:r>
        <w:t xml:space="preserve">. </w:t>
      </w:r>
    </w:p>
    <w:p w14:paraId="53EF87BA" w14:textId="6074FC4C" w:rsidR="00223C35" w:rsidRDefault="006D3661" w:rsidP="00C70682">
      <w:pPr>
        <w:pStyle w:val="ratkaisusis"/>
      </w:pPr>
      <w:r>
        <w:t>Muodostetaan verranto pinta-alojen suhteista ja ratkaistaan siitä mittakaava</w:t>
      </w:r>
      <w:r w:rsidR="0058337F">
        <w:t xml:space="preserve"> </w:t>
      </w:r>
      <w:r w:rsidR="0058337F">
        <w:rPr>
          <w:i/>
        </w:rPr>
        <w:t>k</w:t>
      </w:r>
      <w:r>
        <w:t>.</w:t>
      </w:r>
    </w:p>
    <w:p w14:paraId="62424015" w14:textId="457DEC14" w:rsidR="006D3661" w:rsidRPr="006D3661" w:rsidRDefault="0084010F" w:rsidP="00C70682">
      <w:pPr>
        <w:pStyle w:val="ratkaisusis"/>
      </w:pPr>
      <w:r w:rsidRPr="0084010F">
        <w:rPr>
          <w:position w:val="-120"/>
        </w:rPr>
        <w:object w:dxaOrig="1840" w:dyaOrig="2640" w14:anchorId="465A53E6">
          <v:shape id="_x0000_i1143" type="#_x0000_t75" style="width:91.2pt;height:132pt" o:ole="">
            <v:imagedata r:id="rId282" o:title=""/>
          </v:shape>
          <o:OLEObject Type="Embed" ProgID="Equation.DSMT4" ShapeID="_x0000_i1143" DrawAspect="Content" ObjectID="_1548143264" r:id="rId283"/>
        </w:object>
      </w:r>
    </w:p>
    <w:p w14:paraId="4B185DD3" w14:textId="5F789088" w:rsidR="00DA18A6" w:rsidRDefault="006D3661" w:rsidP="00DA18A6">
      <w:pPr>
        <w:pStyle w:val="ratkaisusis"/>
      </w:pPr>
      <w:r>
        <w:t>Mi</w:t>
      </w:r>
      <w:r w:rsidR="00C70682">
        <w:t>ttakaavan mukaan suurennos on kuusin</w:t>
      </w:r>
      <w:r>
        <w:t xml:space="preserve">kertainen eli logoa pitää suurentaa </w:t>
      </w:r>
      <w:r w:rsidR="00C70682">
        <w:t xml:space="preserve">600% – 100 % = </w:t>
      </w:r>
      <w:r>
        <w:t>500 %.</w:t>
      </w:r>
    </w:p>
    <w:p w14:paraId="779BC05E" w14:textId="77777777" w:rsidR="00C70682" w:rsidRDefault="00C70682" w:rsidP="00DA18A6">
      <w:pPr>
        <w:pStyle w:val="ratkaisusis"/>
      </w:pPr>
    </w:p>
    <w:p w14:paraId="2D2FD8E6" w14:textId="10896F00" w:rsidR="00C70682" w:rsidRPr="00DA18A6" w:rsidRDefault="00C70682" w:rsidP="00DA18A6">
      <w:pPr>
        <w:pStyle w:val="ratkaisusis"/>
      </w:pPr>
      <w:r>
        <w:t>Vastaus: 500 %</w:t>
      </w:r>
    </w:p>
    <w:sectPr w:rsidR="00C70682" w:rsidRPr="00DA18A6" w:rsidSect="003112DC">
      <w:headerReference w:type="default" r:id="rId284"/>
      <w:type w:val="continuous"/>
      <w:pgSz w:w="8391" w:h="11907" w:code="11"/>
      <w:pgMar w:top="567" w:right="567" w:bottom="567" w:left="567" w:header="142" w:footer="113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46FC773" w14:textId="77777777" w:rsidR="005154ED" w:rsidRDefault="005154ED" w:rsidP="008D119D">
      <w:pPr>
        <w:spacing w:after="0" w:line="240" w:lineRule="auto"/>
      </w:pPr>
      <w:r>
        <w:separator/>
      </w:r>
    </w:p>
  </w:endnote>
  <w:endnote w:type="continuationSeparator" w:id="0">
    <w:p w14:paraId="479C1689" w14:textId="77777777" w:rsidR="005154ED" w:rsidRDefault="005154ED" w:rsidP="008D119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A357B64" w14:textId="77777777" w:rsidR="005154ED" w:rsidRDefault="005154ED" w:rsidP="008D119D">
      <w:pPr>
        <w:spacing w:after="0" w:line="240" w:lineRule="auto"/>
      </w:pPr>
      <w:r>
        <w:separator/>
      </w:r>
    </w:p>
  </w:footnote>
  <w:footnote w:type="continuationSeparator" w:id="0">
    <w:p w14:paraId="2ED9C517" w14:textId="77777777" w:rsidR="005154ED" w:rsidRDefault="005154ED" w:rsidP="008D119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AB007FE" w14:textId="79CC499E" w:rsidR="00C90D8D" w:rsidRPr="003112DC" w:rsidRDefault="00D40E34" w:rsidP="00C90D8D">
    <w:pPr>
      <w:spacing w:after="0" w:line="240" w:lineRule="auto"/>
      <w:jc w:val="center"/>
      <w:rPr>
        <w:rFonts w:asciiTheme="minorHAnsi" w:hAnsiTheme="minorHAnsi"/>
        <w:noProof/>
        <w:sz w:val="14"/>
        <w:szCs w:val="14"/>
      </w:rPr>
    </w:pPr>
    <w:r w:rsidRPr="003112DC">
      <w:rPr>
        <w:rFonts w:asciiTheme="minorHAnsi" w:hAnsiTheme="minorHAnsi"/>
        <w:noProof/>
        <w:sz w:val="14"/>
        <w:szCs w:val="14"/>
      </w:rPr>
      <w:t>Huippu 3</w:t>
    </w:r>
    <w:r w:rsidR="00C90D8D" w:rsidRPr="003112DC">
      <w:rPr>
        <w:rFonts w:asciiTheme="minorHAnsi" w:hAnsiTheme="minorHAnsi"/>
        <w:noProof/>
        <w:sz w:val="14"/>
        <w:szCs w:val="14"/>
      </w:rPr>
      <w:t xml:space="preserve"> • Tehtävien ratkaisut • Kustannus</w:t>
    </w:r>
    <w:r w:rsidR="00311921" w:rsidRPr="003112DC">
      <w:rPr>
        <w:rFonts w:asciiTheme="minorHAnsi" w:hAnsiTheme="minorHAnsi"/>
        <w:noProof/>
        <w:sz w:val="14"/>
        <w:szCs w:val="14"/>
      </w:rPr>
      <w:t>osakeyhtiö Otava</w:t>
    </w:r>
    <w:r w:rsidR="002C5227" w:rsidRPr="003112DC">
      <w:rPr>
        <w:rFonts w:asciiTheme="minorHAnsi" w:hAnsiTheme="minorHAnsi"/>
        <w:noProof/>
        <w:sz w:val="14"/>
        <w:szCs w:val="14"/>
      </w:rPr>
      <w:t xml:space="preserve"> • päivitetty </w:t>
    </w:r>
    <w:r w:rsidR="003112DC" w:rsidRPr="003112DC">
      <w:rPr>
        <w:rFonts w:asciiTheme="minorHAnsi" w:hAnsiTheme="minorHAnsi"/>
        <w:noProof/>
        <w:sz w:val="14"/>
        <w:szCs w:val="14"/>
      </w:rPr>
      <w:t>13.9</w:t>
    </w:r>
    <w:r w:rsidRPr="003112DC">
      <w:rPr>
        <w:rFonts w:asciiTheme="minorHAnsi" w:hAnsiTheme="minorHAnsi"/>
        <w:noProof/>
        <w:sz w:val="14"/>
        <w:szCs w:val="14"/>
      </w:rPr>
      <w:t>.2016</w:t>
    </w:r>
  </w:p>
  <w:p w14:paraId="29BD53A6" w14:textId="2D988FD8" w:rsidR="003112DC" w:rsidRPr="003112DC" w:rsidRDefault="003112DC" w:rsidP="00C90D8D">
    <w:pPr>
      <w:spacing w:after="0" w:line="240" w:lineRule="auto"/>
      <w:jc w:val="center"/>
      <w:rPr>
        <w:rFonts w:asciiTheme="minorHAnsi" w:hAnsiTheme="minorHAnsi"/>
        <w:noProof/>
        <w:sz w:val="14"/>
        <w:szCs w:val="14"/>
      </w:rPr>
    </w:pPr>
    <w:r w:rsidRPr="003112DC">
      <w:rPr>
        <w:rFonts w:asciiTheme="minorHAnsi" w:hAnsiTheme="minorHAnsi" w:cs="Calibri"/>
        <w:sz w:val="14"/>
        <w:szCs w:val="14"/>
        <w:lang w:eastAsia="fi-FI"/>
      </w:rPr>
      <w:t>Julkaiseminen sallittu vain koulun suljetussa verkossa.</w:t>
    </w:r>
  </w:p>
  <w:p w14:paraId="73129C42" w14:textId="5C54096C" w:rsidR="00B84885" w:rsidRDefault="00CB2DEE">
    <w:r>
      <w:rPr>
        <w:noProof/>
        <w:lang w:eastAsia="fi-FI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1EFA684D" wp14:editId="2936D5A4">
              <wp:simplePos x="0" y="0"/>
              <wp:positionH relativeFrom="column">
                <wp:posOffset>-360045</wp:posOffset>
              </wp:positionH>
              <wp:positionV relativeFrom="paragraph">
                <wp:posOffset>41898</wp:posOffset>
              </wp:positionV>
              <wp:extent cx="5339715" cy="0"/>
              <wp:effectExtent l="0" t="0" r="32385" b="19050"/>
              <wp:wrapNone/>
              <wp:docPr id="3" name="Suora yhdysviiva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339715" cy="0"/>
                      </a:xfrm>
                      <a:prstGeom prst="line">
                        <a:avLst/>
                      </a:prstGeom>
                      <a:ln w="12700">
                        <a:solidFill>
                          <a:srgbClr val="0087BE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4C2C6DEE" id="Suora yhdysviiva 3" o:spid="_x0000_s1026" style="position:absolute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-28.35pt,3.3pt" to="392.1pt,3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" strokecolor="#0087be" strokeweight="1pt"/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5F06048A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F"/>
    <w:multiLevelType w:val="singleLevel"/>
    <w:tmpl w:val="2FB2171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2" w15:restartNumberingAfterBreak="0">
    <w:nsid w:val="01C34883"/>
    <w:multiLevelType w:val="hybridMultilevel"/>
    <w:tmpl w:val="C960DDF0"/>
    <w:lvl w:ilvl="0" w:tplc="52E6D94C">
      <w:start w:val="1"/>
      <w:numFmt w:val="lowerLetter"/>
      <w:lvlText w:val="%1)"/>
      <w:lvlJc w:val="left"/>
      <w:pPr>
        <w:ind w:left="166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2385" w:hanging="360"/>
      </w:pPr>
    </w:lvl>
    <w:lvl w:ilvl="2" w:tplc="040B001B" w:tentative="1">
      <w:start w:val="1"/>
      <w:numFmt w:val="lowerRoman"/>
      <w:lvlText w:val="%3."/>
      <w:lvlJc w:val="right"/>
      <w:pPr>
        <w:ind w:left="3105" w:hanging="180"/>
      </w:pPr>
    </w:lvl>
    <w:lvl w:ilvl="3" w:tplc="040B000F" w:tentative="1">
      <w:start w:val="1"/>
      <w:numFmt w:val="decimal"/>
      <w:lvlText w:val="%4."/>
      <w:lvlJc w:val="left"/>
      <w:pPr>
        <w:ind w:left="3825" w:hanging="360"/>
      </w:pPr>
    </w:lvl>
    <w:lvl w:ilvl="4" w:tplc="040B0019" w:tentative="1">
      <w:start w:val="1"/>
      <w:numFmt w:val="lowerLetter"/>
      <w:lvlText w:val="%5."/>
      <w:lvlJc w:val="left"/>
      <w:pPr>
        <w:ind w:left="4545" w:hanging="360"/>
      </w:pPr>
    </w:lvl>
    <w:lvl w:ilvl="5" w:tplc="040B001B" w:tentative="1">
      <w:start w:val="1"/>
      <w:numFmt w:val="lowerRoman"/>
      <w:lvlText w:val="%6."/>
      <w:lvlJc w:val="right"/>
      <w:pPr>
        <w:ind w:left="5265" w:hanging="180"/>
      </w:pPr>
    </w:lvl>
    <w:lvl w:ilvl="6" w:tplc="040B000F" w:tentative="1">
      <w:start w:val="1"/>
      <w:numFmt w:val="decimal"/>
      <w:lvlText w:val="%7."/>
      <w:lvlJc w:val="left"/>
      <w:pPr>
        <w:ind w:left="5985" w:hanging="360"/>
      </w:pPr>
    </w:lvl>
    <w:lvl w:ilvl="7" w:tplc="040B0019" w:tentative="1">
      <w:start w:val="1"/>
      <w:numFmt w:val="lowerLetter"/>
      <w:lvlText w:val="%8."/>
      <w:lvlJc w:val="left"/>
      <w:pPr>
        <w:ind w:left="6705" w:hanging="360"/>
      </w:pPr>
    </w:lvl>
    <w:lvl w:ilvl="8" w:tplc="040B001B" w:tentative="1">
      <w:start w:val="1"/>
      <w:numFmt w:val="lowerRoman"/>
      <w:lvlText w:val="%9."/>
      <w:lvlJc w:val="right"/>
      <w:pPr>
        <w:ind w:left="7425" w:hanging="180"/>
      </w:pPr>
    </w:lvl>
  </w:abstractNum>
  <w:abstractNum w:abstractNumId="3" w15:restartNumberingAfterBreak="0">
    <w:nsid w:val="036C02A4"/>
    <w:multiLevelType w:val="hybridMultilevel"/>
    <w:tmpl w:val="7E6C8424"/>
    <w:lvl w:ilvl="0" w:tplc="040B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04429FA"/>
    <w:multiLevelType w:val="hybridMultilevel"/>
    <w:tmpl w:val="C6EE5298"/>
    <w:lvl w:ilvl="0" w:tplc="040B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1CA34FE"/>
    <w:multiLevelType w:val="hybridMultilevel"/>
    <w:tmpl w:val="4FDAC8AC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39E4872"/>
    <w:multiLevelType w:val="hybridMultilevel"/>
    <w:tmpl w:val="E214A54C"/>
    <w:lvl w:ilvl="0" w:tplc="02665142">
      <w:start w:val="1"/>
      <w:numFmt w:val="bullet"/>
      <w:lvlText w:val="–"/>
      <w:lvlJc w:val="left"/>
      <w:pPr>
        <w:ind w:left="720" w:hanging="360"/>
      </w:pPr>
      <w:rPr>
        <w:rFonts w:ascii="Garamond" w:eastAsia="Calibri" w:hAnsi="Garamond" w:cs="Times New Roman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Arial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Arial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Arial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42D2603"/>
    <w:multiLevelType w:val="hybridMultilevel"/>
    <w:tmpl w:val="68D40D64"/>
    <w:lvl w:ilvl="0" w:tplc="993C1C8C">
      <w:numFmt w:val="bullet"/>
      <w:lvlText w:val="-"/>
      <w:lvlJc w:val="left"/>
      <w:pPr>
        <w:ind w:left="720" w:hanging="360"/>
      </w:pPr>
      <w:rPr>
        <w:rFonts w:ascii="Garamond" w:eastAsiaTheme="minorHAnsi" w:hAnsi="Garamond" w:cstheme="minorBidi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Arial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Arial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Arial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5256C0C"/>
    <w:multiLevelType w:val="hybridMultilevel"/>
    <w:tmpl w:val="662E8520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66C6F50"/>
    <w:multiLevelType w:val="hybridMultilevel"/>
    <w:tmpl w:val="84A88F52"/>
    <w:lvl w:ilvl="0" w:tplc="C7FC8B60">
      <w:start w:val="1"/>
      <w:numFmt w:val="bullet"/>
      <w:lvlText w:val=""/>
      <w:lvlJc w:val="left"/>
      <w:pPr>
        <w:ind w:left="720" w:hanging="360"/>
      </w:pPr>
      <w:rPr>
        <w:rFonts w:ascii="Wingdings" w:eastAsia="Calibri" w:hAnsi="Wingdings" w:cs="Times New Roman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Arial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Arial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Arial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1F72E58"/>
    <w:multiLevelType w:val="hybridMultilevel"/>
    <w:tmpl w:val="C514073E"/>
    <w:lvl w:ilvl="0" w:tplc="040B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2FC5220"/>
    <w:multiLevelType w:val="hybridMultilevel"/>
    <w:tmpl w:val="63948704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8753D0C"/>
    <w:multiLevelType w:val="hybridMultilevel"/>
    <w:tmpl w:val="FAE01C64"/>
    <w:lvl w:ilvl="0" w:tplc="040B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485021E"/>
    <w:multiLevelType w:val="hybridMultilevel"/>
    <w:tmpl w:val="C87CF128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Arial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Arial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Arial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53BA3F8F"/>
    <w:multiLevelType w:val="hybridMultilevel"/>
    <w:tmpl w:val="E5F453B4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Arial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Arial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Arial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54D83A84"/>
    <w:multiLevelType w:val="hybridMultilevel"/>
    <w:tmpl w:val="8814F554"/>
    <w:lvl w:ilvl="0" w:tplc="01BE3C2A">
      <w:start w:val="1"/>
      <w:numFmt w:val="bullet"/>
      <w:lvlText w:val=""/>
      <w:lvlJc w:val="left"/>
      <w:pPr>
        <w:ind w:left="720" w:hanging="360"/>
      </w:pPr>
      <w:rPr>
        <w:rFonts w:ascii="Wingdings" w:eastAsia="Calibri" w:hAnsi="Wingdings" w:cs="Times New Roman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Arial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Arial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Arial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55125CDB"/>
    <w:multiLevelType w:val="hybridMultilevel"/>
    <w:tmpl w:val="02F6F586"/>
    <w:lvl w:ilvl="0" w:tplc="040B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53B07E2"/>
    <w:multiLevelType w:val="hybridMultilevel"/>
    <w:tmpl w:val="3C70EC74"/>
    <w:lvl w:ilvl="0" w:tplc="05F615B6">
      <w:start w:val="1"/>
      <w:numFmt w:val="bullet"/>
      <w:lvlText w:val="-"/>
      <w:lvlJc w:val="left"/>
      <w:pPr>
        <w:ind w:left="720" w:hanging="360"/>
      </w:pPr>
      <w:rPr>
        <w:rFonts w:ascii="Garamond" w:eastAsia="Calibri" w:hAnsi="Garamond" w:cs="Times New Roman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Arial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Arial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Arial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59EB44E1"/>
    <w:multiLevelType w:val="hybridMultilevel"/>
    <w:tmpl w:val="5ABC6D0A"/>
    <w:lvl w:ilvl="0" w:tplc="05F615B6">
      <w:start w:val="1"/>
      <w:numFmt w:val="bullet"/>
      <w:lvlText w:val="-"/>
      <w:lvlJc w:val="left"/>
      <w:pPr>
        <w:ind w:left="720" w:hanging="360"/>
      </w:pPr>
      <w:rPr>
        <w:rFonts w:ascii="Garamond" w:eastAsia="Calibri" w:hAnsi="Garamond" w:cs="Times New Roman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Arial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Arial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Arial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B87151C"/>
    <w:multiLevelType w:val="hybridMultilevel"/>
    <w:tmpl w:val="91B0990E"/>
    <w:lvl w:ilvl="0" w:tplc="040B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0427FBB"/>
    <w:multiLevelType w:val="hybridMultilevel"/>
    <w:tmpl w:val="8612E738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2342057"/>
    <w:multiLevelType w:val="hybridMultilevel"/>
    <w:tmpl w:val="4C92F66E"/>
    <w:lvl w:ilvl="0" w:tplc="9D74E7A6">
      <w:start w:val="1"/>
      <w:numFmt w:val="bullet"/>
      <w:lvlText w:val=""/>
      <w:lvlJc w:val="left"/>
      <w:pPr>
        <w:ind w:left="720" w:hanging="360"/>
      </w:pPr>
      <w:rPr>
        <w:rFonts w:ascii="Wingdings" w:eastAsia="Calibri" w:hAnsi="Wingdings" w:cs="Times New Roman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Arial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Arial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Arial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64415A04"/>
    <w:multiLevelType w:val="hybridMultilevel"/>
    <w:tmpl w:val="1E888B96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Arial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Arial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Arial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645263C8"/>
    <w:multiLevelType w:val="hybridMultilevel"/>
    <w:tmpl w:val="5508755E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Arial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Arial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Arial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720F70F2"/>
    <w:multiLevelType w:val="hybridMultilevel"/>
    <w:tmpl w:val="7C146AA2"/>
    <w:lvl w:ilvl="0" w:tplc="040B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9767FFB"/>
    <w:multiLevelType w:val="hybridMultilevel"/>
    <w:tmpl w:val="EFD2F46C"/>
    <w:lvl w:ilvl="0" w:tplc="EB48C354">
      <w:start w:val="1"/>
      <w:numFmt w:val="decimal"/>
      <w:lvlText w:val="%1."/>
      <w:lvlJc w:val="left"/>
      <w:pPr>
        <w:ind w:left="1665" w:hanging="1305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16"/>
  </w:num>
  <w:num w:numId="3">
    <w:abstractNumId w:val="3"/>
  </w:num>
  <w:num w:numId="4">
    <w:abstractNumId w:val="11"/>
  </w:num>
  <w:num w:numId="5">
    <w:abstractNumId w:val="8"/>
  </w:num>
  <w:num w:numId="6">
    <w:abstractNumId w:val="5"/>
  </w:num>
  <w:num w:numId="7">
    <w:abstractNumId w:val="25"/>
  </w:num>
  <w:num w:numId="8">
    <w:abstractNumId w:val="12"/>
  </w:num>
  <w:num w:numId="9">
    <w:abstractNumId w:val="4"/>
  </w:num>
  <w:num w:numId="10">
    <w:abstractNumId w:val="24"/>
  </w:num>
  <w:num w:numId="11">
    <w:abstractNumId w:val="19"/>
  </w:num>
  <w:num w:numId="12">
    <w:abstractNumId w:val="21"/>
  </w:num>
  <w:num w:numId="13">
    <w:abstractNumId w:val="15"/>
  </w:num>
  <w:num w:numId="14">
    <w:abstractNumId w:val="9"/>
  </w:num>
  <w:num w:numId="15">
    <w:abstractNumId w:val="6"/>
  </w:num>
  <w:num w:numId="16">
    <w:abstractNumId w:val="22"/>
  </w:num>
  <w:num w:numId="17">
    <w:abstractNumId w:val="18"/>
  </w:num>
  <w:num w:numId="18">
    <w:abstractNumId w:val="17"/>
  </w:num>
  <w:num w:numId="19">
    <w:abstractNumId w:val="13"/>
  </w:num>
  <w:num w:numId="20">
    <w:abstractNumId w:val="23"/>
  </w:num>
  <w:num w:numId="21">
    <w:abstractNumId w:val="14"/>
  </w:num>
  <w:num w:numId="22">
    <w:abstractNumId w:val="2"/>
  </w:num>
  <w:num w:numId="23">
    <w:abstractNumId w:val="7"/>
  </w:num>
  <w:num w:numId="24">
    <w:abstractNumId w:val="20"/>
  </w:num>
  <w:num w:numId="25">
    <w:abstractNumId w:val="1"/>
  </w:num>
  <w:num w:numId="2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/>
  <w:stylePaneSortMethod w:val="0004"/>
  <w:doNotTrackFormatting/>
  <w:defaultTabStop w:val="1304"/>
  <w:hyphenationZone w:val="425"/>
  <w:characterSpacingControl w:val="doNotCompress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055F1"/>
    <w:rsid w:val="00000477"/>
    <w:rsid w:val="0000080B"/>
    <w:rsid w:val="0000203F"/>
    <w:rsid w:val="0000329C"/>
    <w:rsid w:val="000049C1"/>
    <w:rsid w:val="000053C9"/>
    <w:rsid w:val="000056C2"/>
    <w:rsid w:val="00005793"/>
    <w:rsid w:val="00007407"/>
    <w:rsid w:val="00007EFE"/>
    <w:rsid w:val="000112F6"/>
    <w:rsid w:val="00011770"/>
    <w:rsid w:val="00012418"/>
    <w:rsid w:val="000133A6"/>
    <w:rsid w:val="0001581C"/>
    <w:rsid w:val="000166E5"/>
    <w:rsid w:val="0002272B"/>
    <w:rsid w:val="00022BAA"/>
    <w:rsid w:val="00022E69"/>
    <w:rsid w:val="000230D7"/>
    <w:rsid w:val="00023561"/>
    <w:rsid w:val="00023FDD"/>
    <w:rsid w:val="0002428A"/>
    <w:rsid w:val="00025539"/>
    <w:rsid w:val="00025A8B"/>
    <w:rsid w:val="00025E40"/>
    <w:rsid w:val="00026A6F"/>
    <w:rsid w:val="00026DF3"/>
    <w:rsid w:val="00027D72"/>
    <w:rsid w:val="0003025C"/>
    <w:rsid w:val="0003270A"/>
    <w:rsid w:val="0003322B"/>
    <w:rsid w:val="00033263"/>
    <w:rsid w:val="0003366B"/>
    <w:rsid w:val="00034BCB"/>
    <w:rsid w:val="000353C9"/>
    <w:rsid w:val="000353FC"/>
    <w:rsid w:val="00035B0A"/>
    <w:rsid w:val="000363AF"/>
    <w:rsid w:val="00036890"/>
    <w:rsid w:val="00037236"/>
    <w:rsid w:val="00037E3E"/>
    <w:rsid w:val="00041342"/>
    <w:rsid w:val="00041588"/>
    <w:rsid w:val="0004381F"/>
    <w:rsid w:val="000444B6"/>
    <w:rsid w:val="000452F2"/>
    <w:rsid w:val="000454D4"/>
    <w:rsid w:val="0004600C"/>
    <w:rsid w:val="0004612F"/>
    <w:rsid w:val="00047021"/>
    <w:rsid w:val="00047D48"/>
    <w:rsid w:val="00047EF8"/>
    <w:rsid w:val="00050DBB"/>
    <w:rsid w:val="000514F5"/>
    <w:rsid w:val="00051C1B"/>
    <w:rsid w:val="00052695"/>
    <w:rsid w:val="00052C6C"/>
    <w:rsid w:val="00052F35"/>
    <w:rsid w:val="0005311E"/>
    <w:rsid w:val="00053C0D"/>
    <w:rsid w:val="0005476B"/>
    <w:rsid w:val="00055714"/>
    <w:rsid w:val="00055F7E"/>
    <w:rsid w:val="00056737"/>
    <w:rsid w:val="00056CB2"/>
    <w:rsid w:val="000575E3"/>
    <w:rsid w:val="000603F2"/>
    <w:rsid w:val="00060BC2"/>
    <w:rsid w:val="000616AE"/>
    <w:rsid w:val="000626ED"/>
    <w:rsid w:val="00062991"/>
    <w:rsid w:val="00062A28"/>
    <w:rsid w:val="00062AD4"/>
    <w:rsid w:val="00063415"/>
    <w:rsid w:val="00063966"/>
    <w:rsid w:val="00063E12"/>
    <w:rsid w:val="00063E68"/>
    <w:rsid w:val="00070CDA"/>
    <w:rsid w:val="00070F53"/>
    <w:rsid w:val="000719AB"/>
    <w:rsid w:val="00071D24"/>
    <w:rsid w:val="00071E6A"/>
    <w:rsid w:val="00073DFE"/>
    <w:rsid w:val="00074391"/>
    <w:rsid w:val="00074596"/>
    <w:rsid w:val="000745BA"/>
    <w:rsid w:val="0007582C"/>
    <w:rsid w:val="00076C1A"/>
    <w:rsid w:val="000772AE"/>
    <w:rsid w:val="000801E1"/>
    <w:rsid w:val="00080383"/>
    <w:rsid w:val="00080385"/>
    <w:rsid w:val="00080DC7"/>
    <w:rsid w:val="00081119"/>
    <w:rsid w:val="00081654"/>
    <w:rsid w:val="000819F5"/>
    <w:rsid w:val="00081B25"/>
    <w:rsid w:val="00082416"/>
    <w:rsid w:val="00082D9D"/>
    <w:rsid w:val="00083B0E"/>
    <w:rsid w:val="00084DB5"/>
    <w:rsid w:val="0008630F"/>
    <w:rsid w:val="00091E15"/>
    <w:rsid w:val="00092008"/>
    <w:rsid w:val="00092037"/>
    <w:rsid w:val="00092B23"/>
    <w:rsid w:val="00093578"/>
    <w:rsid w:val="00093B97"/>
    <w:rsid w:val="000942A4"/>
    <w:rsid w:val="000951DB"/>
    <w:rsid w:val="00096DD9"/>
    <w:rsid w:val="00097958"/>
    <w:rsid w:val="00097B8E"/>
    <w:rsid w:val="000A00B1"/>
    <w:rsid w:val="000A0709"/>
    <w:rsid w:val="000A16E0"/>
    <w:rsid w:val="000A1E3C"/>
    <w:rsid w:val="000A27C4"/>
    <w:rsid w:val="000A3C72"/>
    <w:rsid w:val="000A59CE"/>
    <w:rsid w:val="000A5ECC"/>
    <w:rsid w:val="000A718F"/>
    <w:rsid w:val="000A7E03"/>
    <w:rsid w:val="000B0FA9"/>
    <w:rsid w:val="000B371E"/>
    <w:rsid w:val="000B4816"/>
    <w:rsid w:val="000B4F0A"/>
    <w:rsid w:val="000B54E0"/>
    <w:rsid w:val="000B5FEB"/>
    <w:rsid w:val="000B62AF"/>
    <w:rsid w:val="000B6475"/>
    <w:rsid w:val="000C04E7"/>
    <w:rsid w:val="000C0E5F"/>
    <w:rsid w:val="000C20DC"/>
    <w:rsid w:val="000C2280"/>
    <w:rsid w:val="000C3349"/>
    <w:rsid w:val="000C3A86"/>
    <w:rsid w:val="000C4796"/>
    <w:rsid w:val="000C4AEF"/>
    <w:rsid w:val="000C4B41"/>
    <w:rsid w:val="000C4EBD"/>
    <w:rsid w:val="000C55D5"/>
    <w:rsid w:val="000C5694"/>
    <w:rsid w:val="000C5A0B"/>
    <w:rsid w:val="000C5D5C"/>
    <w:rsid w:val="000C5F12"/>
    <w:rsid w:val="000C6AAD"/>
    <w:rsid w:val="000D0684"/>
    <w:rsid w:val="000D0A4C"/>
    <w:rsid w:val="000D1894"/>
    <w:rsid w:val="000D3165"/>
    <w:rsid w:val="000D55F8"/>
    <w:rsid w:val="000D56D5"/>
    <w:rsid w:val="000D688F"/>
    <w:rsid w:val="000D7191"/>
    <w:rsid w:val="000D7440"/>
    <w:rsid w:val="000D79FA"/>
    <w:rsid w:val="000E0374"/>
    <w:rsid w:val="000E0C66"/>
    <w:rsid w:val="000E1FED"/>
    <w:rsid w:val="000E32B2"/>
    <w:rsid w:val="000E4675"/>
    <w:rsid w:val="000E4DDF"/>
    <w:rsid w:val="000E697B"/>
    <w:rsid w:val="000E7AEA"/>
    <w:rsid w:val="000F141A"/>
    <w:rsid w:val="000F15C4"/>
    <w:rsid w:val="000F19C7"/>
    <w:rsid w:val="000F1B6D"/>
    <w:rsid w:val="000F1CA9"/>
    <w:rsid w:val="000F27C8"/>
    <w:rsid w:val="000F2BC0"/>
    <w:rsid w:val="000F2BDC"/>
    <w:rsid w:val="000F3A78"/>
    <w:rsid w:val="000F3BD6"/>
    <w:rsid w:val="000F44F1"/>
    <w:rsid w:val="000F4802"/>
    <w:rsid w:val="000F4FFF"/>
    <w:rsid w:val="000F55C7"/>
    <w:rsid w:val="000F58AD"/>
    <w:rsid w:val="000F58F9"/>
    <w:rsid w:val="000F679A"/>
    <w:rsid w:val="001017E7"/>
    <w:rsid w:val="001020BD"/>
    <w:rsid w:val="001029DD"/>
    <w:rsid w:val="00102B36"/>
    <w:rsid w:val="0010426B"/>
    <w:rsid w:val="00104F8F"/>
    <w:rsid w:val="00105AAA"/>
    <w:rsid w:val="0010789C"/>
    <w:rsid w:val="00107EFF"/>
    <w:rsid w:val="00110B9E"/>
    <w:rsid w:val="001114E5"/>
    <w:rsid w:val="001122D8"/>
    <w:rsid w:val="0011353F"/>
    <w:rsid w:val="00114171"/>
    <w:rsid w:val="00114B8F"/>
    <w:rsid w:val="001154D6"/>
    <w:rsid w:val="00115B93"/>
    <w:rsid w:val="00116D2D"/>
    <w:rsid w:val="001170D1"/>
    <w:rsid w:val="00117282"/>
    <w:rsid w:val="00117447"/>
    <w:rsid w:val="001174A6"/>
    <w:rsid w:val="00117874"/>
    <w:rsid w:val="00117B86"/>
    <w:rsid w:val="00120B3F"/>
    <w:rsid w:val="00120C21"/>
    <w:rsid w:val="00122632"/>
    <w:rsid w:val="00122A00"/>
    <w:rsid w:val="00122A9F"/>
    <w:rsid w:val="00122C35"/>
    <w:rsid w:val="0012459B"/>
    <w:rsid w:val="001245D0"/>
    <w:rsid w:val="001248EC"/>
    <w:rsid w:val="00124D64"/>
    <w:rsid w:val="00124DD6"/>
    <w:rsid w:val="0012695F"/>
    <w:rsid w:val="0012761F"/>
    <w:rsid w:val="00127B2F"/>
    <w:rsid w:val="00127EA0"/>
    <w:rsid w:val="00130157"/>
    <w:rsid w:val="00130CCD"/>
    <w:rsid w:val="00131210"/>
    <w:rsid w:val="00131552"/>
    <w:rsid w:val="001318E1"/>
    <w:rsid w:val="00132019"/>
    <w:rsid w:val="001333B2"/>
    <w:rsid w:val="0013424F"/>
    <w:rsid w:val="001348B8"/>
    <w:rsid w:val="00136713"/>
    <w:rsid w:val="00136D5D"/>
    <w:rsid w:val="00136D79"/>
    <w:rsid w:val="001370DF"/>
    <w:rsid w:val="00137CB8"/>
    <w:rsid w:val="0014007E"/>
    <w:rsid w:val="0014047B"/>
    <w:rsid w:val="001418A2"/>
    <w:rsid w:val="0014230C"/>
    <w:rsid w:val="00142A1D"/>
    <w:rsid w:val="00144F76"/>
    <w:rsid w:val="001454F6"/>
    <w:rsid w:val="001460F0"/>
    <w:rsid w:val="001478E4"/>
    <w:rsid w:val="00150D55"/>
    <w:rsid w:val="00151192"/>
    <w:rsid w:val="001520F8"/>
    <w:rsid w:val="0015296C"/>
    <w:rsid w:val="0015376E"/>
    <w:rsid w:val="00153D12"/>
    <w:rsid w:val="00154183"/>
    <w:rsid w:val="00154847"/>
    <w:rsid w:val="00154A88"/>
    <w:rsid w:val="00155905"/>
    <w:rsid w:val="0015635B"/>
    <w:rsid w:val="001564C9"/>
    <w:rsid w:val="00156BC6"/>
    <w:rsid w:val="00157457"/>
    <w:rsid w:val="001605B9"/>
    <w:rsid w:val="00160BA3"/>
    <w:rsid w:val="00161872"/>
    <w:rsid w:val="00161FB6"/>
    <w:rsid w:val="00162FC7"/>
    <w:rsid w:val="0016416D"/>
    <w:rsid w:val="00164578"/>
    <w:rsid w:val="00164FAB"/>
    <w:rsid w:val="00165186"/>
    <w:rsid w:val="001651ED"/>
    <w:rsid w:val="0016552A"/>
    <w:rsid w:val="00165582"/>
    <w:rsid w:val="001658E9"/>
    <w:rsid w:val="001670C9"/>
    <w:rsid w:val="001673D2"/>
    <w:rsid w:val="00170023"/>
    <w:rsid w:val="0017007C"/>
    <w:rsid w:val="00170A4C"/>
    <w:rsid w:val="00170DD8"/>
    <w:rsid w:val="0017159B"/>
    <w:rsid w:val="001719B8"/>
    <w:rsid w:val="0017291B"/>
    <w:rsid w:val="00172C78"/>
    <w:rsid w:val="00173702"/>
    <w:rsid w:val="00174CB2"/>
    <w:rsid w:val="00175021"/>
    <w:rsid w:val="00175A94"/>
    <w:rsid w:val="00176052"/>
    <w:rsid w:val="00176086"/>
    <w:rsid w:val="00177079"/>
    <w:rsid w:val="001771AB"/>
    <w:rsid w:val="00177769"/>
    <w:rsid w:val="001777D0"/>
    <w:rsid w:val="00180A94"/>
    <w:rsid w:val="00181339"/>
    <w:rsid w:val="001814E0"/>
    <w:rsid w:val="00181F9A"/>
    <w:rsid w:val="00181FBC"/>
    <w:rsid w:val="001822B4"/>
    <w:rsid w:val="0018265E"/>
    <w:rsid w:val="001844E1"/>
    <w:rsid w:val="00187006"/>
    <w:rsid w:val="00187CA0"/>
    <w:rsid w:val="00190002"/>
    <w:rsid w:val="0019037A"/>
    <w:rsid w:val="001907C0"/>
    <w:rsid w:val="00191037"/>
    <w:rsid w:val="00193124"/>
    <w:rsid w:val="001933C7"/>
    <w:rsid w:val="00193DA7"/>
    <w:rsid w:val="001954AA"/>
    <w:rsid w:val="0019714C"/>
    <w:rsid w:val="001974F6"/>
    <w:rsid w:val="00197AE0"/>
    <w:rsid w:val="001A0718"/>
    <w:rsid w:val="001A07E7"/>
    <w:rsid w:val="001A0F43"/>
    <w:rsid w:val="001A1174"/>
    <w:rsid w:val="001A1891"/>
    <w:rsid w:val="001A2002"/>
    <w:rsid w:val="001A2689"/>
    <w:rsid w:val="001A3212"/>
    <w:rsid w:val="001A40B1"/>
    <w:rsid w:val="001A4D60"/>
    <w:rsid w:val="001A4F26"/>
    <w:rsid w:val="001A54F6"/>
    <w:rsid w:val="001A6920"/>
    <w:rsid w:val="001A69C6"/>
    <w:rsid w:val="001A6E89"/>
    <w:rsid w:val="001A6EBA"/>
    <w:rsid w:val="001A70B4"/>
    <w:rsid w:val="001A73DB"/>
    <w:rsid w:val="001A7A6F"/>
    <w:rsid w:val="001A7C36"/>
    <w:rsid w:val="001B1762"/>
    <w:rsid w:val="001B1D18"/>
    <w:rsid w:val="001B1E5D"/>
    <w:rsid w:val="001B24E2"/>
    <w:rsid w:val="001B2DFA"/>
    <w:rsid w:val="001B31B8"/>
    <w:rsid w:val="001B357D"/>
    <w:rsid w:val="001B43CE"/>
    <w:rsid w:val="001B4F84"/>
    <w:rsid w:val="001B53E0"/>
    <w:rsid w:val="001B629F"/>
    <w:rsid w:val="001B6B37"/>
    <w:rsid w:val="001C12A7"/>
    <w:rsid w:val="001C1B88"/>
    <w:rsid w:val="001C31EE"/>
    <w:rsid w:val="001C3544"/>
    <w:rsid w:val="001C39A7"/>
    <w:rsid w:val="001C4202"/>
    <w:rsid w:val="001C4D18"/>
    <w:rsid w:val="001C52ED"/>
    <w:rsid w:val="001C55E3"/>
    <w:rsid w:val="001C5C9E"/>
    <w:rsid w:val="001C5EC1"/>
    <w:rsid w:val="001C6649"/>
    <w:rsid w:val="001C7A1D"/>
    <w:rsid w:val="001D06BB"/>
    <w:rsid w:val="001D1369"/>
    <w:rsid w:val="001D1C1C"/>
    <w:rsid w:val="001D26EB"/>
    <w:rsid w:val="001D32EE"/>
    <w:rsid w:val="001D4250"/>
    <w:rsid w:val="001D4407"/>
    <w:rsid w:val="001D4526"/>
    <w:rsid w:val="001D4AED"/>
    <w:rsid w:val="001D57F9"/>
    <w:rsid w:val="001D61CE"/>
    <w:rsid w:val="001D6523"/>
    <w:rsid w:val="001D71C3"/>
    <w:rsid w:val="001D79EB"/>
    <w:rsid w:val="001D7B84"/>
    <w:rsid w:val="001E02C9"/>
    <w:rsid w:val="001E0859"/>
    <w:rsid w:val="001E1BB0"/>
    <w:rsid w:val="001E1DC5"/>
    <w:rsid w:val="001E33D6"/>
    <w:rsid w:val="001E3815"/>
    <w:rsid w:val="001E43EF"/>
    <w:rsid w:val="001E45BD"/>
    <w:rsid w:val="001E4CE3"/>
    <w:rsid w:val="001E58A9"/>
    <w:rsid w:val="001E670A"/>
    <w:rsid w:val="001E73DA"/>
    <w:rsid w:val="001E7C66"/>
    <w:rsid w:val="001F0829"/>
    <w:rsid w:val="001F0F23"/>
    <w:rsid w:val="001F2266"/>
    <w:rsid w:val="001F2668"/>
    <w:rsid w:val="001F293A"/>
    <w:rsid w:val="001F42AA"/>
    <w:rsid w:val="001F56A0"/>
    <w:rsid w:val="001F6036"/>
    <w:rsid w:val="001F6290"/>
    <w:rsid w:val="001F74EB"/>
    <w:rsid w:val="001F75A4"/>
    <w:rsid w:val="001F7856"/>
    <w:rsid w:val="001F791C"/>
    <w:rsid w:val="001F7B25"/>
    <w:rsid w:val="00200165"/>
    <w:rsid w:val="002005AA"/>
    <w:rsid w:val="00200887"/>
    <w:rsid w:val="00200A93"/>
    <w:rsid w:val="00200DB0"/>
    <w:rsid w:val="00200F63"/>
    <w:rsid w:val="00201651"/>
    <w:rsid w:val="00201C81"/>
    <w:rsid w:val="00201E26"/>
    <w:rsid w:val="002021A9"/>
    <w:rsid w:val="0020237D"/>
    <w:rsid w:val="00204339"/>
    <w:rsid w:val="0020457E"/>
    <w:rsid w:val="00204F4F"/>
    <w:rsid w:val="00205544"/>
    <w:rsid w:val="002056AD"/>
    <w:rsid w:val="00205A54"/>
    <w:rsid w:val="00205D2A"/>
    <w:rsid w:val="0020728A"/>
    <w:rsid w:val="002106B8"/>
    <w:rsid w:val="00210D82"/>
    <w:rsid w:val="002116F3"/>
    <w:rsid w:val="002118AD"/>
    <w:rsid w:val="002125D3"/>
    <w:rsid w:val="0021289B"/>
    <w:rsid w:val="00212B74"/>
    <w:rsid w:val="00212BCA"/>
    <w:rsid w:val="0021376D"/>
    <w:rsid w:val="00213A33"/>
    <w:rsid w:val="00214154"/>
    <w:rsid w:val="00214537"/>
    <w:rsid w:val="00214678"/>
    <w:rsid w:val="00214811"/>
    <w:rsid w:val="002152B8"/>
    <w:rsid w:val="0021531B"/>
    <w:rsid w:val="00215586"/>
    <w:rsid w:val="00215D14"/>
    <w:rsid w:val="002176ED"/>
    <w:rsid w:val="00217AA8"/>
    <w:rsid w:val="00220350"/>
    <w:rsid w:val="00221060"/>
    <w:rsid w:val="00221AB2"/>
    <w:rsid w:val="002234E7"/>
    <w:rsid w:val="00223C35"/>
    <w:rsid w:val="0022430E"/>
    <w:rsid w:val="002248FA"/>
    <w:rsid w:val="00224ED9"/>
    <w:rsid w:val="002251A9"/>
    <w:rsid w:val="002252F3"/>
    <w:rsid w:val="00225D84"/>
    <w:rsid w:val="00225F14"/>
    <w:rsid w:val="00226888"/>
    <w:rsid w:val="00226900"/>
    <w:rsid w:val="00226D9C"/>
    <w:rsid w:val="00227130"/>
    <w:rsid w:val="00227BAA"/>
    <w:rsid w:val="00230709"/>
    <w:rsid w:val="0023127A"/>
    <w:rsid w:val="00233396"/>
    <w:rsid w:val="00233C4C"/>
    <w:rsid w:val="002349E2"/>
    <w:rsid w:val="00234B76"/>
    <w:rsid w:val="0023544E"/>
    <w:rsid w:val="00235A80"/>
    <w:rsid w:val="00235CA7"/>
    <w:rsid w:val="00236A8B"/>
    <w:rsid w:val="00236CED"/>
    <w:rsid w:val="002375F5"/>
    <w:rsid w:val="00237B83"/>
    <w:rsid w:val="00237C23"/>
    <w:rsid w:val="00237CA7"/>
    <w:rsid w:val="00237CE9"/>
    <w:rsid w:val="00240906"/>
    <w:rsid w:val="00240D86"/>
    <w:rsid w:val="00240F9C"/>
    <w:rsid w:val="00241037"/>
    <w:rsid w:val="00241199"/>
    <w:rsid w:val="00242CEA"/>
    <w:rsid w:val="0024341E"/>
    <w:rsid w:val="00243C09"/>
    <w:rsid w:val="00244B5B"/>
    <w:rsid w:val="00244BA1"/>
    <w:rsid w:val="0024554C"/>
    <w:rsid w:val="00245778"/>
    <w:rsid w:val="00245D04"/>
    <w:rsid w:val="00246286"/>
    <w:rsid w:val="00246318"/>
    <w:rsid w:val="00247424"/>
    <w:rsid w:val="002476CF"/>
    <w:rsid w:val="002479B8"/>
    <w:rsid w:val="00247DB5"/>
    <w:rsid w:val="00250F60"/>
    <w:rsid w:val="00251BB9"/>
    <w:rsid w:val="0025313B"/>
    <w:rsid w:val="002535CA"/>
    <w:rsid w:val="00253620"/>
    <w:rsid w:val="002537E6"/>
    <w:rsid w:val="002541A7"/>
    <w:rsid w:val="002542FF"/>
    <w:rsid w:val="00254ACD"/>
    <w:rsid w:val="00254E51"/>
    <w:rsid w:val="00256510"/>
    <w:rsid w:val="00256951"/>
    <w:rsid w:val="00256A63"/>
    <w:rsid w:val="00256B0C"/>
    <w:rsid w:val="002574EF"/>
    <w:rsid w:val="0025770A"/>
    <w:rsid w:val="002579B6"/>
    <w:rsid w:val="00257C95"/>
    <w:rsid w:val="002600AB"/>
    <w:rsid w:val="0026033C"/>
    <w:rsid w:val="0026070E"/>
    <w:rsid w:val="00261231"/>
    <w:rsid w:val="00262443"/>
    <w:rsid w:val="00262661"/>
    <w:rsid w:val="002626E0"/>
    <w:rsid w:val="00262BA6"/>
    <w:rsid w:val="00263EB2"/>
    <w:rsid w:val="00264C0A"/>
    <w:rsid w:val="00265A6E"/>
    <w:rsid w:val="00265DF9"/>
    <w:rsid w:val="00267DD3"/>
    <w:rsid w:val="0027015D"/>
    <w:rsid w:val="0027025D"/>
    <w:rsid w:val="0027052E"/>
    <w:rsid w:val="002732AE"/>
    <w:rsid w:val="0027428B"/>
    <w:rsid w:val="0027542B"/>
    <w:rsid w:val="00275ABE"/>
    <w:rsid w:val="002774A8"/>
    <w:rsid w:val="00280A11"/>
    <w:rsid w:val="00282576"/>
    <w:rsid w:val="00285622"/>
    <w:rsid w:val="002857C2"/>
    <w:rsid w:val="002859B6"/>
    <w:rsid w:val="00285A1D"/>
    <w:rsid w:val="00285D0D"/>
    <w:rsid w:val="0028653C"/>
    <w:rsid w:val="00286F1D"/>
    <w:rsid w:val="00287789"/>
    <w:rsid w:val="00287DD5"/>
    <w:rsid w:val="0029125A"/>
    <w:rsid w:val="00293271"/>
    <w:rsid w:val="002938B0"/>
    <w:rsid w:val="00293A9C"/>
    <w:rsid w:val="0029493F"/>
    <w:rsid w:val="002957F2"/>
    <w:rsid w:val="0029595B"/>
    <w:rsid w:val="00295A95"/>
    <w:rsid w:val="002965D5"/>
    <w:rsid w:val="002979C8"/>
    <w:rsid w:val="002A063C"/>
    <w:rsid w:val="002A118A"/>
    <w:rsid w:val="002A1EBE"/>
    <w:rsid w:val="002A2564"/>
    <w:rsid w:val="002A2CB6"/>
    <w:rsid w:val="002A31C2"/>
    <w:rsid w:val="002A3252"/>
    <w:rsid w:val="002A3904"/>
    <w:rsid w:val="002A5403"/>
    <w:rsid w:val="002A5E8B"/>
    <w:rsid w:val="002A687D"/>
    <w:rsid w:val="002A7605"/>
    <w:rsid w:val="002B03EB"/>
    <w:rsid w:val="002B0A95"/>
    <w:rsid w:val="002B2791"/>
    <w:rsid w:val="002B27A9"/>
    <w:rsid w:val="002B2F36"/>
    <w:rsid w:val="002B5770"/>
    <w:rsid w:val="002B59AC"/>
    <w:rsid w:val="002B6C33"/>
    <w:rsid w:val="002C1DA8"/>
    <w:rsid w:val="002C25EA"/>
    <w:rsid w:val="002C29A2"/>
    <w:rsid w:val="002C2CD1"/>
    <w:rsid w:val="002C30EE"/>
    <w:rsid w:val="002C33B8"/>
    <w:rsid w:val="002C3A1D"/>
    <w:rsid w:val="002C42B4"/>
    <w:rsid w:val="002C47D5"/>
    <w:rsid w:val="002C4F41"/>
    <w:rsid w:val="002C5227"/>
    <w:rsid w:val="002C6303"/>
    <w:rsid w:val="002C784A"/>
    <w:rsid w:val="002C7A98"/>
    <w:rsid w:val="002C7B29"/>
    <w:rsid w:val="002C7BD9"/>
    <w:rsid w:val="002C7DBA"/>
    <w:rsid w:val="002D0E6D"/>
    <w:rsid w:val="002D2DF3"/>
    <w:rsid w:val="002D47D2"/>
    <w:rsid w:val="002D61C3"/>
    <w:rsid w:val="002D6296"/>
    <w:rsid w:val="002E06F5"/>
    <w:rsid w:val="002E12D4"/>
    <w:rsid w:val="002E2607"/>
    <w:rsid w:val="002E3B21"/>
    <w:rsid w:val="002E40FF"/>
    <w:rsid w:val="002E46B1"/>
    <w:rsid w:val="002E5A87"/>
    <w:rsid w:val="002E6723"/>
    <w:rsid w:val="002E75E8"/>
    <w:rsid w:val="002E7CD9"/>
    <w:rsid w:val="002F08DA"/>
    <w:rsid w:val="002F0A4D"/>
    <w:rsid w:val="002F0C1A"/>
    <w:rsid w:val="002F0CF5"/>
    <w:rsid w:val="002F0FF0"/>
    <w:rsid w:val="002F1B55"/>
    <w:rsid w:val="002F2067"/>
    <w:rsid w:val="002F236E"/>
    <w:rsid w:val="002F4054"/>
    <w:rsid w:val="002F4407"/>
    <w:rsid w:val="002F4955"/>
    <w:rsid w:val="002F5262"/>
    <w:rsid w:val="002F738B"/>
    <w:rsid w:val="002F77E7"/>
    <w:rsid w:val="002F7A2C"/>
    <w:rsid w:val="002F7A51"/>
    <w:rsid w:val="002F7D57"/>
    <w:rsid w:val="002F7EE8"/>
    <w:rsid w:val="00300A54"/>
    <w:rsid w:val="00302229"/>
    <w:rsid w:val="00302C69"/>
    <w:rsid w:val="003037E2"/>
    <w:rsid w:val="0030499D"/>
    <w:rsid w:val="00304EC7"/>
    <w:rsid w:val="00306351"/>
    <w:rsid w:val="00306F38"/>
    <w:rsid w:val="003112DC"/>
    <w:rsid w:val="00311921"/>
    <w:rsid w:val="00312661"/>
    <w:rsid w:val="00312761"/>
    <w:rsid w:val="00313632"/>
    <w:rsid w:val="003139F6"/>
    <w:rsid w:val="003146E5"/>
    <w:rsid w:val="003147BC"/>
    <w:rsid w:val="00314C3F"/>
    <w:rsid w:val="00315A1B"/>
    <w:rsid w:val="00315F07"/>
    <w:rsid w:val="00317289"/>
    <w:rsid w:val="00317CF0"/>
    <w:rsid w:val="00320769"/>
    <w:rsid w:val="00320A38"/>
    <w:rsid w:val="00321275"/>
    <w:rsid w:val="00321649"/>
    <w:rsid w:val="0032193E"/>
    <w:rsid w:val="003224D0"/>
    <w:rsid w:val="003224D8"/>
    <w:rsid w:val="003237FF"/>
    <w:rsid w:val="00323907"/>
    <w:rsid w:val="00324364"/>
    <w:rsid w:val="00326070"/>
    <w:rsid w:val="0032705C"/>
    <w:rsid w:val="00327099"/>
    <w:rsid w:val="00330B88"/>
    <w:rsid w:val="003311F9"/>
    <w:rsid w:val="003311FF"/>
    <w:rsid w:val="0033157F"/>
    <w:rsid w:val="003315FD"/>
    <w:rsid w:val="0033172D"/>
    <w:rsid w:val="00331BBD"/>
    <w:rsid w:val="003320BD"/>
    <w:rsid w:val="003334F3"/>
    <w:rsid w:val="003339E7"/>
    <w:rsid w:val="00333ED1"/>
    <w:rsid w:val="00334946"/>
    <w:rsid w:val="00334D6F"/>
    <w:rsid w:val="0033527F"/>
    <w:rsid w:val="00335D74"/>
    <w:rsid w:val="00340367"/>
    <w:rsid w:val="00340CA6"/>
    <w:rsid w:val="00341D36"/>
    <w:rsid w:val="00343AEC"/>
    <w:rsid w:val="003440DC"/>
    <w:rsid w:val="00345A70"/>
    <w:rsid w:val="00346E64"/>
    <w:rsid w:val="0034730E"/>
    <w:rsid w:val="0034786D"/>
    <w:rsid w:val="00350DCC"/>
    <w:rsid w:val="003520BE"/>
    <w:rsid w:val="003532D6"/>
    <w:rsid w:val="0035382A"/>
    <w:rsid w:val="00353F54"/>
    <w:rsid w:val="00354374"/>
    <w:rsid w:val="00355C71"/>
    <w:rsid w:val="00356838"/>
    <w:rsid w:val="00356EE1"/>
    <w:rsid w:val="0035748A"/>
    <w:rsid w:val="003577DF"/>
    <w:rsid w:val="003579D8"/>
    <w:rsid w:val="00357FD7"/>
    <w:rsid w:val="00360329"/>
    <w:rsid w:val="003605B0"/>
    <w:rsid w:val="00361886"/>
    <w:rsid w:val="00361DDE"/>
    <w:rsid w:val="00362AE7"/>
    <w:rsid w:val="00362E6A"/>
    <w:rsid w:val="00363206"/>
    <w:rsid w:val="00363244"/>
    <w:rsid w:val="00363679"/>
    <w:rsid w:val="003636E5"/>
    <w:rsid w:val="00363A01"/>
    <w:rsid w:val="00363A05"/>
    <w:rsid w:val="00364061"/>
    <w:rsid w:val="0036492E"/>
    <w:rsid w:val="00364AAC"/>
    <w:rsid w:val="00364F04"/>
    <w:rsid w:val="003656E0"/>
    <w:rsid w:val="00366A7F"/>
    <w:rsid w:val="00367191"/>
    <w:rsid w:val="003671C4"/>
    <w:rsid w:val="003672CB"/>
    <w:rsid w:val="00367643"/>
    <w:rsid w:val="00370AE1"/>
    <w:rsid w:val="00373B1A"/>
    <w:rsid w:val="00375802"/>
    <w:rsid w:val="0037592E"/>
    <w:rsid w:val="00375CDE"/>
    <w:rsid w:val="00376475"/>
    <w:rsid w:val="0037681C"/>
    <w:rsid w:val="00376B93"/>
    <w:rsid w:val="00376C23"/>
    <w:rsid w:val="003771F5"/>
    <w:rsid w:val="00377855"/>
    <w:rsid w:val="0038024F"/>
    <w:rsid w:val="00380CBD"/>
    <w:rsid w:val="003819B8"/>
    <w:rsid w:val="00381DFB"/>
    <w:rsid w:val="00381F7D"/>
    <w:rsid w:val="00382094"/>
    <w:rsid w:val="00382662"/>
    <w:rsid w:val="00382BFA"/>
    <w:rsid w:val="00382C59"/>
    <w:rsid w:val="00383A56"/>
    <w:rsid w:val="00384641"/>
    <w:rsid w:val="0038678B"/>
    <w:rsid w:val="00386E13"/>
    <w:rsid w:val="00386EB9"/>
    <w:rsid w:val="00387781"/>
    <w:rsid w:val="0038797B"/>
    <w:rsid w:val="00387C88"/>
    <w:rsid w:val="00392735"/>
    <w:rsid w:val="00392777"/>
    <w:rsid w:val="003929BC"/>
    <w:rsid w:val="003934B2"/>
    <w:rsid w:val="003939FE"/>
    <w:rsid w:val="00393CAB"/>
    <w:rsid w:val="00393FFD"/>
    <w:rsid w:val="00395C6B"/>
    <w:rsid w:val="00396D5F"/>
    <w:rsid w:val="00396F6F"/>
    <w:rsid w:val="00397161"/>
    <w:rsid w:val="00397249"/>
    <w:rsid w:val="0039798B"/>
    <w:rsid w:val="00397A40"/>
    <w:rsid w:val="00397BAC"/>
    <w:rsid w:val="00397BE7"/>
    <w:rsid w:val="003A03A2"/>
    <w:rsid w:val="003A0AD5"/>
    <w:rsid w:val="003A0D80"/>
    <w:rsid w:val="003A1A57"/>
    <w:rsid w:val="003A1EFB"/>
    <w:rsid w:val="003A1F02"/>
    <w:rsid w:val="003A21BA"/>
    <w:rsid w:val="003A2443"/>
    <w:rsid w:val="003A2551"/>
    <w:rsid w:val="003A2C05"/>
    <w:rsid w:val="003A3840"/>
    <w:rsid w:val="003A4153"/>
    <w:rsid w:val="003A4869"/>
    <w:rsid w:val="003A4FEC"/>
    <w:rsid w:val="003A574C"/>
    <w:rsid w:val="003A5939"/>
    <w:rsid w:val="003A6419"/>
    <w:rsid w:val="003A65EA"/>
    <w:rsid w:val="003A6F2C"/>
    <w:rsid w:val="003B0728"/>
    <w:rsid w:val="003B07DB"/>
    <w:rsid w:val="003B094A"/>
    <w:rsid w:val="003B0EE6"/>
    <w:rsid w:val="003B2D2B"/>
    <w:rsid w:val="003B3523"/>
    <w:rsid w:val="003B3CF3"/>
    <w:rsid w:val="003B3F49"/>
    <w:rsid w:val="003B4F68"/>
    <w:rsid w:val="003B5183"/>
    <w:rsid w:val="003B59C1"/>
    <w:rsid w:val="003B60C4"/>
    <w:rsid w:val="003B71C1"/>
    <w:rsid w:val="003B75B5"/>
    <w:rsid w:val="003B769F"/>
    <w:rsid w:val="003C0F57"/>
    <w:rsid w:val="003C1B03"/>
    <w:rsid w:val="003C1D1C"/>
    <w:rsid w:val="003C2815"/>
    <w:rsid w:val="003C2853"/>
    <w:rsid w:val="003C4669"/>
    <w:rsid w:val="003C4BFE"/>
    <w:rsid w:val="003C5103"/>
    <w:rsid w:val="003C5238"/>
    <w:rsid w:val="003C5590"/>
    <w:rsid w:val="003C59E5"/>
    <w:rsid w:val="003C5C24"/>
    <w:rsid w:val="003C6DE2"/>
    <w:rsid w:val="003D0789"/>
    <w:rsid w:val="003D0B79"/>
    <w:rsid w:val="003D0DEF"/>
    <w:rsid w:val="003D1F42"/>
    <w:rsid w:val="003D24BE"/>
    <w:rsid w:val="003D28C4"/>
    <w:rsid w:val="003D2D89"/>
    <w:rsid w:val="003D30C9"/>
    <w:rsid w:val="003D36F5"/>
    <w:rsid w:val="003D4069"/>
    <w:rsid w:val="003D4C7E"/>
    <w:rsid w:val="003D4DFD"/>
    <w:rsid w:val="003D5B26"/>
    <w:rsid w:val="003D79D5"/>
    <w:rsid w:val="003E06C8"/>
    <w:rsid w:val="003E0909"/>
    <w:rsid w:val="003E16D7"/>
    <w:rsid w:val="003E1FC1"/>
    <w:rsid w:val="003E3AA9"/>
    <w:rsid w:val="003E4A29"/>
    <w:rsid w:val="003E5F94"/>
    <w:rsid w:val="003E66C9"/>
    <w:rsid w:val="003E734F"/>
    <w:rsid w:val="003E7498"/>
    <w:rsid w:val="003E7C22"/>
    <w:rsid w:val="003F2206"/>
    <w:rsid w:val="003F2248"/>
    <w:rsid w:val="003F2FC0"/>
    <w:rsid w:val="003F4240"/>
    <w:rsid w:val="003F4B32"/>
    <w:rsid w:val="003F52EC"/>
    <w:rsid w:val="003F6CFA"/>
    <w:rsid w:val="003F7FFE"/>
    <w:rsid w:val="00400236"/>
    <w:rsid w:val="00400EAA"/>
    <w:rsid w:val="00401AA2"/>
    <w:rsid w:val="0040378E"/>
    <w:rsid w:val="00404B00"/>
    <w:rsid w:val="004052AB"/>
    <w:rsid w:val="00405404"/>
    <w:rsid w:val="004055F1"/>
    <w:rsid w:val="00410C21"/>
    <w:rsid w:val="0041160A"/>
    <w:rsid w:val="0041255D"/>
    <w:rsid w:val="00412748"/>
    <w:rsid w:val="0041321F"/>
    <w:rsid w:val="00414220"/>
    <w:rsid w:val="00414BE7"/>
    <w:rsid w:val="00415481"/>
    <w:rsid w:val="00415566"/>
    <w:rsid w:val="00415D82"/>
    <w:rsid w:val="00415EF1"/>
    <w:rsid w:val="00416EC7"/>
    <w:rsid w:val="00420206"/>
    <w:rsid w:val="00420382"/>
    <w:rsid w:val="004206C4"/>
    <w:rsid w:val="004207CF"/>
    <w:rsid w:val="004223C8"/>
    <w:rsid w:val="0042390F"/>
    <w:rsid w:val="00424306"/>
    <w:rsid w:val="00425ADB"/>
    <w:rsid w:val="00425ADF"/>
    <w:rsid w:val="00425CEC"/>
    <w:rsid w:val="004267C3"/>
    <w:rsid w:val="00426D80"/>
    <w:rsid w:val="0042758D"/>
    <w:rsid w:val="00427710"/>
    <w:rsid w:val="0042775A"/>
    <w:rsid w:val="00431152"/>
    <w:rsid w:val="004314D5"/>
    <w:rsid w:val="004335E1"/>
    <w:rsid w:val="00433CA7"/>
    <w:rsid w:val="00434DAE"/>
    <w:rsid w:val="00435349"/>
    <w:rsid w:val="004356AC"/>
    <w:rsid w:val="004361B9"/>
    <w:rsid w:val="004363D0"/>
    <w:rsid w:val="004373BF"/>
    <w:rsid w:val="0044005E"/>
    <w:rsid w:val="0044102C"/>
    <w:rsid w:val="00441B18"/>
    <w:rsid w:val="00442076"/>
    <w:rsid w:val="004421EC"/>
    <w:rsid w:val="004435D8"/>
    <w:rsid w:val="004451AB"/>
    <w:rsid w:val="00445390"/>
    <w:rsid w:val="00445E76"/>
    <w:rsid w:val="004462B0"/>
    <w:rsid w:val="00446E90"/>
    <w:rsid w:val="00447963"/>
    <w:rsid w:val="00447C29"/>
    <w:rsid w:val="00450036"/>
    <w:rsid w:val="00450D49"/>
    <w:rsid w:val="0045267B"/>
    <w:rsid w:val="00452FAA"/>
    <w:rsid w:val="00453760"/>
    <w:rsid w:val="004538D0"/>
    <w:rsid w:val="00453AE9"/>
    <w:rsid w:val="00455873"/>
    <w:rsid w:val="004602E0"/>
    <w:rsid w:val="004607E0"/>
    <w:rsid w:val="004610D7"/>
    <w:rsid w:val="00461A1A"/>
    <w:rsid w:val="00461A76"/>
    <w:rsid w:val="00462ABA"/>
    <w:rsid w:val="00462D04"/>
    <w:rsid w:val="004640C8"/>
    <w:rsid w:val="004656FC"/>
    <w:rsid w:val="00466908"/>
    <w:rsid w:val="004678ED"/>
    <w:rsid w:val="0047071F"/>
    <w:rsid w:val="00470F9C"/>
    <w:rsid w:val="004713D4"/>
    <w:rsid w:val="00471A39"/>
    <w:rsid w:val="00471E1B"/>
    <w:rsid w:val="00471F64"/>
    <w:rsid w:val="004723A9"/>
    <w:rsid w:val="004726F4"/>
    <w:rsid w:val="00472732"/>
    <w:rsid w:val="00474E93"/>
    <w:rsid w:val="004757B4"/>
    <w:rsid w:val="00476F7C"/>
    <w:rsid w:val="00480A7A"/>
    <w:rsid w:val="00480DF0"/>
    <w:rsid w:val="00480F87"/>
    <w:rsid w:val="004820F9"/>
    <w:rsid w:val="00482895"/>
    <w:rsid w:val="00483C73"/>
    <w:rsid w:val="00485A49"/>
    <w:rsid w:val="00486BEE"/>
    <w:rsid w:val="00487794"/>
    <w:rsid w:val="00487E54"/>
    <w:rsid w:val="004911B8"/>
    <w:rsid w:val="004921F7"/>
    <w:rsid w:val="004931CA"/>
    <w:rsid w:val="00493287"/>
    <w:rsid w:val="00493582"/>
    <w:rsid w:val="00494703"/>
    <w:rsid w:val="0049536E"/>
    <w:rsid w:val="004954C0"/>
    <w:rsid w:val="004959DA"/>
    <w:rsid w:val="004961D6"/>
    <w:rsid w:val="004961EA"/>
    <w:rsid w:val="0049775F"/>
    <w:rsid w:val="00497C95"/>
    <w:rsid w:val="004A0221"/>
    <w:rsid w:val="004A10EA"/>
    <w:rsid w:val="004A2AAC"/>
    <w:rsid w:val="004A3148"/>
    <w:rsid w:val="004A31B2"/>
    <w:rsid w:val="004A36E2"/>
    <w:rsid w:val="004A3A04"/>
    <w:rsid w:val="004A4022"/>
    <w:rsid w:val="004A45CE"/>
    <w:rsid w:val="004A52BE"/>
    <w:rsid w:val="004A56C2"/>
    <w:rsid w:val="004A687B"/>
    <w:rsid w:val="004A765D"/>
    <w:rsid w:val="004B0766"/>
    <w:rsid w:val="004B0C20"/>
    <w:rsid w:val="004B155E"/>
    <w:rsid w:val="004B18F5"/>
    <w:rsid w:val="004B1921"/>
    <w:rsid w:val="004B3695"/>
    <w:rsid w:val="004B392D"/>
    <w:rsid w:val="004B46AC"/>
    <w:rsid w:val="004B4FC4"/>
    <w:rsid w:val="004B571E"/>
    <w:rsid w:val="004B6B45"/>
    <w:rsid w:val="004B713E"/>
    <w:rsid w:val="004B7474"/>
    <w:rsid w:val="004C019B"/>
    <w:rsid w:val="004C0422"/>
    <w:rsid w:val="004C0769"/>
    <w:rsid w:val="004C08A6"/>
    <w:rsid w:val="004C0BE1"/>
    <w:rsid w:val="004C0F00"/>
    <w:rsid w:val="004C1CD4"/>
    <w:rsid w:val="004C2E3C"/>
    <w:rsid w:val="004C3EFE"/>
    <w:rsid w:val="004C3FEC"/>
    <w:rsid w:val="004C412E"/>
    <w:rsid w:val="004C48C5"/>
    <w:rsid w:val="004C4E12"/>
    <w:rsid w:val="004C501D"/>
    <w:rsid w:val="004C5773"/>
    <w:rsid w:val="004C5B05"/>
    <w:rsid w:val="004C5BB3"/>
    <w:rsid w:val="004C6884"/>
    <w:rsid w:val="004C71D1"/>
    <w:rsid w:val="004C7836"/>
    <w:rsid w:val="004C7E3C"/>
    <w:rsid w:val="004D0E9A"/>
    <w:rsid w:val="004D107D"/>
    <w:rsid w:val="004D1544"/>
    <w:rsid w:val="004D2406"/>
    <w:rsid w:val="004D2ED0"/>
    <w:rsid w:val="004D3D8A"/>
    <w:rsid w:val="004D40B4"/>
    <w:rsid w:val="004D5CE5"/>
    <w:rsid w:val="004D60A9"/>
    <w:rsid w:val="004D60E0"/>
    <w:rsid w:val="004D7216"/>
    <w:rsid w:val="004E11F9"/>
    <w:rsid w:val="004E349E"/>
    <w:rsid w:val="004E3A2C"/>
    <w:rsid w:val="004E4F44"/>
    <w:rsid w:val="004E524C"/>
    <w:rsid w:val="004E528D"/>
    <w:rsid w:val="004E66D3"/>
    <w:rsid w:val="004E67B7"/>
    <w:rsid w:val="004E6EF5"/>
    <w:rsid w:val="004F0265"/>
    <w:rsid w:val="004F088F"/>
    <w:rsid w:val="004F1604"/>
    <w:rsid w:val="004F1FF0"/>
    <w:rsid w:val="004F21FF"/>
    <w:rsid w:val="004F28AA"/>
    <w:rsid w:val="004F28C6"/>
    <w:rsid w:val="004F3483"/>
    <w:rsid w:val="004F44D8"/>
    <w:rsid w:val="004F4DA8"/>
    <w:rsid w:val="004F5296"/>
    <w:rsid w:val="004F5D2B"/>
    <w:rsid w:val="004F6E79"/>
    <w:rsid w:val="004F7C55"/>
    <w:rsid w:val="0050026B"/>
    <w:rsid w:val="00500A50"/>
    <w:rsid w:val="00500A63"/>
    <w:rsid w:val="00500C03"/>
    <w:rsid w:val="00500C4E"/>
    <w:rsid w:val="00501937"/>
    <w:rsid w:val="00502D6B"/>
    <w:rsid w:val="005034D5"/>
    <w:rsid w:val="005039F3"/>
    <w:rsid w:val="00505A13"/>
    <w:rsid w:val="00506C5A"/>
    <w:rsid w:val="0050763B"/>
    <w:rsid w:val="0050763D"/>
    <w:rsid w:val="0051015D"/>
    <w:rsid w:val="0051024D"/>
    <w:rsid w:val="005102E7"/>
    <w:rsid w:val="005107EE"/>
    <w:rsid w:val="00510A28"/>
    <w:rsid w:val="00510F34"/>
    <w:rsid w:val="00511100"/>
    <w:rsid w:val="00511DF8"/>
    <w:rsid w:val="005126D7"/>
    <w:rsid w:val="00512787"/>
    <w:rsid w:val="00513BBC"/>
    <w:rsid w:val="005141ED"/>
    <w:rsid w:val="00514CB5"/>
    <w:rsid w:val="005154ED"/>
    <w:rsid w:val="005158FB"/>
    <w:rsid w:val="00515C93"/>
    <w:rsid w:val="0051665C"/>
    <w:rsid w:val="00516E43"/>
    <w:rsid w:val="005172DD"/>
    <w:rsid w:val="00517503"/>
    <w:rsid w:val="00517AB2"/>
    <w:rsid w:val="005212CF"/>
    <w:rsid w:val="00521ACE"/>
    <w:rsid w:val="00522544"/>
    <w:rsid w:val="005229E4"/>
    <w:rsid w:val="00523E2C"/>
    <w:rsid w:val="00524213"/>
    <w:rsid w:val="00525D6C"/>
    <w:rsid w:val="00525DF7"/>
    <w:rsid w:val="00527684"/>
    <w:rsid w:val="00530FA8"/>
    <w:rsid w:val="005313D4"/>
    <w:rsid w:val="00531AF3"/>
    <w:rsid w:val="00531BCC"/>
    <w:rsid w:val="00533873"/>
    <w:rsid w:val="00533E1F"/>
    <w:rsid w:val="00534C65"/>
    <w:rsid w:val="005364E9"/>
    <w:rsid w:val="005406AA"/>
    <w:rsid w:val="00540E1E"/>
    <w:rsid w:val="00542BD3"/>
    <w:rsid w:val="00543E3C"/>
    <w:rsid w:val="005453C5"/>
    <w:rsid w:val="00545A7E"/>
    <w:rsid w:val="00546018"/>
    <w:rsid w:val="005468EF"/>
    <w:rsid w:val="005475CD"/>
    <w:rsid w:val="0055031D"/>
    <w:rsid w:val="0055043F"/>
    <w:rsid w:val="00550975"/>
    <w:rsid w:val="00553694"/>
    <w:rsid w:val="00553837"/>
    <w:rsid w:val="00553E71"/>
    <w:rsid w:val="00554941"/>
    <w:rsid w:val="00555B40"/>
    <w:rsid w:val="00555BB2"/>
    <w:rsid w:val="00556097"/>
    <w:rsid w:val="00557024"/>
    <w:rsid w:val="005571EA"/>
    <w:rsid w:val="005575F5"/>
    <w:rsid w:val="005601C1"/>
    <w:rsid w:val="00560A22"/>
    <w:rsid w:val="00561098"/>
    <w:rsid w:val="005612C3"/>
    <w:rsid w:val="005612F6"/>
    <w:rsid w:val="0056301A"/>
    <w:rsid w:val="005630F0"/>
    <w:rsid w:val="005631C2"/>
    <w:rsid w:val="00563776"/>
    <w:rsid w:val="00563983"/>
    <w:rsid w:val="005645CE"/>
    <w:rsid w:val="00564DF3"/>
    <w:rsid w:val="005653CF"/>
    <w:rsid w:val="00566A9C"/>
    <w:rsid w:val="005671E0"/>
    <w:rsid w:val="00567A36"/>
    <w:rsid w:val="00570041"/>
    <w:rsid w:val="005700D1"/>
    <w:rsid w:val="00570371"/>
    <w:rsid w:val="005711EA"/>
    <w:rsid w:val="005725F8"/>
    <w:rsid w:val="005730C6"/>
    <w:rsid w:val="00573888"/>
    <w:rsid w:val="005747DA"/>
    <w:rsid w:val="005748E9"/>
    <w:rsid w:val="00574E54"/>
    <w:rsid w:val="00576F15"/>
    <w:rsid w:val="00576FFE"/>
    <w:rsid w:val="00580867"/>
    <w:rsid w:val="00581376"/>
    <w:rsid w:val="005820F0"/>
    <w:rsid w:val="00582321"/>
    <w:rsid w:val="005825FB"/>
    <w:rsid w:val="0058337F"/>
    <w:rsid w:val="00583BDD"/>
    <w:rsid w:val="00587CD9"/>
    <w:rsid w:val="00590E8D"/>
    <w:rsid w:val="00591DBA"/>
    <w:rsid w:val="005921CA"/>
    <w:rsid w:val="00592DB0"/>
    <w:rsid w:val="00593994"/>
    <w:rsid w:val="00595086"/>
    <w:rsid w:val="0059511C"/>
    <w:rsid w:val="005964A8"/>
    <w:rsid w:val="005967B1"/>
    <w:rsid w:val="00597D66"/>
    <w:rsid w:val="005A04AD"/>
    <w:rsid w:val="005A16DA"/>
    <w:rsid w:val="005A1CDC"/>
    <w:rsid w:val="005A37E8"/>
    <w:rsid w:val="005A3811"/>
    <w:rsid w:val="005A656F"/>
    <w:rsid w:val="005A7371"/>
    <w:rsid w:val="005B030A"/>
    <w:rsid w:val="005B0421"/>
    <w:rsid w:val="005B1232"/>
    <w:rsid w:val="005B1361"/>
    <w:rsid w:val="005B246B"/>
    <w:rsid w:val="005B297F"/>
    <w:rsid w:val="005B2B24"/>
    <w:rsid w:val="005B2C7D"/>
    <w:rsid w:val="005B2FC4"/>
    <w:rsid w:val="005B49CC"/>
    <w:rsid w:val="005B50FE"/>
    <w:rsid w:val="005B67F4"/>
    <w:rsid w:val="005B6EBE"/>
    <w:rsid w:val="005B740A"/>
    <w:rsid w:val="005B75FF"/>
    <w:rsid w:val="005B7678"/>
    <w:rsid w:val="005B7C33"/>
    <w:rsid w:val="005C05D0"/>
    <w:rsid w:val="005C0C08"/>
    <w:rsid w:val="005C0DEC"/>
    <w:rsid w:val="005C0F59"/>
    <w:rsid w:val="005C1005"/>
    <w:rsid w:val="005C10CB"/>
    <w:rsid w:val="005C2202"/>
    <w:rsid w:val="005C2ADC"/>
    <w:rsid w:val="005C2E52"/>
    <w:rsid w:val="005C32B4"/>
    <w:rsid w:val="005C3866"/>
    <w:rsid w:val="005C38A6"/>
    <w:rsid w:val="005C3A37"/>
    <w:rsid w:val="005C3D6F"/>
    <w:rsid w:val="005C3ED1"/>
    <w:rsid w:val="005C44EB"/>
    <w:rsid w:val="005C4ABA"/>
    <w:rsid w:val="005C665D"/>
    <w:rsid w:val="005C6A26"/>
    <w:rsid w:val="005C7781"/>
    <w:rsid w:val="005D0711"/>
    <w:rsid w:val="005D1887"/>
    <w:rsid w:val="005D1AAA"/>
    <w:rsid w:val="005D351C"/>
    <w:rsid w:val="005D3DAD"/>
    <w:rsid w:val="005D498C"/>
    <w:rsid w:val="005D5DD9"/>
    <w:rsid w:val="005D6229"/>
    <w:rsid w:val="005D6458"/>
    <w:rsid w:val="005D7AE5"/>
    <w:rsid w:val="005E0673"/>
    <w:rsid w:val="005E1077"/>
    <w:rsid w:val="005E1609"/>
    <w:rsid w:val="005E1A2A"/>
    <w:rsid w:val="005E616B"/>
    <w:rsid w:val="005E680F"/>
    <w:rsid w:val="005E681B"/>
    <w:rsid w:val="005E6D8E"/>
    <w:rsid w:val="005E7067"/>
    <w:rsid w:val="005E74A4"/>
    <w:rsid w:val="005E7CED"/>
    <w:rsid w:val="005E7DDF"/>
    <w:rsid w:val="005E7E02"/>
    <w:rsid w:val="005F0379"/>
    <w:rsid w:val="005F0D22"/>
    <w:rsid w:val="005F5117"/>
    <w:rsid w:val="005F5370"/>
    <w:rsid w:val="005F5512"/>
    <w:rsid w:val="005F5914"/>
    <w:rsid w:val="005F5AD5"/>
    <w:rsid w:val="005F6F66"/>
    <w:rsid w:val="00600120"/>
    <w:rsid w:val="006007CD"/>
    <w:rsid w:val="00601313"/>
    <w:rsid w:val="00602477"/>
    <w:rsid w:val="006026DA"/>
    <w:rsid w:val="006047F5"/>
    <w:rsid w:val="006047F6"/>
    <w:rsid w:val="006048F5"/>
    <w:rsid w:val="00604C83"/>
    <w:rsid w:val="00604D76"/>
    <w:rsid w:val="006076B6"/>
    <w:rsid w:val="0061023C"/>
    <w:rsid w:val="006107EF"/>
    <w:rsid w:val="00611624"/>
    <w:rsid w:val="00612678"/>
    <w:rsid w:val="00612905"/>
    <w:rsid w:val="00612929"/>
    <w:rsid w:val="00612F9B"/>
    <w:rsid w:val="00613DDC"/>
    <w:rsid w:val="0061415E"/>
    <w:rsid w:val="0061440A"/>
    <w:rsid w:val="00615F10"/>
    <w:rsid w:val="00615F51"/>
    <w:rsid w:val="00616779"/>
    <w:rsid w:val="00617CE3"/>
    <w:rsid w:val="0062153B"/>
    <w:rsid w:val="00622621"/>
    <w:rsid w:val="00622FD5"/>
    <w:rsid w:val="006230FB"/>
    <w:rsid w:val="00623788"/>
    <w:rsid w:val="00624F37"/>
    <w:rsid w:val="00625515"/>
    <w:rsid w:val="0062578D"/>
    <w:rsid w:val="00630553"/>
    <w:rsid w:val="00630F0B"/>
    <w:rsid w:val="006313F1"/>
    <w:rsid w:val="006314D0"/>
    <w:rsid w:val="006321BC"/>
    <w:rsid w:val="006325C2"/>
    <w:rsid w:val="006336E0"/>
    <w:rsid w:val="00633BB3"/>
    <w:rsid w:val="006366AB"/>
    <w:rsid w:val="0063688D"/>
    <w:rsid w:val="0063736B"/>
    <w:rsid w:val="0063762B"/>
    <w:rsid w:val="00637D71"/>
    <w:rsid w:val="00637D91"/>
    <w:rsid w:val="00637DD7"/>
    <w:rsid w:val="006410DC"/>
    <w:rsid w:val="00641388"/>
    <w:rsid w:val="00641975"/>
    <w:rsid w:val="00641B97"/>
    <w:rsid w:val="00641EFE"/>
    <w:rsid w:val="006420C2"/>
    <w:rsid w:val="00642AF4"/>
    <w:rsid w:val="00642C07"/>
    <w:rsid w:val="00645534"/>
    <w:rsid w:val="00645539"/>
    <w:rsid w:val="006455F4"/>
    <w:rsid w:val="00645705"/>
    <w:rsid w:val="00645E5F"/>
    <w:rsid w:val="006460FA"/>
    <w:rsid w:val="00647BB8"/>
    <w:rsid w:val="00650502"/>
    <w:rsid w:val="00650A47"/>
    <w:rsid w:val="00650BF6"/>
    <w:rsid w:val="006513B7"/>
    <w:rsid w:val="00651BAB"/>
    <w:rsid w:val="0065254F"/>
    <w:rsid w:val="0065256E"/>
    <w:rsid w:val="006527D3"/>
    <w:rsid w:val="00652DD4"/>
    <w:rsid w:val="00652E0A"/>
    <w:rsid w:val="00653DB9"/>
    <w:rsid w:val="00654765"/>
    <w:rsid w:val="00654960"/>
    <w:rsid w:val="00654A90"/>
    <w:rsid w:val="00654EA9"/>
    <w:rsid w:val="006553A2"/>
    <w:rsid w:val="00656844"/>
    <w:rsid w:val="00656C07"/>
    <w:rsid w:val="00656D92"/>
    <w:rsid w:val="00657636"/>
    <w:rsid w:val="0065778A"/>
    <w:rsid w:val="006601EC"/>
    <w:rsid w:val="00660459"/>
    <w:rsid w:val="006604BA"/>
    <w:rsid w:val="00660C77"/>
    <w:rsid w:val="00661568"/>
    <w:rsid w:val="00665AD4"/>
    <w:rsid w:val="006666ED"/>
    <w:rsid w:val="00671085"/>
    <w:rsid w:val="006715CF"/>
    <w:rsid w:val="00671E75"/>
    <w:rsid w:val="0067233B"/>
    <w:rsid w:val="0067284B"/>
    <w:rsid w:val="00674C7D"/>
    <w:rsid w:val="006767A4"/>
    <w:rsid w:val="00676A61"/>
    <w:rsid w:val="00677925"/>
    <w:rsid w:val="0068088D"/>
    <w:rsid w:val="0068171B"/>
    <w:rsid w:val="00681CB2"/>
    <w:rsid w:val="00684DA5"/>
    <w:rsid w:val="00685108"/>
    <w:rsid w:val="006855D3"/>
    <w:rsid w:val="00687126"/>
    <w:rsid w:val="00690F47"/>
    <w:rsid w:val="00691339"/>
    <w:rsid w:val="006934CF"/>
    <w:rsid w:val="00693B69"/>
    <w:rsid w:val="00694C2F"/>
    <w:rsid w:val="0069574E"/>
    <w:rsid w:val="00696593"/>
    <w:rsid w:val="00696720"/>
    <w:rsid w:val="0069746C"/>
    <w:rsid w:val="006978D6"/>
    <w:rsid w:val="00697B63"/>
    <w:rsid w:val="006A073E"/>
    <w:rsid w:val="006A15A5"/>
    <w:rsid w:val="006A15B4"/>
    <w:rsid w:val="006A290A"/>
    <w:rsid w:val="006A2B8D"/>
    <w:rsid w:val="006A2FCD"/>
    <w:rsid w:val="006A3736"/>
    <w:rsid w:val="006A459A"/>
    <w:rsid w:val="006A4BF9"/>
    <w:rsid w:val="006A5852"/>
    <w:rsid w:val="006A598B"/>
    <w:rsid w:val="006A6605"/>
    <w:rsid w:val="006A6C27"/>
    <w:rsid w:val="006A761F"/>
    <w:rsid w:val="006A76E4"/>
    <w:rsid w:val="006A7E24"/>
    <w:rsid w:val="006B08F8"/>
    <w:rsid w:val="006B0E36"/>
    <w:rsid w:val="006B1CA7"/>
    <w:rsid w:val="006B2073"/>
    <w:rsid w:val="006B2AC7"/>
    <w:rsid w:val="006B382B"/>
    <w:rsid w:val="006B39F0"/>
    <w:rsid w:val="006B40BC"/>
    <w:rsid w:val="006B4866"/>
    <w:rsid w:val="006B57DD"/>
    <w:rsid w:val="006B57FF"/>
    <w:rsid w:val="006B59B2"/>
    <w:rsid w:val="006B5CA6"/>
    <w:rsid w:val="006B667F"/>
    <w:rsid w:val="006B7A77"/>
    <w:rsid w:val="006C1AEC"/>
    <w:rsid w:val="006C1CB1"/>
    <w:rsid w:val="006C1E27"/>
    <w:rsid w:val="006C2586"/>
    <w:rsid w:val="006C3696"/>
    <w:rsid w:val="006C4A51"/>
    <w:rsid w:val="006C4A5C"/>
    <w:rsid w:val="006C5557"/>
    <w:rsid w:val="006C601D"/>
    <w:rsid w:val="006C68B0"/>
    <w:rsid w:val="006C6E05"/>
    <w:rsid w:val="006C78EC"/>
    <w:rsid w:val="006D097D"/>
    <w:rsid w:val="006D1F96"/>
    <w:rsid w:val="006D3661"/>
    <w:rsid w:val="006D3F02"/>
    <w:rsid w:val="006D3FB9"/>
    <w:rsid w:val="006D439B"/>
    <w:rsid w:val="006D4A93"/>
    <w:rsid w:val="006D53CF"/>
    <w:rsid w:val="006D5BAA"/>
    <w:rsid w:val="006D7403"/>
    <w:rsid w:val="006D7444"/>
    <w:rsid w:val="006D780A"/>
    <w:rsid w:val="006D7EC6"/>
    <w:rsid w:val="006E0D05"/>
    <w:rsid w:val="006E1807"/>
    <w:rsid w:val="006E2ABD"/>
    <w:rsid w:val="006E311A"/>
    <w:rsid w:val="006E4FDD"/>
    <w:rsid w:val="006E5710"/>
    <w:rsid w:val="006E5FB5"/>
    <w:rsid w:val="006E6631"/>
    <w:rsid w:val="006E68F4"/>
    <w:rsid w:val="006F08D6"/>
    <w:rsid w:val="006F10EA"/>
    <w:rsid w:val="006F148F"/>
    <w:rsid w:val="006F1570"/>
    <w:rsid w:val="006F158E"/>
    <w:rsid w:val="006F21D9"/>
    <w:rsid w:val="006F3ED4"/>
    <w:rsid w:val="006F4493"/>
    <w:rsid w:val="006F5299"/>
    <w:rsid w:val="006F538A"/>
    <w:rsid w:val="006F549D"/>
    <w:rsid w:val="006F581E"/>
    <w:rsid w:val="006F5D5B"/>
    <w:rsid w:val="006F6137"/>
    <w:rsid w:val="00700155"/>
    <w:rsid w:val="00700BB2"/>
    <w:rsid w:val="00701596"/>
    <w:rsid w:val="00701C10"/>
    <w:rsid w:val="00702532"/>
    <w:rsid w:val="00702A75"/>
    <w:rsid w:val="00704242"/>
    <w:rsid w:val="00704515"/>
    <w:rsid w:val="007046B6"/>
    <w:rsid w:val="00704F3D"/>
    <w:rsid w:val="0070596A"/>
    <w:rsid w:val="00706690"/>
    <w:rsid w:val="00706956"/>
    <w:rsid w:val="00707253"/>
    <w:rsid w:val="007078C1"/>
    <w:rsid w:val="0071092D"/>
    <w:rsid w:val="00710F61"/>
    <w:rsid w:val="00711289"/>
    <w:rsid w:val="0071231F"/>
    <w:rsid w:val="007137C2"/>
    <w:rsid w:val="007138E7"/>
    <w:rsid w:val="00713B9C"/>
    <w:rsid w:val="00714B78"/>
    <w:rsid w:val="00715ADD"/>
    <w:rsid w:val="00715FF4"/>
    <w:rsid w:val="007168F0"/>
    <w:rsid w:val="00716E04"/>
    <w:rsid w:val="00716EC9"/>
    <w:rsid w:val="007205ED"/>
    <w:rsid w:val="00721162"/>
    <w:rsid w:val="0072128C"/>
    <w:rsid w:val="00721786"/>
    <w:rsid w:val="00721F96"/>
    <w:rsid w:val="007234B5"/>
    <w:rsid w:val="00724767"/>
    <w:rsid w:val="00724DAE"/>
    <w:rsid w:val="00724F75"/>
    <w:rsid w:val="00725814"/>
    <w:rsid w:val="007279CB"/>
    <w:rsid w:val="007303EA"/>
    <w:rsid w:val="00730445"/>
    <w:rsid w:val="00730C94"/>
    <w:rsid w:val="007313ED"/>
    <w:rsid w:val="0073149E"/>
    <w:rsid w:val="007325C6"/>
    <w:rsid w:val="00733ED3"/>
    <w:rsid w:val="00734B1E"/>
    <w:rsid w:val="00734B82"/>
    <w:rsid w:val="00735105"/>
    <w:rsid w:val="007364EC"/>
    <w:rsid w:val="0073694B"/>
    <w:rsid w:val="007400F4"/>
    <w:rsid w:val="007409C2"/>
    <w:rsid w:val="00740AEF"/>
    <w:rsid w:val="00741A2C"/>
    <w:rsid w:val="00741B02"/>
    <w:rsid w:val="0074241F"/>
    <w:rsid w:val="00742AEC"/>
    <w:rsid w:val="00742E9B"/>
    <w:rsid w:val="007432AB"/>
    <w:rsid w:val="0074333D"/>
    <w:rsid w:val="00743567"/>
    <w:rsid w:val="00743D62"/>
    <w:rsid w:val="0074450C"/>
    <w:rsid w:val="0074491D"/>
    <w:rsid w:val="0074522A"/>
    <w:rsid w:val="007455FE"/>
    <w:rsid w:val="00745746"/>
    <w:rsid w:val="00746053"/>
    <w:rsid w:val="007462DD"/>
    <w:rsid w:val="00746383"/>
    <w:rsid w:val="007463FE"/>
    <w:rsid w:val="007466B6"/>
    <w:rsid w:val="007468BD"/>
    <w:rsid w:val="007471F5"/>
    <w:rsid w:val="00750596"/>
    <w:rsid w:val="007507D9"/>
    <w:rsid w:val="007508B8"/>
    <w:rsid w:val="00751F13"/>
    <w:rsid w:val="00754658"/>
    <w:rsid w:val="007549C7"/>
    <w:rsid w:val="00756173"/>
    <w:rsid w:val="0075666D"/>
    <w:rsid w:val="00756CBB"/>
    <w:rsid w:val="00756F8E"/>
    <w:rsid w:val="00757F74"/>
    <w:rsid w:val="007606AD"/>
    <w:rsid w:val="007610A2"/>
    <w:rsid w:val="00761404"/>
    <w:rsid w:val="00761F27"/>
    <w:rsid w:val="00762714"/>
    <w:rsid w:val="00762C27"/>
    <w:rsid w:val="0076304C"/>
    <w:rsid w:val="00763919"/>
    <w:rsid w:val="00764DF2"/>
    <w:rsid w:val="00766CD0"/>
    <w:rsid w:val="007673CE"/>
    <w:rsid w:val="00770CB4"/>
    <w:rsid w:val="007714B0"/>
    <w:rsid w:val="00771910"/>
    <w:rsid w:val="00771E65"/>
    <w:rsid w:val="00772F64"/>
    <w:rsid w:val="00773AEF"/>
    <w:rsid w:val="00773C09"/>
    <w:rsid w:val="0077496C"/>
    <w:rsid w:val="00775526"/>
    <w:rsid w:val="00775D9C"/>
    <w:rsid w:val="00776328"/>
    <w:rsid w:val="00776F80"/>
    <w:rsid w:val="00777A7A"/>
    <w:rsid w:val="0078246B"/>
    <w:rsid w:val="0078295A"/>
    <w:rsid w:val="007905F9"/>
    <w:rsid w:val="00791414"/>
    <w:rsid w:val="00791498"/>
    <w:rsid w:val="0079165A"/>
    <w:rsid w:val="0079191A"/>
    <w:rsid w:val="00791C6A"/>
    <w:rsid w:val="00793218"/>
    <w:rsid w:val="007935C2"/>
    <w:rsid w:val="00793CC7"/>
    <w:rsid w:val="00794180"/>
    <w:rsid w:val="007956AE"/>
    <w:rsid w:val="00795792"/>
    <w:rsid w:val="00796247"/>
    <w:rsid w:val="00796DCC"/>
    <w:rsid w:val="00797075"/>
    <w:rsid w:val="007978EE"/>
    <w:rsid w:val="00797E4E"/>
    <w:rsid w:val="007A0C46"/>
    <w:rsid w:val="007A1364"/>
    <w:rsid w:val="007A1833"/>
    <w:rsid w:val="007A1DA6"/>
    <w:rsid w:val="007A2047"/>
    <w:rsid w:val="007A2237"/>
    <w:rsid w:val="007A2601"/>
    <w:rsid w:val="007A46C6"/>
    <w:rsid w:val="007A5646"/>
    <w:rsid w:val="007A6397"/>
    <w:rsid w:val="007A63C0"/>
    <w:rsid w:val="007A7111"/>
    <w:rsid w:val="007A7DB2"/>
    <w:rsid w:val="007A7EC5"/>
    <w:rsid w:val="007B0BC9"/>
    <w:rsid w:val="007B18CA"/>
    <w:rsid w:val="007B19D4"/>
    <w:rsid w:val="007B2013"/>
    <w:rsid w:val="007B2929"/>
    <w:rsid w:val="007B2A21"/>
    <w:rsid w:val="007B2BBF"/>
    <w:rsid w:val="007B31D8"/>
    <w:rsid w:val="007B3233"/>
    <w:rsid w:val="007B5615"/>
    <w:rsid w:val="007B5F95"/>
    <w:rsid w:val="007B600D"/>
    <w:rsid w:val="007B62B4"/>
    <w:rsid w:val="007B68DB"/>
    <w:rsid w:val="007B6A93"/>
    <w:rsid w:val="007C0058"/>
    <w:rsid w:val="007C1A31"/>
    <w:rsid w:val="007C1CC1"/>
    <w:rsid w:val="007C3848"/>
    <w:rsid w:val="007C3A07"/>
    <w:rsid w:val="007C57E0"/>
    <w:rsid w:val="007C5855"/>
    <w:rsid w:val="007C5B85"/>
    <w:rsid w:val="007C5C85"/>
    <w:rsid w:val="007C6FD2"/>
    <w:rsid w:val="007C7748"/>
    <w:rsid w:val="007D08FF"/>
    <w:rsid w:val="007D0BC2"/>
    <w:rsid w:val="007D12C5"/>
    <w:rsid w:val="007D130C"/>
    <w:rsid w:val="007D1683"/>
    <w:rsid w:val="007D1B69"/>
    <w:rsid w:val="007D2FD6"/>
    <w:rsid w:val="007D3551"/>
    <w:rsid w:val="007D3BA2"/>
    <w:rsid w:val="007D3C9B"/>
    <w:rsid w:val="007D3F06"/>
    <w:rsid w:val="007D49AA"/>
    <w:rsid w:val="007D4BD5"/>
    <w:rsid w:val="007D4C89"/>
    <w:rsid w:val="007D4CC8"/>
    <w:rsid w:val="007D4D0E"/>
    <w:rsid w:val="007D5FFB"/>
    <w:rsid w:val="007D653A"/>
    <w:rsid w:val="007D69B6"/>
    <w:rsid w:val="007D6EB6"/>
    <w:rsid w:val="007D7747"/>
    <w:rsid w:val="007D7EB2"/>
    <w:rsid w:val="007E0F99"/>
    <w:rsid w:val="007E0FED"/>
    <w:rsid w:val="007E13D4"/>
    <w:rsid w:val="007E2DEB"/>
    <w:rsid w:val="007E31DC"/>
    <w:rsid w:val="007E3687"/>
    <w:rsid w:val="007E3D78"/>
    <w:rsid w:val="007E5402"/>
    <w:rsid w:val="007E55C3"/>
    <w:rsid w:val="007E5B40"/>
    <w:rsid w:val="007E5E05"/>
    <w:rsid w:val="007E72D7"/>
    <w:rsid w:val="007E73F2"/>
    <w:rsid w:val="007E7AF1"/>
    <w:rsid w:val="007E7C9B"/>
    <w:rsid w:val="007F03E4"/>
    <w:rsid w:val="007F12A6"/>
    <w:rsid w:val="007F4514"/>
    <w:rsid w:val="007F453B"/>
    <w:rsid w:val="007F4C12"/>
    <w:rsid w:val="007F4D74"/>
    <w:rsid w:val="007F5CDD"/>
    <w:rsid w:val="007F7917"/>
    <w:rsid w:val="0080208D"/>
    <w:rsid w:val="00802656"/>
    <w:rsid w:val="008030C4"/>
    <w:rsid w:val="00805D42"/>
    <w:rsid w:val="00805F6C"/>
    <w:rsid w:val="00806196"/>
    <w:rsid w:val="008067C3"/>
    <w:rsid w:val="00806CAD"/>
    <w:rsid w:val="00807667"/>
    <w:rsid w:val="00807D4F"/>
    <w:rsid w:val="0081002E"/>
    <w:rsid w:val="0081038F"/>
    <w:rsid w:val="00810408"/>
    <w:rsid w:val="00810CDE"/>
    <w:rsid w:val="00810FEC"/>
    <w:rsid w:val="0081167B"/>
    <w:rsid w:val="00811789"/>
    <w:rsid w:val="00813470"/>
    <w:rsid w:val="008152A2"/>
    <w:rsid w:val="00815587"/>
    <w:rsid w:val="00815CA6"/>
    <w:rsid w:val="0081659B"/>
    <w:rsid w:val="00816B1D"/>
    <w:rsid w:val="00817032"/>
    <w:rsid w:val="008179DF"/>
    <w:rsid w:val="00817DD6"/>
    <w:rsid w:val="0082223C"/>
    <w:rsid w:val="00822397"/>
    <w:rsid w:val="0082248E"/>
    <w:rsid w:val="00822911"/>
    <w:rsid w:val="00822C5B"/>
    <w:rsid w:val="0082304F"/>
    <w:rsid w:val="0082424B"/>
    <w:rsid w:val="008247FE"/>
    <w:rsid w:val="00824A85"/>
    <w:rsid w:val="008252B1"/>
    <w:rsid w:val="008257BE"/>
    <w:rsid w:val="00825A3B"/>
    <w:rsid w:val="008260F8"/>
    <w:rsid w:val="0082743A"/>
    <w:rsid w:val="008307EE"/>
    <w:rsid w:val="008315E6"/>
    <w:rsid w:val="00831798"/>
    <w:rsid w:val="00831A1B"/>
    <w:rsid w:val="00831F0C"/>
    <w:rsid w:val="008329BF"/>
    <w:rsid w:val="008332CB"/>
    <w:rsid w:val="008346B6"/>
    <w:rsid w:val="00835877"/>
    <w:rsid w:val="00835AA2"/>
    <w:rsid w:val="008362E1"/>
    <w:rsid w:val="008364BB"/>
    <w:rsid w:val="00837391"/>
    <w:rsid w:val="00837CC8"/>
    <w:rsid w:val="0084010F"/>
    <w:rsid w:val="00842BD4"/>
    <w:rsid w:val="00842EF9"/>
    <w:rsid w:val="008439E7"/>
    <w:rsid w:val="00843FE0"/>
    <w:rsid w:val="00844B86"/>
    <w:rsid w:val="008453BE"/>
    <w:rsid w:val="00845E22"/>
    <w:rsid w:val="008466CA"/>
    <w:rsid w:val="00846B46"/>
    <w:rsid w:val="00850559"/>
    <w:rsid w:val="00851B67"/>
    <w:rsid w:val="00852120"/>
    <w:rsid w:val="008536D6"/>
    <w:rsid w:val="00853E40"/>
    <w:rsid w:val="0085446C"/>
    <w:rsid w:val="00854C08"/>
    <w:rsid w:val="008557E7"/>
    <w:rsid w:val="00855DA1"/>
    <w:rsid w:val="008568A8"/>
    <w:rsid w:val="00856F19"/>
    <w:rsid w:val="00860377"/>
    <w:rsid w:val="00860AF1"/>
    <w:rsid w:val="00861119"/>
    <w:rsid w:val="008612B2"/>
    <w:rsid w:val="0086178C"/>
    <w:rsid w:val="008621AA"/>
    <w:rsid w:val="008626C1"/>
    <w:rsid w:val="008627D8"/>
    <w:rsid w:val="0086331F"/>
    <w:rsid w:val="00863F1E"/>
    <w:rsid w:val="00865AD5"/>
    <w:rsid w:val="008660BF"/>
    <w:rsid w:val="0086618A"/>
    <w:rsid w:val="008671C0"/>
    <w:rsid w:val="00867857"/>
    <w:rsid w:val="00867C87"/>
    <w:rsid w:val="00867D5A"/>
    <w:rsid w:val="00871155"/>
    <w:rsid w:val="00871B1B"/>
    <w:rsid w:val="00871D96"/>
    <w:rsid w:val="00872356"/>
    <w:rsid w:val="00872BAB"/>
    <w:rsid w:val="00873D78"/>
    <w:rsid w:val="0087427E"/>
    <w:rsid w:val="00874B8E"/>
    <w:rsid w:val="00874CFA"/>
    <w:rsid w:val="00874E1F"/>
    <w:rsid w:val="008752E7"/>
    <w:rsid w:val="008755F2"/>
    <w:rsid w:val="008757DA"/>
    <w:rsid w:val="00875A47"/>
    <w:rsid w:val="008762AE"/>
    <w:rsid w:val="00876675"/>
    <w:rsid w:val="008767F8"/>
    <w:rsid w:val="00876A11"/>
    <w:rsid w:val="00877932"/>
    <w:rsid w:val="0088041F"/>
    <w:rsid w:val="00880983"/>
    <w:rsid w:val="00880B71"/>
    <w:rsid w:val="00880FDC"/>
    <w:rsid w:val="0088105A"/>
    <w:rsid w:val="00881B23"/>
    <w:rsid w:val="00885427"/>
    <w:rsid w:val="008858BD"/>
    <w:rsid w:val="00885CB9"/>
    <w:rsid w:val="00886C16"/>
    <w:rsid w:val="00887098"/>
    <w:rsid w:val="008907C7"/>
    <w:rsid w:val="00891379"/>
    <w:rsid w:val="0089176F"/>
    <w:rsid w:val="00891E45"/>
    <w:rsid w:val="008923E8"/>
    <w:rsid w:val="0089332F"/>
    <w:rsid w:val="0089340F"/>
    <w:rsid w:val="0089346F"/>
    <w:rsid w:val="00894A6A"/>
    <w:rsid w:val="00894FC8"/>
    <w:rsid w:val="00897198"/>
    <w:rsid w:val="00897494"/>
    <w:rsid w:val="00897A31"/>
    <w:rsid w:val="008A0AFB"/>
    <w:rsid w:val="008A0B9F"/>
    <w:rsid w:val="008A0DA6"/>
    <w:rsid w:val="008A122E"/>
    <w:rsid w:val="008A3C5A"/>
    <w:rsid w:val="008A6178"/>
    <w:rsid w:val="008A674C"/>
    <w:rsid w:val="008B00B1"/>
    <w:rsid w:val="008B02E5"/>
    <w:rsid w:val="008B0361"/>
    <w:rsid w:val="008B09CD"/>
    <w:rsid w:val="008B237D"/>
    <w:rsid w:val="008B242A"/>
    <w:rsid w:val="008B44BC"/>
    <w:rsid w:val="008B49CD"/>
    <w:rsid w:val="008B5212"/>
    <w:rsid w:val="008B53F0"/>
    <w:rsid w:val="008B549D"/>
    <w:rsid w:val="008B553C"/>
    <w:rsid w:val="008B5A15"/>
    <w:rsid w:val="008B5C4B"/>
    <w:rsid w:val="008B619A"/>
    <w:rsid w:val="008B651A"/>
    <w:rsid w:val="008B6736"/>
    <w:rsid w:val="008B6A22"/>
    <w:rsid w:val="008C01FA"/>
    <w:rsid w:val="008C0696"/>
    <w:rsid w:val="008C0E69"/>
    <w:rsid w:val="008C2914"/>
    <w:rsid w:val="008C3801"/>
    <w:rsid w:val="008C4512"/>
    <w:rsid w:val="008C60AA"/>
    <w:rsid w:val="008C67C4"/>
    <w:rsid w:val="008C739A"/>
    <w:rsid w:val="008C7FA5"/>
    <w:rsid w:val="008D0368"/>
    <w:rsid w:val="008D07E9"/>
    <w:rsid w:val="008D0C0C"/>
    <w:rsid w:val="008D119D"/>
    <w:rsid w:val="008D1729"/>
    <w:rsid w:val="008D28A2"/>
    <w:rsid w:val="008D3BE8"/>
    <w:rsid w:val="008D59B1"/>
    <w:rsid w:val="008D6B9F"/>
    <w:rsid w:val="008E00D7"/>
    <w:rsid w:val="008E0C69"/>
    <w:rsid w:val="008E0D4E"/>
    <w:rsid w:val="008E1216"/>
    <w:rsid w:val="008E24CB"/>
    <w:rsid w:val="008E2C5E"/>
    <w:rsid w:val="008E3B9E"/>
    <w:rsid w:val="008E4D69"/>
    <w:rsid w:val="008E4E05"/>
    <w:rsid w:val="008E6EF3"/>
    <w:rsid w:val="008E754A"/>
    <w:rsid w:val="008E7F20"/>
    <w:rsid w:val="008F015E"/>
    <w:rsid w:val="008F10A1"/>
    <w:rsid w:val="008F1F12"/>
    <w:rsid w:val="008F22FE"/>
    <w:rsid w:val="008F27C0"/>
    <w:rsid w:val="008F401F"/>
    <w:rsid w:val="008F4A3F"/>
    <w:rsid w:val="008F4D65"/>
    <w:rsid w:val="008F5679"/>
    <w:rsid w:val="008F5FEF"/>
    <w:rsid w:val="008F6323"/>
    <w:rsid w:val="008F656C"/>
    <w:rsid w:val="008F66E5"/>
    <w:rsid w:val="008F72B6"/>
    <w:rsid w:val="00902892"/>
    <w:rsid w:val="00903A40"/>
    <w:rsid w:val="00903CEA"/>
    <w:rsid w:val="00903FEC"/>
    <w:rsid w:val="0090510D"/>
    <w:rsid w:val="00907B40"/>
    <w:rsid w:val="00910325"/>
    <w:rsid w:val="00910D7E"/>
    <w:rsid w:val="00911C73"/>
    <w:rsid w:val="00911ED5"/>
    <w:rsid w:val="009127CB"/>
    <w:rsid w:val="00914D2C"/>
    <w:rsid w:val="00914F20"/>
    <w:rsid w:val="009159CD"/>
    <w:rsid w:val="00916B8C"/>
    <w:rsid w:val="00920AC0"/>
    <w:rsid w:val="0092170C"/>
    <w:rsid w:val="0092246A"/>
    <w:rsid w:val="009228B3"/>
    <w:rsid w:val="0092349C"/>
    <w:rsid w:val="009235D0"/>
    <w:rsid w:val="00923ACA"/>
    <w:rsid w:val="00923F88"/>
    <w:rsid w:val="009242A0"/>
    <w:rsid w:val="00924A23"/>
    <w:rsid w:val="009251B5"/>
    <w:rsid w:val="009251E1"/>
    <w:rsid w:val="0092537E"/>
    <w:rsid w:val="009253A3"/>
    <w:rsid w:val="00925F33"/>
    <w:rsid w:val="009269DF"/>
    <w:rsid w:val="00927727"/>
    <w:rsid w:val="00930D6C"/>
    <w:rsid w:val="009313E4"/>
    <w:rsid w:val="0093188E"/>
    <w:rsid w:val="00932C06"/>
    <w:rsid w:val="0093319B"/>
    <w:rsid w:val="00934798"/>
    <w:rsid w:val="00934EBB"/>
    <w:rsid w:val="00935BB3"/>
    <w:rsid w:val="00937ACA"/>
    <w:rsid w:val="00937D25"/>
    <w:rsid w:val="00937E91"/>
    <w:rsid w:val="0094047F"/>
    <w:rsid w:val="0094181A"/>
    <w:rsid w:val="00942131"/>
    <w:rsid w:val="009428A4"/>
    <w:rsid w:val="009431C9"/>
    <w:rsid w:val="009433CE"/>
    <w:rsid w:val="00943846"/>
    <w:rsid w:val="009444C8"/>
    <w:rsid w:val="00944A6A"/>
    <w:rsid w:val="00945ED5"/>
    <w:rsid w:val="009462D7"/>
    <w:rsid w:val="0094645D"/>
    <w:rsid w:val="0094654C"/>
    <w:rsid w:val="00950B89"/>
    <w:rsid w:val="00950F31"/>
    <w:rsid w:val="0095199E"/>
    <w:rsid w:val="00952217"/>
    <w:rsid w:val="00952628"/>
    <w:rsid w:val="00953307"/>
    <w:rsid w:val="009545F6"/>
    <w:rsid w:val="00954C4F"/>
    <w:rsid w:val="00954C5F"/>
    <w:rsid w:val="009550FC"/>
    <w:rsid w:val="00955625"/>
    <w:rsid w:val="00956B88"/>
    <w:rsid w:val="0095705D"/>
    <w:rsid w:val="0095708E"/>
    <w:rsid w:val="009570FB"/>
    <w:rsid w:val="0095716A"/>
    <w:rsid w:val="009577D2"/>
    <w:rsid w:val="00957AA0"/>
    <w:rsid w:val="009616A2"/>
    <w:rsid w:val="009625B8"/>
    <w:rsid w:val="00962BAC"/>
    <w:rsid w:val="009630D1"/>
    <w:rsid w:val="00963588"/>
    <w:rsid w:val="00963C56"/>
    <w:rsid w:val="00965478"/>
    <w:rsid w:val="00966390"/>
    <w:rsid w:val="009704C9"/>
    <w:rsid w:val="0097097C"/>
    <w:rsid w:val="0097129D"/>
    <w:rsid w:val="00972434"/>
    <w:rsid w:val="009728EF"/>
    <w:rsid w:val="00972F4A"/>
    <w:rsid w:val="0097402B"/>
    <w:rsid w:val="009745BF"/>
    <w:rsid w:val="00974D9C"/>
    <w:rsid w:val="00977A5A"/>
    <w:rsid w:val="009805E9"/>
    <w:rsid w:val="00980B84"/>
    <w:rsid w:val="00981936"/>
    <w:rsid w:val="00982091"/>
    <w:rsid w:val="0098240A"/>
    <w:rsid w:val="009824F6"/>
    <w:rsid w:val="00982A99"/>
    <w:rsid w:val="0098356C"/>
    <w:rsid w:val="00986A61"/>
    <w:rsid w:val="00986EF0"/>
    <w:rsid w:val="009919DD"/>
    <w:rsid w:val="009925F8"/>
    <w:rsid w:val="00993AA5"/>
    <w:rsid w:val="00993F21"/>
    <w:rsid w:val="00995374"/>
    <w:rsid w:val="0099566F"/>
    <w:rsid w:val="00996351"/>
    <w:rsid w:val="00996F00"/>
    <w:rsid w:val="009A234A"/>
    <w:rsid w:val="009A28A5"/>
    <w:rsid w:val="009A2E7D"/>
    <w:rsid w:val="009A3289"/>
    <w:rsid w:val="009A36D2"/>
    <w:rsid w:val="009A50B5"/>
    <w:rsid w:val="009A5377"/>
    <w:rsid w:val="009A5745"/>
    <w:rsid w:val="009A6E35"/>
    <w:rsid w:val="009B0C28"/>
    <w:rsid w:val="009B0ED6"/>
    <w:rsid w:val="009B0F66"/>
    <w:rsid w:val="009B10CF"/>
    <w:rsid w:val="009B1D35"/>
    <w:rsid w:val="009B3342"/>
    <w:rsid w:val="009B3CB6"/>
    <w:rsid w:val="009B476B"/>
    <w:rsid w:val="009B4A63"/>
    <w:rsid w:val="009B53BC"/>
    <w:rsid w:val="009B5B01"/>
    <w:rsid w:val="009B76C9"/>
    <w:rsid w:val="009B7B92"/>
    <w:rsid w:val="009B7DA3"/>
    <w:rsid w:val="009C0CD4"/>
    <w:rsid w:val="009C0DCC"/>
    <w:rsid w:val="009C10C1"/>
    <w:rsid w:val="009C13CA"/>
    <w:rsid w:val="009C1507"/>
    <w:rsid w:val="009C2F15"/>
    <w:rsid w:val="009C3603"/>
    <w:rsid w:val="009C43FF"/>
    <w:rsid w:val="009C526E"/>
    <w:rsid w:val="009C5991"/>
    <w:rsid w:val="009C5BFB"/>
    <w:rsid w:val="009C60F4"/>
    <w:rsid w:val="009C6117"/>
    <w:rsid w:val="009C6478"/>
    <w:rsid w:val="009C6875"/>
    <w:rsid w:val="009C6B99"/>
    <w:rsid w:val="009C7619"/>
    <w:rsid w:val="009C79A5"/>
    <w:rsid w:val="009D0960"/>
    <w:rsid w:val="009D0DD2"/>
    <w:rsid w:val="009D1D93"/>
    <w:rsid w:val="009D2CC3"/>
    <w:rsid w:val="009D2FD5"/>
    <w:rsid w:val="009D306A"/>
    <w:rsid w:val="009D43E1"/>
    <w:rsid w:val="009D4A87"/>
    <w:rsid w:val="009D6084"/>
    <w:rsid w:val="009D6852"/>
    <w:rsid w:val="009D6998"/>
    <w:rsid w:val="009E165E"/>
    <w:rsid w:val="009E1A41"/>
    <w:rsid w:val="009E1AF3"/>
    <w:rsid w:val="009E3541"/>
    <w:rsid w:val="009E3845"/>
    <w:rsid w:val="009E40D2"/>
    <w:rsid w:val="009E4662"/>
    <w:rsid w:val="009E55AB"/>
    <w:rsid w:val="009E59A4"/>
    <w:rsid w:val="009E769F"/>
    <w:rsid w:val="009F0D5D"/>
    <w:rsid w:val="009F1429"/>
    <w:rsid w:val="009F14CE"/>
    <w:rsid w:val="009F23B1"/>
    <w:rsid w:val="009F28B6"/>
    <w:rsid w:val="009F3A29"/>
    <w:rsid w:val="009F4BAB"/>
    <w:rsid w:val="009F539C"/>
    <w:rsid w:val="009F6D74"/>
    <w:rsid w:val="009F7808"/>
    <w:rsid w:val="00A00944"/>
    <w:rsid w:val="00A00A19"/>
    <w:rsid w:val="00A00C0D"/>
    <w:rsid w:val="00A00F41"/>
    <w:rsid w:val="00A00FD0"/>
    <w:rsid w:val="00A01C9E"/>
    <w:rsid w:val="00A03263"/>
    <w:rsid w:val="00A0342A"/>
    <w:rsid w:val="00A04245"/>
    <w:rsid w:val="00A0435D"/>
    <w:rsid w:val="00A058C6"/>
    <w:rsid w:val="00A07A86"/>
    <w:rsid w:val="00A07F29"/>
    <w:rsid w:val="00A1056F"/>
    <w:rsid w:val="00A105B6"/>
    <w:rsid w:val="00A10DC1"/>
    <w:rsid w:val="00A1136C"/>
    <w:rsid w:val="00A11FF6"/>
    <w:rsid w:val="00A131E0"/>
    <w:rsid w:val="00A1481A"/>
    <w:rsid w:val="00A155E7"/>
    <w:rsid w:val="00A16431"/>
    <w:rsid w:val="00A17751"/>
    <w:rsid w:val="00A20821"/>
    <w:rsid w:val="00A20AF3"/>
    <w:rsid w:val="00A20B1C"/>
    <w:rsid w:val="00A23728"/>
    <w:rsid w:val="00A23BCC"/>
    <w:rsid w:val="00A24211"/>
    <w:rsid w:val="00A245AF"/>
    <w:rsid w:val="00A2464F"/>
    <w:rsid w:val="00A24982"/>
    <w:rsid w:val="00A26AD4"/>
    <w:rsid w:val="00A26C2A"/>
    <w:rsid w:val="00A27092"/>
    <w:rsid w:val="00A27CF9"/>
    <w:rsid w:val="00A27E2E"/>
    <w:rsid w:val="00A3011F"/>
    <w:rsid w:val="00A32667"/>
    <w:rsid w:val="00A33638"/>
    <w:rsid w:val="00A3368B"/>
    <w:rsid w:val="00A33837"/>
    <w:rsid w:val="00A34D9B"/>
    <w:rsid w:val="00A35BC0"/>
    <w:rsid w:val="00A35DEE"/>
    <w:rsid w:val="00A36327"/>
    <w:rsid w:val="00A36BDF"/>
    <w:rsid w:val="00A36F3C"/>
    <w:rsid w:val="00A3741E"/>
    <w:rsid w:val="00A374CA"/>
    <w:rsid w:val="00A37580"/>
    <w:rsid w:val="00A40170"/>
    <w:rsid w:val="00A407EA"/>
    <w:rsid w:val="00A40A64"/>
    <w:rsid w:val="00A42BF8"/>
    <w:rsid w:val="00A42F69"/>
    <w:rsid w:val="00A43605"/>
    <w:rsid w:val="00A43AA1"/>
    <w:rsid w:val="00A43CA9"/>
    <w:rsid w:val="00A457E1"/>
    <w:rsid w:val="00A460D8"/>
    <w:rsid w:val="00A47730"/>
    <w:rsid w:val="00A51B03"/>
    <w:rsid w:val="00A52876"/>
    <w:rsid w:val="00A53A80"/>
    <w:rsid w:val="00A53C44"/>
    <w:rsid w:val="00A54CD2"/>
    <w:rsid w:val="00A551EB"/>
    <w:rsid w:val="00A5544B"/>
    <w:rsid w:val="00A56907"/>
    <w:rsid w:val="00A56B81"/>
    <w:rsid w:val="00A573B3"/>
    <w:rsid w:val="00A62574"/>
    <w:rsid w:val="00A62DF4"/>
    <w:rsid w:val="00A63BE7"/>
    <w:rsid w:val="00A63F6E"/>
    <w:rsid w:val="00A65255"/>
    <w:rsid w:val="00A6597D"/>
    <w:rsid w:val="00A65CF8"/>
    <w:rsid w:val="00A65DDA"/>
    <w:rsid w:val="00A66D21"/>
    <w:rsid w:val="00A6715E"/>
    <w:rsid w:val="00A67A20"/>
    <w:rsid w:val="00A67BC7"/>
    <w:rsid w:val="00A702A3"/>
    <w:rsid w:val="00A710A3"/>
    <w:rsid w:val="00A72227"/>
    <w:rsid w:val="00A7238A"/>
    <w:rsid w:val="00A74B7E"/>
    <w:rsid w:val="00A74E81"/>
    <w:rsid w:val="00A74FBE"/>
    <w:rsid w:val="00A76140"/>
    <w:rsid w:val="00A766EE"/>
    <w:rsid w:val="00A76967"/>
    <w:rsid w:val="00A76CFA"/>
    <w:rsid w:val="00A774C1"/>
    <w:rsid w:val="00A77B17"/>
    <w:rsid w:val="00A808CC"/>
    <w:rsid w:val="00A8119D"/>
    <w:rsid w:val="00A821D1"/>
    <w:rsid w:val="00A8239B"/>
    <w:rsid w:val="00A8398A"/>
    <w:rsid w:val="00A8448B"/>
    <w:rsid w:val="00A86AC2"/>
    <w:rsid w:val="00A87894"/>
    <w:rsid w:val="00A90728"/>
    <w:rsid w:val="00A92A38"/>
    <w:rsid w:val="00A92A45"/>
    <w:rsid w:val="00A92B73"/>
    <w:rsid w:val="00A92C4B"/>
    <w:rsid w:val="00A94187"/>
    <w:rsid w:val="00A94858"/>
    <w:rsid w:val="00A955FB"/>
    <w:rsid w:val="00A9587B"/>
    <w:rsid w:val="00A95B2D"/>
    <w:rsid w:val="00A963A6"/>
    <w:rsid w:val="00A965F0"/>
    <w:rsid w:val="00A96C02"/>
    <w:rsid w:val="00A97B4B"/>
    <w:rsid w:val="00A97EE5"/>
    <w:rsid w:val="00AA010C"/>
    <w:rsid w:val="00AA0396"/>
    <w:rsid w:val="00AA083A"/>
    <w:rsid w:val="00AA08AA"/>
    <w:rsid w:val="00AA0F8C"/>
    <w:rsid w:val="00AA1D2B"/>
    <w:rsid w:val="00AA1E96"/>
    <w:rsid w:val="00AA2C59"/>
    <w:rsid w:val="00AA3D56"/>
    <w:rsid w:val="00AA413A"/>
    <w:rsid w:val="00AA44D3"/>
    <w:rsid w:val="00AA45B2"/>
    <w:rsid w:val="00AB1734"/>
    <w:rsid w:val="00AB1FD9"/>
    <w:rsid w:val="00AB2583"/>
    <w:rsid w:val="00AB26E0"/>
    <w:rsid w:val="00AB289F"/>
    <w:rsid w:val="00AB41F2"/>
    <w:rsid w:val="00AB4E4F"/>
    <w:rsid w:val="00AB51E0"/>
    <w:rsid w:val="00AB567E"/>
    <w:rsid w:val="00AB57E9"/>
    <w:rsid w:val="00AB5F79"/>
    <w:rsid w:val="00AB60F5"/>
    <w:rsid w:val="00AB674C"/>
    <w:rsid w:val="00AB6BC6"/>
    <w:rsid w:val="00AB6F00"/>
    <w:rsid w:val="00AB73E5"/>
    <w:rsid w:val="00AB74B1"/>
    <w:rsid w:val="00AB7526"/>
    <w:rsid w:val="00AB79D2"/>
    <w:rsid w:val="00AC0050"/>
    <w:rsid w:val="00AC0414"/>
    <w:rsid w:val="00AC1B81"/>
    <w:rsid w:val="00AC2A55"/>
    <w:rsid w:val="00AC30F9"/>
    <w:rsid w:val="00AC3EAF"/>
    <w:rsid w:val="00AC4E31"/>
    <w:rsid w:val="00AC4E69"/>
    <w:rsid w:val="00AC50F7"/>
    <w:rsid w:val="00AC5FB5"/>
    <w:rsid w:val="00AC6530"/>
    <w:rsid w:val="00AC6E40"/>
    <w:rsid w:val="00AC7114"/>
    <w:rsid w:val="00AC75D6"/>
    <w:rsid w:val="00AD135E"/>
    <w:rsid w:val="00AD16FC"/>
    <w:rsid w:val="00AD2541"/>
    <w:rsid w:val="00AD2BEB"/>
    <w:rsid w:val="00AD32DD"/>
    <w:rsid w:val="00AD388C"/>
    <w:rsid w:val="00AD410C"/>
    <w:rsid w:val="00AD5429"/>
    <w:rsid w:val="00AD72EE"/>
    <w:rsid w:val="00AD768E"/>
    <w:rsid w:val="00AD78F3"/>
    <w:rsid w:val="00AD7A24"/>
    <w:rsid w:val="00AE022F"/>
    <w:rsid w:val="00AE02E2"/>
    <w:rsid w:val="00AE1A0D"/>
    <w:rsid w:val="00AE37B9"/>
    <w:rsid w:val="00AE3FC6"/>
    <w:rsid w:val="00AE47F6"/>
    <w:rsid w:val="00AE4C19"/>
    <w:rsid w:val="00AE68DE"/>
    <w:rsid w:val="00AE691C"/>
    <w:rsid w:val="00AE6D26"/>
    <w:rsid w:val="00AE7F2F"/>
    <w:rsid w:val="00AF10AA"/>
    <w:rsid w:val="00AF13C7"/>
    <w:rsid w:val="00AF1D46"/>
    <w:rsid w:val="00AF258E"/>
    <w:rsid w:val="00AF2B74"/>
    <w:rsid w:val="00AF2C56"/>
    <w:rsid w:val="00AF3410"/>
    <w:rsid w:val="00AF3598"/>
    <w:rsid w:val="00AF3CB6"/>
    <w:rsid w:val="00AF4106"/>
    <w:rsid w:val="00AF50D2"/>
    <w:rsid w:val="00AF6FE2"/>
    <w:rsid w:val="00AF71BF"/>
    <w:rsid w:val="00AF71CA"/>
    <w:rsid w:val="00AF7A9C"/>
    <w:rsid w:val="00AF7E38"/>
    <w:rsid w:val="00B00503"/>
    <w:rsid w:val="00B00D5F"/>
    <w:rsid w:val="00B00EC7"/>
    <w:rsid w:val="00B017F1"/>
    <w:rsid w:val="00B019D8"/>
    <w:rsid w:val="00B0258B"/>
    <w:rsid w:val="00B02A90"/>
    <w:rsid w:val="00B03053"/>
    <w:rsid w:val="00B0335A"/>
    <w:rsid w:val="00B03697"/>
    <w:rsid w:val="00B03923"/>
    <w:rsid w:val="00B04931"/>
    <w:rsid w:val="00B04E15"/>
    <w:rsid w:val="00B05AB3"/>
    <w:rsid w:val="00B05FB8"/>
    <w:rsid w:val="00B06A9E"/>
    <w:rsid w:val="00B07694"/>
    <w:rsid w:val="00B07C33"/>
    <w:rsid w:val="00B07FD5"/>
    <w:rsid w:val="00B108B2"/>
    <w:rsid w:val="00B11268"/>
    <w:rsid w:val="00B1207B"/>
    <w:rsid w:val="00B120AF"/>
    <w:rsid w:val="00B12CF2"/>
    <w:rsid w:val="00B13468"/>
    <w:rsid w:val="00B138E6"/>
    <w:rsid w:val="00B13B51"/>
    <w:rsid w:val="00B13C2F"/>
    <w:rsid w:val="00B147E8"/>
    <w:rsid w:val="00B16138"/>
    <w:rsid w:val="00B16857"/>
    <w:rsid w:val="00B17ED1"/>
    <w:rsid w:val="00B208EE"/>
    <w:rsid w:val="00B20FB7"/>
    <w:rsid w:val="00B2366B"/>
    <w:rsid w:val="00B24CCA"/>
    <w:rsid w:val="00B261EF"/>
    <w:rsid w:val="00B26C2B"/>
    <w:rsid w:val="00B26F74"/>
    <w:rsid w:val="00B2761B"/>
    <w:rsid w:val="00B27A1D"/>
    <w:rsid w:val="00B30215"/>
    <w:rsid w:val="00B339B6"/>
    <w:rsid w:val="00B343BF"/>
    <w:rsid w:val="00B3487D"/>
    <w:rsid w:val="00B35B8A"/>
    <w:rsid w:val="00B35B9B"/>
    <w:rsid w:val="00B364E2"/>
    <w:rsid w:val="00B37EC9"/>
    <w:rsid w:val="00B4006B"/>
    <w:rsid w:val="00B4012F"/>
    <w:rsid w:val="00B40A5B"/>
    <w:rsid w:val="00B4129E"/>
    <w:rsid w:val="00B4202D"/>
    <w:rsid w:val="00B43558"/>
    <w:rsid w:val="00B43707"/>
    <w:rsid w:val="00B44367"/>
    <w:rsid w:val="00B44570"/>
    <w:rsid w:val="00B44831"/>
    <w:rsid w:val="00B454B7"/>
    <w:rsid w:val="00B4575F"/>
    <w:rsid w:val="00B45D73"/>
    <w:rsid w:val="00B46129"/>
    <w:rsid w:val="00B475EC"/>
    <w:rsid w:val="00B504F0"/>
    <w:rsid w:val="00B50746"/>
    <w:rsid w:val="00B52311"/>
    <w:rsid w:val="00B52BE4"/>
    <w:rsid w:val="00B54509"/>
    <w:rsid w:val="00B55490"/>
    <w:rsid w:val="00B55E6F"/>
    <w:rsid w:val="00B56B09"/>
    <w:rsid w:val="00B577CC"/>
    <w:rsid w:val="00B609D1"/>
    <w:rsid w:val="00B60F34"/>
    <w:rsid w:val="00B634FB"/>
    <w:rsid w:val="00B6479B"/>
    <w:rsid w:val="00B672E7"/>
    <w:rsid w:val="00B7049D"/>
    <w:rsid w:val="00B709EB"/>
    <w:rsid w:val="00B70B03"/>
    <w:rsid w:val="00B72856"/>
    <w:rsid w:val="00B73E5D"/>
    <w:rsid w:val="00B73F9C"/>
    <w:rsid w:val="00B75CC0"/>
    <w:rsid w:val="00B7777D"/>
    <w:rsid w:val="00B77E45"/>
    <w:rsid w:val="00B8046C"/>
    <w:rsid w:val="00B80F3F"/>
    <w:rsid w:val="00B8110E"/>
    <w:rsid w:val="00B8120E"/>
    <w:rsid w:val="00B817AA"/>
    <w:rsid w:val="00B81A05"/>
    <w:rsid w:val="00B83501"/>
    <w:rsid w:val="00B83AE0"/>
    <w:rsid w:val="00B84885"/>
    <w:rsid w:val="00B84C24"/>
    <w:rsid w:val="00B84F21"/>
    <w:rsid w:val="00B852A7"/>
    <w:rsid w:val="00B85516"/>
    <w:rsid w:val="00B8568C"/>
    <w:rsid w:val="00B85EC3"/>
    <w:rsid w:val="00B85FE0"/>
    <w:rsid w:val="00B862A5"/>
    <w:rsid w:val="00B86AAB"/>
    <w:rsid w:val="00B9029E"/>
    <w:rsid w:val="00B90893"/>
    <w:rsid w:val="00B90FF2"/>
    <w:rsid w:val="00B912BA"/>
    <w:rsid w:val="00B94F63"/>
    <w:rsid w:val="00B953BB"/>
    <w:rsid w:val="00B95624"/>
    <w:rsid w:val="00B958D3"/>
    <w:rsid w:val="00B96764"/>
    <w:rsid w:val="00B970A0"/>
    <w:rsid w:val="00B97370"/>
    <w:rsid w:val="00B976BE"/>
    <w:rsid w:val="00BA1105"/>
    <w:rsid w:val="00BA211C"/>
    <w:rsid w:val="00BA373D"/>
    <w:rsid w:val="00BA3983"/>
    <w:rsid w:val="00BA477E"/>
    <w:rsid w:val="00BA4C1F"/>
    <w:rsid w:val="00BA5521"/>
    <w:rsid w:val="00BA71A9"/>
    <w:rsid w:val="00BA7F33"/>
    <w:rsid w:val="00BB0852"/>
    <w:rsid w:val="00BB0DAD"/>
    <w:rsid w:val="00BB1F52"/>
    <w:rsid w:val="00BB200A"/>
    <w:rsid w:val="00BB245B"/>
    <w:rsid w:val="00BB2622"/>
    <w:rsid w:val="00BB27E1"/>
    <w:rsid w:val="00BB2E13"/>
    <w:rsid w:val="00BB346F"/>
    <w:rsid w:val="00BB48EC"/>
    <w:rsid w:val="00BB50B2"/>
    <w:rsid w:val="00BB551A"/>
    <w:rsid w:val="00BB5CC5"/>
    <w:rsid w:val="00BB76D1"/>
    <w:rsid w:val="00BC122F"/>
    <w:rsid w:val="00BC137F"/>
    <w:rsid w:val="00BC188E"/>
    <w:rsid w:val="00BC1FD2"/>
    <w:rsid w:val="00BC2192"/>
    <w:rsid w:val="00BC2498"/>
    <w:rsid w:val="00BC2ADA"/>
    <w:rsid w:val="00BC2C32"/>
    <w:rsid w:val="00BC2EC1"/>
    <w:rsid w:val="00BC36DE"/>
    <w:rsid w:val="00BC3F02"/>
    <w:rsid w:val="00BC3F79"/>
    <w:rsid w:val="00BC4B2C"/>
    <w:rsid w:val="00BC4CF1"/>
    <w:rsid w:val="00BC53B8"/>
    <w:rsid w:val="00BC592B"/>
    <w:rsid w:val="00BC60B7"/>
    <w:rsid w:val="00BC6D6F"/>
    <w:rsid w:val="00BC7914"/>
    <w:rsid w:val="00BD0C0A"/>
    <w:rsid w:val="00BD1101"/>
    <w:rsid w:val="00BD13FA"/>
    <w:rsid w:val="00BD17AF"/>
    <w:rsid w:val="00BD1A35"/>
    <w:rsid w:val="00BD1DFF"/>
    <w:rsid w:val="00BD1E3F"/>
    <w:rsid w:val="00BD2314"/>
    <w:rsid w:val="00BD3C95"/>
    <w:rsid w:val="00BD3DC1"/>
    <w:rsid w:val="00BD3DCB"/>
    <w:rsid w:val="00BD47B2"/>
    <w:rsid w:val="00BD4A8E"/>
    <w:rsid w:val="00BD4D25"/>
    <w:rsid w:val="00BD4DDF"/>
    <w:rsid w:val="00BD53AC"/>
    <w:rsid w:val="00BD6113"/>
    <w:rsid w:val="00BD6631"/>
    <w:rsid w:val="00BD6D46"/>
    <w:rsid w:val="00BD6E35"/>
    <w:rsid w:val="00BD704C"/>
    <w:rsid w:val="00BD7F5C"/>
    <w:rsid w:val="00BE18DF"/>
    <w:rsid w:val="00BE21AE"/>
    <w:rsid w:val="00BE326D"/>
    <w:rsid w:val="00BE38DE"/>
    <w:rsid w:val="00BE3B97"/>
    <w:rsid w:val="00BE3E36"/>
    <w:rsid w:val="00BE41B6"/>
    <w:rsid w:val="00BE475A"/>
    <w:rsid w:val="00BE4982"/>
    <w:rsid w:val="00BE4AB5"/>
    <w:rsid w:val="00BE4B41"/>
    <w:rsid w:val="00BE573D"/>
    <w:rsid w:val="00BE71FD"/>
    <w:rsid w:val="00BE7321"/>
    <w:rsid w:val="00BF0451"/>
    <w:rsid w:val="00BF219D"/>
    <w:rsid w:val="00BF2824"/>
    <w:rsid w:val="00BF3F2E"/>
    <w:rsid w:val="00BF58F2"/>
    <w:rsid w:val="00BF5906"/>
    <w:rsid w:val="00BF6EC4"/>
    <w:rsid w:val="00BF7E2C"/>
    <w:rsid w:val="00BF7E41"/>
    <w:rsid w:val="00BF7F50"/>
    <w:rsid w:val="00C013E1"/>
    <w:rsid w:val="00C028E6"/>
    <w:rsid w:val="00C02A74"/>
    <w:rsid w:val="00C0462A"/>
    <w:rsid w:val="00C0500C"/>
    <w:rsid w:val="00C0514B"/>
    <w:rsid w:val="00C06350"/>
    <w:rsid w:val="00C06588"/>
    <w:rsid w:val="00C07CF0"/>
    <w:rsid w:val="00C1153C"/>
    <w:rsid w:val="00C11CC6"/>
    <w:rsid w:val="00C11DEA"/>
    <w:rsid w:val="00C126DD"/>
    <w:rsid w:val="00C12F3C"/>
    <w:rsid w:val="00C139D6"/>
    <w:rsid w:val="00C157BB"/>
    <w:rsid w:val="00C16283"/>
    <w:rsid w:val="00C16439"/>
    <w:rsid w:val="00C16AB9"/>
    <w:rsid w:val="00C20A43"/>
    <w:rsid w:val="00C20B72"/>
    <w:rsid w:val="00C217DD"/>
    <w:rsid w:val="00C2184E"/>
    <w:rsid w:val="00C2213F"/>
    <w:rsid w:val="00C226EE"/>
    <w:rsid w:val="00C24661"/>
    <w:rsid w:val="00C26296"/>
    <w:rsid w:val="00C2676A"/>
    <w:rsid w:val="00C26DDB"/>
    <w:rsid w:val="00C30168"/>
    <w:rsid w:val="00C3133F"/>
    <w:rsid w:val="00C316B9"/>
    <w:rsid w:val="00C3321C"/>
    <w:rsid w:val="00C33C4D"/>
    <w:rsid w:val="00C34D85"/>
    <w:rsid w:val="00C34DDA"/>
    <w:rsid w:val="00C34FEF"/>
    <w:rsid w:val="00C355F4"/>
    <w:rsid w:val="00C3625F"/>
    <w:rsid w:val="00C37375"/>
    <w:rsid w:val="00C37FB0"/>
    <w:rsid w:val="00C402A3"/>
    <w:rsid w:val="00C402CC"/>
    <w:rsid w:val="00C402F4"/>
    <w:rsid w:val="00C404FC"/>
    <w:rsid w:val="00C41689"/>
    <w:rsid w:val="00C421D3"/>
    <w:rsid w:val="00C42670"/>
    <w:rsid w:val="00C428DD"/>
    <w:rsid w:val="00C428E7"/>
    <w:rsid w:val="00C42B2E"/>
    <w:rsid w:val="00C42F0A"/>
    <w:rsid w:val="00C438F7"/>
    <w:rsid w:val="00C43DF2"/>
    <w:rsid w:val="00C44468"/>
    <w:rsid w:val="00C44742"/>
    <w:rsid w:val="00C44868"/>
    <w:rsid w:val="00C44A4F"/>
    <w:rsid w:val="00C4502A"/>
    <w:rsid w:val="00C46260"/>
    <w:rsid w:val="00C4672A"/>
    <w:rsid w:val="00C470C1"/>
    <w:rsid w:val="00C47BAD"/>
    <w:rsid w:val="00C515E3"/>
    <w:rsid w:val="00C52334"/>
    <w:rsid w:val="00C53743"/>
    <w:rsid w:val="00C53FC0"/>
    <w:rsid w:val="00C541B9"/>
    <w:rsid w:val="00C54D96"/>
    <w:rsid w:val="00C54FF9"/>
    <w:rsid w:val="00C56313"/>
    <w:rsid w:val="00C5701E"/>
    <w:rsid w:val="00C626F9"/>
    <w:rsid w:val="00C62FE4"/>
    <w:rsid w:val="00C631E6"/>
    <w:rsid w:val="00C6367B"/>
    <w:rsid w:val="00C63D6A"/>
    <w:rsid w:val="00C64A60"/>
    <w:rsid w:val="00C64C21"/>
    <w:rsid w:val="00C66050"/>
    <w:rsid w:val="00C6654A"/>
    <w:rsid w:val="00C66CE8"/>
    <w:rsid w:val="00C66EE3"/>
    <w:rsid w:val="00C673DE"/>
    <w:rsid w:val="00C70682"/>
    <w:rsid w:val="00C71883"/>
    <w:rsid w:val="00C71AA8"/>
    <w:rsid w:val="00C73F0F"/>
    <w:rsid w:val="00C7678B"/>
    <w:rsid w:val="00C8089C"/>
    <w:rsid w:val="00C8090A"/>
    <w:rsid w:val="00C80B7B"/>
    <w:rsid w:val="00C80BF0"/>
    <w:rsid w:val="00C811AE"/>
    <w:rsid w:val="00C814D5"/>
    <w:rsid w:val="00C826FD"/>
    <w:rsid w:val="00C829C1"/>
    <w:rsid w:val="00C82EB6"/>
    <w:rsid w:val="00C8355D"/>
    <w:rsid w:val="00C83925"/>
    <w:rsid w:val="00C83938"/>
    <w:rsid w:val="00C83C9B"/>
    <w:rsid w:val="00C8535E"/>
    <w:rsid w:val="00C8558B"/>
    <w:rsid w:val="00C873E6"/>
    <w:rsid w:val="00C87A49"/>
    <w:rsid w:val="00C87D4A"/>
    <w:rsid w:val="00C90512"/>
    <w:rsid w:val="00C90781"/>
    <w:rsid w:val="00C90820"/>
    <w:rsid w:val="00C90D8D"/>
    <w:rsid w:val="00C91557"/>
    <w:rsid w:val="00C923DE"/>
    <w:rsid w:val="00C9298D"/>
    <w:rsid w:val="00C92B71"/>
    <w:rsid w:val="00C92D3F"/>
    <w:rsid w:val="00C93266"/>
    <w:rsid w:val="00C932A3"/>
    <w:rsid w:val="00C93E39"/>
    <w:rsid w:val="00C94907"/>
    <w:rsid w:val="00C94AC3"/>
    <w:rsid w:val="00C96A38"/>
    <w:rsid w:val="00CA0113"/>
    <w:rsid w:val="00CA097B"/>
    <w:rsid w:val="00CA13F5"/>
    <w:rsid w:val="00CA2428"/>
    <w:rsid w:val="00CA3190"/>
    <w:rsid w:val="00CA32B1"/>
    <w:rsid w:val="00CA385C"/>
    <w:rsid w:val="00CA4C1E"/>
    <w:rsid w:val="00CA5F37"/>
    <w:rsid w:val="00CA664B"/>
    <w:rsid w:val="00CB0D13"/>
    <w:rsid w:val="00CB0FD3"/>
    <w:rsid w:val="00CB1240"/>
    <w:rsid w:val="00CB16BA"/>
    <w:rsid w:val="00CB2586"/>
    <w:rsid w:val="00CB2DEE"/>
    <w:rsid w:val="00CB37E0"/>
    <w:rsid w:val="00CB3DB9"/>
    <w:rsid w:val="00CB4905"/>
    <w:rsid w:val="00CB6039"/>
    <w:rsid w:val="00CB66F5"/>
    <w:rsid w:val="00CB6B94"/>
    <w:rsid w:val="00CB77A2"/>
    <w:rsid w:val="00CC067D"/>
    <w:rsid w:val="00CC1DDE"/>
    <w:rsid w:val="00CC2042"/>
    <w:rsid w:val="00CC32EE"/>
    <w:rsid w:val="00CC339A"/>
    <w:rsid w:val="00CC490B"/>
    <w:rsid w:val="00CC519A"/>
    <w:rsid w:val="00CC5C3C"/>
    <w:rsid w:val="00CC66BB"/>
    <w:rsid w:val="00CC6A00"/>
    <w:rsid w:val="00CD18D6"/>
    <w:rsid w:val="00CD2528"/>
    <w:rsid w:val="00CD2762"/>
    <w:rsid w:val="00CD2E6A"/>
    <w:rsid w:val="00CD38CA"/>
    <w:rsid w:val="00CD49A6"/>
    <w:rsid w:val="00CD57CF"/>
    <w:rsid w:val="00CD5C36"/>
    <w:rsid w:val="00CD5FB3"/>
    <w:rsid w:val="00CD68FD"/>
    <w:rsid w:val="00CD7831"/>
    <w:rsid w:val="00CD7FBA"/>
    <w:rsid w:val="00CE0135"/>
    <w:rsid w:val="00CE141B"/>
    <w:rsid w:val="00CE16C0"/>
    <w:rsid w:val="00CE1722"/>
    <w:rsid w:val="00CE19D9"/>
    <w:rsid w:val="00CE2D4C"/>
    <w:rsid w:val="00CE3A17"/>
    <w:rsid w:val="00CE43ED"/>
    <w:rsid w:val="00CE4F51"/>
    <w:rsid w:val="00CE7A86"/>
    <w:rsid w:val="00CE7DEB"/>
    <w:rsid w:val="00CF0061"/>
    <w:rsid w:val="00CF0E72"/>
    <w:rsid w:val="00CF15F6"/>
    <w:rsid w:val="00CF1AA0"/>
    <w:rsid w:val="00CF1C2B"/>
    <w:rsid w:val="00CF2A3F"/>
    <w:rsid w:val="00CF31C7"/>
    <w:rsid w:val="00CF34C6"/>
    <w:rsid w:val="00CF4843"/>
    <w:rsid w:val="00CF5095"/>
    <w:rsid w:val="00CF5686"/>
    <w:rsid w:val="00CF5CB5"/>
    <w:rsid w:val="00D01122"/>
    <w:rsid w:val="00D018B7"/>
    <w:rsid w:val="00D01B1F"/>
    <w:rsid w:val="00D04C45"/>
    <w:rsid w:val="00D04E4D"/>
    <w:rsid w:val="00D04EAE"/>
    <w:rsid w:val="00D05521"/>
    <w:rsid w:val="00D06CFD"/>
    <w:rsid w:val="00D07407"/>
    <w:rsid w:val="00D0796E"/>
    <w:rsid w:val="00D07D66"/>
    <w:rsid w:val="00D10504"/>
    <w:rsid w:val="00D10ECC"/>
    <w:rsid w:val="00D11A3D"/>
    <w:rsid w:val="00D11A4C"/>
    <w:rsid w:val="00D13BE9"/>
    <w:rsid w:val="00D13CB3"/>
    <w:rsid w:val="00D13FDA"/>
    <w:rsid w:val="00D14FCC"/>
    <w:rsid w:val="00D159E9"/>
    <w:rsid w:val="00D15E64"/>
    <w:rsid w:val="00D16F48"/>
    <w:rsid w:val="00D16F86"/>
    <w:rsid w:val="00D175EC"/>
    <w:rsid w:val="00D17CC3"/>
    <w:rsid w:val="00D17FCB"/>
    <w:rsid w:val="00D20153"/>
    <w:rsid w:val="00D22A34"/>
    <w:rsid w:val="00D238E2"/>
    <w:rsid w:val="00D2565C"/>
    <w:rsid w:val="00D25A57"/>
    <w:rsid w:val="00D30D50"/>
    <w:rsid w:val="00D30DA3"/>
    <w:rsid w:val="00D31037"/>
    <w:rsid w:val="00D3123C"/>
    <w:rsid w:val="00D33AE4"/>
    <w:rsid w:val="00D347DB"/>
    <w:rsid w:val="00D34BAF"/>
    <w:rsid w:val="00D36092"/>
    <w:rsid w:val="00D36149"/>
    <w:rsid w:val="00D3739C"/>
    <w:rsid w:val="00D40125"/>
    <w:rsid w:val="00D40E34"/>
    <w:rsid w:val="00D41A66"/>
    <w:rsid w:val="00D42BE0"/>
    <w:rsid w:val="00D42FDD"/>
    <w:rsid w:val="00D441A3"/>
    <w:rsid w:val="00D44857"/>
    <w:rsid w:val="00D44A5F"/>
    <w:rsid w:val="00D450BC"/>
    <w:rsid w:val="00D46794"/>
    <w:rsid w:val="00D46B69"/>
    <w:rsid w:val="00D47044"/>
    <w:rsid w:val="00D500E9"/>
    <w:rsid w:val="00D50528"/>
    <w:rsid w:val="00D505B0"/>
    <w:rsid w:val="00D50D4F"/>
    <w:rsid w:val="00D51193"/>
    <w:rsid w:val="00D51696"/>
    <w:rsid w:val="00D522CE"/>
    <w:rsid w:val="00D52D4B"/>
    <w:rsid w:val="00D53F67"/>
    <w:rsid w:val="00D54941"/>
    <w:rsid w:val="00D54F3D"/>
    <w:rsid w:val="00D5540E"/>
    <w:rsid w:val="00D55A61"/>
    <w:rsid w:val="00D56238"/>
    <w:rsid w:val="00D578C3"/>
    <w:rsid w:val="00D57B50"/>
    <w:rsid w:val="00D60B23"/>
    <w:rsid w:val="00D60CC0"/>
    <w:rsid w:val="00D60E44"/>
    <w:rsid w:val="00D65F95"/>
    <w:rsid w:val="00D660E4"/>
    <w:rsid w:val="00D67FD9"/>
    <w:rsid w:val="00D7068F"/>
    <w:rsid w:val="00D71AF2"/>
    <w:rsid w:val="00D72024"/>
    <w:rsid w:val="00D7206D"/>
    <w:rsid w:val="00D721F8"/>
    <w:rsid w:val="00D7359E"/>
    <w:rsid w:val="00D764D0"/>
    <w:rsid w:val="00D77610"/>
    <w:rsid w:val="00D7788D"/>
    <w:rsid w:val="00D7796A"/>
    <w:rsid w:val="00D81F5C"/>
    <w:rsid w:val="00D8219D"/>
    <w:rsid w:val="00D83DC3"/>
    <w:rsid w:val="00D85146"/>
    <w:rsid w:val="00D854D6"/>
    <w:rsid w:val="00D87C86"/>
    <w:rsid w:val="00D90BD2"/>
    <w:rsid w:val="00D9127B"/>
    <w:rsid w:val="00D92877"/>
    <w:rsid w:val="00D947A5"/>
    <w:rsid w:val="00D9496C"/>
    <w:rsid w:val="00D94EFC"/>
    <w:rsid w:val="00D9534E"/>
    <w:rsid w:val="00D95E1F"/>
    <w:rsid w:val="00D9658C"/>
    <w:rsid w:val="00D9665F"/>
    <w:rsid w:val="00D972B0"/>
    <w:rsid w:val="00D978EF"/>
    <w:rsid w:val="00D979C4"/>
    <w:rsid w:val="00DA079D"/>
    <w:rsid w:val="00DA0AB1"/>
    <w:rsid w:val="00DA18A6"/>
    <w:rsid w:val="00DA2A11"/>
    <w:rsid w:val="00DA2E04"/>
    <w:rsid w:val="00DA33C2"/>
    <w:rsid w:val="00DA367C"/>
    <w:rsid w:val="00DA3B15"/>
    <w:rsid w:val="00DA3BFA"/>
    <w:rsid w:val="00DA4B36"/>
    <w:rsid w:val="00DA5D9C"/>
    <w:rsid w:val="00DA678C"/>
    <w:rsid w:val="00DA6CE4"/>
    <w:rsid w:val="00DA7179"/>
    <w:rsid w:val="00DB0083"/>
    <w:rsid w:val="00DB0EB0"/>
    <w:rsid w:val="00DB0F6F"/>
    <w:rsid w:val="00DB2586"/>
    <w:rsid w:val="00DB285A"/>
    <w:rsid w:val="00DB3B92"/>
    <w:rsid w:val="00DB4FFA"/>
    <w:rsid w:val="00DB52B0"/>
    <w:rsid w:val="00DB53B7"/>
    <w:rsid w:val="00DB6FA0"/>
    <w:rsid w:val="00DB6FAB"/>
    <w:rsid w:val="00DB7625"/>
    <w:rsid w:val="00DB7E2E"/>
    <w:rsid w:val="00DC0B15"/>
    <w:rsid w:val="00DC111E"/>
    <w:rsid w:val="00DC155A"/>
    <w:rsid w:val="00DC1614"/>
    <w:rsid w:val="00DC16A0"/>
    <w:rsid w:val="00DC17C0"/>
    <w:rsid w:val="00DC1852"/>
    <w:rsid w:val="00DC2731"/>
    <w:rsid w:val="00DC297C"/>
    <w:rsid w:val="00DC2C0F"/>
    <w:rsid w:val="00DC2F69"/>
    <w:rsid w:val="00DC2F7A"/>
    <w:rsid w:val="00DC31CA"/>
    <w:rsid w:val="00DC384B"/>
    <w:rsid w:val="00DC391C"/>
    <w:rsid w:val="00DC49EE"/>
    <w:rsid w:val="00DC61B2"/>
    <w:rsid w:val="00DC6B80"/>
    <w:rsid w:val="00DC71F9"/>
    <w:rsid w:val="00DC7857"/>
    <w:rsid w:val="00DD1F07"/>
    <w:rsid w:val="00DD24C2"/>
    <w:rsid w:val="00DD2682"/>
    <w:rsid w:val="00DD356A"/>
    <w:rsid w:val="00DD3F17"/>
    <w:rsid w:val="00DD4E2E"/>
    <w:rsid w:val="00DD5842"/>
    <w:rsid w:val="00DD5AE1"/>
    <w:rsid w:val="00DD6974"/>
    <w:rsid w:val="00DD7C2A"/>
    <w:rsid w:val="00DE0685"/>
    <w:rsid w:val="00DE11D5"/>
    <w:rsid w:val="00DE15C3"/>
    <w:rsid w:val="00DE1B90"/>
    <w:rsid w:val="00DE229B"/>
    <w:rsid w:val="00DE2837"/>
    <w:rsid w:val="00DE637F"/>
    <w:rsid w:val="00DE7157"/>
    <w:rsid w:val="00DE7BE9"/>
    <w:rsid w:val="00DF05C2"/>
    <w:rsid w:val="00DF1260"/>
    <w:rsid w:val="00DF13F0"/>
    <w:rsid w:val="00DF2AB9"/>
    <w:rsid w:val="00DF2F5C"/>
    <w:rsid w:val="00DF3F26"/>
    <w:rsid w:val="00DF3FB6"/>
    <w:rsid w:val="00DF4E85"/>
    <w:rsid w:val="00DF6D9A"/>
    <w:rsid w:val="00DF6E4F"/>
    <w:rsid w:val="00DF706B"/>
    <w:rsid w:val="00E003B5"/>
    <w:rsid w:val="00E010F4"/>
    <w:rsid w:val="00E0128E"/>
    <w:rsid w:val="00E01B2C"/>
    <w:rsid w:val="00E0246D"/>
    <w:rsid w:val="00E033B9"/>
    <w:rsid w:val="00E0433A"/>
    <w:rsid w:val="00E04558"/>
    <w:rsid w:val="00E04761"/>
    <w:rsid w:val="00E04767"/>
    <w:rsid w:val="00E04933"/>
    <w:rsid w:val="00E114CC"/>
    <w:rsid w:val="00E11FAE"/>
    <w:rsid w:val="00E124F5"/>
    <w:rsid w:val="00E13195"/>
    <w:rsid w:val="00E13FA2"/>
    <w:rsid w:val="00E14251"/>
    <w:rsid w:val="00E146D1"/>
    <w:rsid w:val="00E167E1"/>
    <w:rsid w:val="00E16832"/>
    <w:rsid w:val="00E16F4A"/>
    <w:rsid w:val="00E174EF"/>
    <w:rsid w:val="00E21355"/>
    <w:rsid w:val="00E21BFB"/>
    <w:rsid w:val="00E21DBE"/>
    <w:rsid w:val="00E23084"/>
    <w:rsid w:val="00E23680"/>
    <w:rsid w:val="00E2417E"/>
    <w:rsid w:val="00E241B1"/>
    <w:rsid w:val="00E24665"/>
    <w:rsid w:val="00E262D6"/>
    <w:rsid w:val="00E2639E"/>
    <w:rsid w:val="00E32A00"/>
    <w:rsid w:val="00E32E67"/>
    <w:rsid w:val="00E34202"/>
    <w:rsid w:val="00E3512F"/>
    <w:rsid w:val="00E35211"/>
    <w:rsid w:val="00E358FD"/>
    <w:rsid w:val="00E35A8A"/>
    <w:rsid w:val="00E35BC4"/>
    <w:rsid w:val="00E35EAA"/>
    <w:rsid w:val="00E3640B"/>
    <w:rsid w:val="00E3642B"/>
    <w:rsid w:val="00E366A0"/>
    <w:rsid w:val="00E3714A"/>
    <w:rsid w:val="00E4033E"/>
    <w:rsid w:val="00E4108F"/>
    <w:rsid w:val="00E41969"/>
    <w:rsid w:val="00E422B0"/>
    <w:rsid w:val="00E4295E"/>
    <w:rsid w:val="00E440F4"/>
    <w:rsid w:val="00E4563F"/>
    <w:rsid w:val="00E46680"/>
    <w:rsid w:val="00E46FB8"/>
    <w:rsid w:val="00E50E2F"/>
    <w:rsid w:val="00E521B1"/>
    <w:rsid w:val="00E5242A"/>
    <w:rsid w:val="00E538F2"/>
    <w:rsid w:val="00E543E7"/>
    <w:rsid w:val="00E54FD3"/>
    <w:rsid w:val="00E5589D"/>
    <w:rsid w:val="00E55EEB"/>
    <w:rsid w:val="00E56430"/>
    <w:rsid w:val="00E57532"/>
    <w:rsid w:val="00E609E5"/>
    <w:rsid w:val="00E6143E"/>
    <w:rsid w:val="00E61514"/>
    <w:rsid w:val="00E61E2E"/>
    <w:rsid w:val="00E6304E"/>
    <w:rsid w:val="00E633A3"/>
    <w:rsid w:val="00E63487"/>
    <w:rsid w:val="00E63BAC"/>
    <w:rsid w:val="00E64132"/>
    <w:rsid w:val="00E646CF"/>
    <w:rsid w:val="00E64CDB"/>
    <w:rsid w:val="00E64F39"/>
    <w:rsid w:val="00E66782"/>
    <w:rsid w:val="00E66BB3"/>
    <w:rsid w:val="00E66E85"/>
    <w:rsid w:val="00E67BE3"/>
    <w:rsid w:val="00E67CAE"/>
    <w:rsid w:val="00E67CB4"/>
    <w:rsid w:val="00E709B3"/>
    <w:rsid w:val="00E70B24"/>
    <w:rsid w:val="00E70D9D"/>
    <w:rsid w:val="00E71651"/>
    <w:rsid w:val="00E717F9"/>
    <w:rsid w:val="00E733E5"/>
    <w:rsid w:val="00E734BD"/>
    <w:rsid w:val="00E74306"/>
    <w:rsid w:val="00E74E8D"/>
    <w:rsid w:val="00E75996"/>
    <w:rsid w:val="00E75B41"/>
    <w:rsid w:val="00E75E9B"/>
    <w:rsid w:val="00E76DF0"/>
    <w:rsid w:val="00E77844"/>
    <w:rsid w:val="00E80E1C"/>
    <w:rsid w:val="00E8145E"/>
    <w:rsid w:val="00E81AB7"/>
    <w:rsid w:val="00E81B6E"/>
    <w:rsid w:val="00E81FB5"/>
    <w:rsid w:val="00E82118"/>
    <w:rsid w:val="00E845A6"/>
    <w:rsid w:val="00E84BE5"/>
    <w:rsid w:val="00E85F8A"/>
    <w:rsid w:val="00E86F19"/>
    <w:rsid w:val="00E86F26"/>
    <w:rsid w:val="00E86F6D"/>
    <w:rsid w:val="00E87726"/>
    <w:rsid w:val="00E879A8"/>
    <w:rsid w:val="00E90C1A"/>
    <w:rsid w:val="00E9147C"/>
    <w:rsid w:val="00E91C6A"/>
    <w:rsid w:val="00E9249D"/>
    <w:rsid w:val="00E92F4A"/>
    <w:rsid w:val="00E931AC"/>
    <w:rsid w:val="00E93B45"/>
    <w:rsid w:val="00E93D5F"/>
    <w:rsid w:val="00E955CF"/>
    <w:rsid w:val="00E95DCE"/>
    <w:rsid w:val="00E9625A"/>
    <w:rsid w:val="00E96E4E"/>
    <w:rsid w:val="00E97481"/>
    <w:rsid w:val="00E97818"/>
    <w:rsid w:val="00EA0219"/>
    <w:rsid w:val="00EA14B9"/>
    <w:rsid w:val="00EA24C3"/>
    <w:rsid w:val="00EA27D3"/>
    <w:rsid w:val="00EA2A3B"/>
    <w:rsid w:val="00EA3159"/>
    <w:rsid w:val="00EA47E2"/>
    <w:rsid w:val="00EA486A"/>
    <w:rsid w:val="00EA5AA9"/>
    <w:rsid w:val="00EA6611"/>
    <w:rsid w:val="00EA6E19"/>
    <w:rsid w:val="00EA71A4"/>
    <w:rsid w:val="00EA7881"/>
    <w:rsid w:val="00EA7B20"/>
    <w:rsid w:val="00EB0150"/>
    <w:rsid w:val="00EB0E63"/>
    <w:rsid w:val="00EB111F"/>
    <w:rsid w:val="00EB1CFA"/>
    <w:rsid w:val="00EB4D75"/>
    <w:rsid w:val="00EB57BE"/>
    <w:rsid w:val="00EB6513"/>
    <w:rsid w:val="00EB6C9A"/>
    <w:rsid w:val="00EB7343"/>
    <w:rsid w:val="00EB79A3"/>
    <w:rsid w:val="00EB7E9A"/>
    <w:rsid w:val="00EC0D90"/>
    <w:rsid w:val="00EC29E9"/>
    <w:rsid w:val="00EC2BCC"/>
    <w:rsid w:val="00EC2C29"/>
    <w:rsid w:val="00EC348F"/>
    <w:rsid w:val="00EC36FE"/>
    <w:rsid w:val="00EC3879"/>
    <w:rsid w:val="00EC3A31"/>
    <w:rsid w:val="00EC40F3"/>
    <w:rsid w:val="00EC4883"/>
    <w:rsid w:val="00EC4A0E"/>
    <w:rsid w:val="00EC4AD3"/>
    <w:rsid w:val="00EC5B04"/>
    <w:rsid w:val="00EC74D6"/>
    <w:rsid w:val="00EC7E94"/>
    <w:rsid w:val="00ED0609"/>
    <w:rsid w:val="00ED13AE"/>
    <w:rsid w:val="00ED2071"/>
    <w:rsid w:val="00ED24BA"/>
    <w:rsid w:val="00ED31F1"/>
    <w:rsid w:val="00ED3729"/>
    <w:rsid w:val="00ED37FF"/>
    <w:rsid w:val="00ED3A71"/>
    <w:rsid w:val="00ED43A6"/>
    <w:rsid w:val="00ED73B4"/>
    <w:rsid w:val="00EE0936"/>
    <w:rsid w:val="00EE142D"/>
    <w:rsid w:val="00EE1E25"/>
    <w:rsid w:val="00EE23EB"/>
    <w:rsid w:val="00EE266D"/>
    <w:rsid w:val="00EE2BBB"/>
    <w:rsid w:val="00EE2CC3"/>
    <w:rsid w:val="00EE2F1D"/>
    <w:rsid w:val="00EE3C4A"/>
    <w:rsid w:val="00EE3E4E"/>
    <w:rsid w:val="00EE423F"/>
    <w:rsid w:val="00EE43E5"/>
    <w:rsid w:val="00EE4C8C"/>
    <w:rsid w:val="00EE537E"/>
    <w:rsid w:val="00EE6E97"/>
    <w:rsid w:val="00EF15E2"/>
    <w:rsid w:val="00EF1714"/>
    <w:rsid w:val="00EF1CF3"/>
    <w:rsid w:val="00EF22F9"/>
    <w:rsid w:val="00EF2F3F"/>
    <w:rsid w:val="00EF3D4D"/>
    <w:rsid w:val="00EF44F1"/>
    <w:rsid w:val="00EF4F6F"/>
    <w:rsid w:val="00EF5264"/>
    <w:rsid w:val="00EF5858"/>
    <w:rsid w:val="00EF69C1"/>
    <w:rsid w:val="00EF72D8"/>
    <w:rsid w:val="00EF7E9B"/>
    <w:rsid w:val="00F00BC5"/>
    <w:rsid w:val="00F00F0E"/>
    <w:rsid w:val="00F00F13"/>
    <w:rsid w:val="00F0144C"/>
    <w:rsid w:val="00F03241"/>
    <w:rsid w:val="00F03A72"/>
    <w:rsid w:val="00F03F00"/>
    <w:rsid w:val="00F04F24"/>
    <w:rsid w:val="00F062DB"/>
    <w:rsid w:val="00F07DC3"/>
    <w:rsid w:val="00F10277"/>
    <w:rsid w:val="00F1083F"/>
    <w:rsid w:val="00F10AE4"/>
    <w:rsid w:val="00F1220D"/>
    <w:rsid w:val="00F1269D"/>
    <w:rsid w:val="00F136B5"/>
    <w:rsid w:val="00F14416"/>
    <w:rsid w:val="00F153A6"/>
    <w:rsid w:val="00F15D52"/>
    <w:rsid w:val="00F16011"/>
    <w:rsid w:val="00F16FD9"/>
    <w:rsid w:val="00F179EB"/>
    <w:rsid w:val="00F206EE"/>
    <w:rsid w:val="00F21C6D"/>
    <w:rsid w:val="00F22152"/>
    <w:rsid w:val="00F23196"/>
    <w:rsid w:val="00F24EC4"/>
    <w:rsid w:val="00F25085"/>
    <w:rsid w:val="00F258DD"/>
    <w:rsid w:val="00F260FC"/>
    <w:rsid w:val="00F31C12"/>
    <w:rsid w:val="00F323AE"/>
    <w:rsid w:val="00F32F2D"/>
    <w:rsid w:val="00F33CDD"/>
    <w:rsid w:val="00F34606"/>
    <w:rsid w:val="00F34784"/>
    <w:rsid w:val="00F3505C"/>
    <w:rsid w:val="00F358D3"/>
    <w:rsid w:val="00F35E5F"/>
    <w:rsid w:val="00F36CB8"/>
    <w:rsid w:val="00F37718"/>
    <w:rsid w:val="00F37E97"/>
    <w:rsid w:val="00F401AF"/>
    <w:rsid w:val="00F4070D"/>
    <w:rsid w:val="00F40A15"/>
    <w:rsid w:val="00F40C41"/>
    <w:rsid w:val="00F41B87"/>
    <w:rsid w:val="00F41D62"/>
    <w:rsid w:val="00F42809"/>
    <w:rsid w:val="00F429ED"/>
    <w:rsid w:val="00F42F5E"/>
    <w:rsid w:val="00F43007"/>
    <w:rsid w:val="00F44038"/>
    <w:rsid w:val="00F444D1"/>
    <w:rsid w:val="00F44EA6"/>
    <w:rsid w:val="00F45345"/>
    <w:rsid w:val="00F45C8E"/>
    <w:rsid w:val="00F467B8"/>
    <w:rsid w:val="00F47559"/>
    <w:rsid w:val="00F5054A"/>
    <w:rsid w:val="00F50A0A"/>
    <w:rsid w:val="00F515AB"/>
    <w:rsid w:val="00F518DB"/>
    <w:rsid w:val="00F5198D"/>
    <w:rsid w:val="00F51FB5"/>
    <w:rsid w:val="00F5265E"/>
    <w:rsid w:val="00F52A16"/>
    <w:rsid w:val="00F52B57"/>
    <w:rsid w:val="00F52DBA"/>
    <w:rsid w:val="00F534D1"/>
    <w:rsid w:val="00F53939"/>
    <w:rsid w:val="00F53D14"/>
    <w:rsid w:val="00F53DAD"/>
    <w:rsid w:val="00F55551"/>
    <w:rsid w:val="00F561FA"/>
    <w:rsid w:val="00F56B9F"/>
    <w:rsid w:val="00F60D67"/>
    <w:rsid w:val="00F60ED1"/>
    <w:rsid w:val="00F61B1A"/>
    <w:rsid w:val="00F627D8"/>
    <w:rsid w:val="00F62E05"/>
    <w:rsid w:val="00F646E2"/>
    <w:rsid w:val="00F6538C"/>
    <w:rsid w:val="00F653CE"/>
    <w:rsid w:val="00F6562D"/>
    <w:rsid w:val="00F656AC"/>
    <w:rsid w:val="00F6584E"/>
    <w:rsid w:val="00F65FD8"/>
    <w:rsid w:val="00F66084"/>
    <w:rsid w:val="00F665D5"/>
    <w:rsid w:val="00F667D1"/>
    <w:rsid w:val="00F668C1"/>
    <w:rsid w:val="00F671B5"/>
    <w:rsid w:val="00F67BE6"/>
    <w:rsid w:val="00F67BF1"/>
    <w:rsid w:val="00F708FC"/>
    <w:rsid w:val="00F710E7"/>
    <w:rsid w:val="00F71B0B"/>
    <w:rsid w:val="00F729DC"/>
    <w:rsid w:val="00F7300A"/>
    <w:rsid w:val="00F7593F"/>
    <w:rsid w:val="00F775F7"/>
    <w:rsid w:val="00F77776"/>
    <w:rsid w:val="00F77E50"/>
    <w:rsid w:val="00F80A06"/>
    <w:rsid w:val="00F80DD4"/>
    <w:rsid w:val="00F80DD9"/>
    <w:rsid w:val="00F8155E"/>
    <w:rsid w:val="00F81F94"/>
    <w:rsid w:val="00F82B67"/>
    <w:rsid w:val="00F82F40"/>
    <w:rsid w:val="00F8486D"/>
    <w:rsid w:val="00F84E1E"/>
    <w:rsid w:val="00F8526E"/>
    <w:rsid w:val="00F85E81"/>
    <w:rsid w:val="00F862F5"/>
    <w:rsid w:val="00F86658"/>
    <w:rsid w:val="00F87135"/>
    <w:rsid w:val="00F872B3"/>
    <w:rsid w:val="00F872CA"/>
    <w:rsid w:val="00F874D5"/>
    <w:rsid w:val="00F91502"/>
    <w:rsid w:val="00F91908"/>
    <w:rsid w:val="00F91AE1"/>
    <w:rsid w:val="00F92EB6"/>
    <w:rsid w:val="00F92FEC"/>
    <w:rsid w:val="00F9411C"/>
    <w:rsid w:val="00F956AA"/>
    <w:rsid w:val="00F958D2"/>
    <w:rsid w:val="00FA24A1"/>
    <w:rsid w:val="00FA25FA"/>
    <w:rsid w:val="00FA2AFB"/>
    <w:rsid w:val="00FA3D0A"/>
    <w:rsid w:val="00FA4230"/>
    <w:rsid w:val="00FA4572"/>
    <w:rsid w:val="00FA4942"/>
    <w:rsid w:val="00FA5054"/>
    <w:rsid w:val="00FA65D7"/>
    <w:rsid w:val="00FA6A64"/>
    <w:rsid w:val="00FA7219"/>
    <w:rsid w:val="00FB07B3"/>
    <w:rsid w:val="00FB2873"/>
    <w:rsid w:val="00FB2AFB"/>
    <w:rsid w:val="00FB390B"/>
    <w:rsid w:val="00FB3B6F"/>
    <w:rsid w:val="00FB3BD0"/>
    <w:rsid w:val="00FB3E2C"/>
    <w:rsid w:val="00FB439D"/>
    <w:rsid w:val="00FB554B"/>
    <w:rsid w:val="00FB5E3B"/>
    <w:rsid w:val="00FB66AA"/>
    <w:rsid w:val="00FB6E9E"/>
    <w:rsid w:val="00FB7BF4"/>
    <w:rsid w:val="00FC051D"/>
    <w:rsid w:val="00FC23C9"/>
    <w:rsid w:val="00FC39DC"/>
    <w:rsid w:val="00FC65AE"/>
    <w:rsid w:val="00FC66E3"/>
    <w:rsid w:val="00FC68EA"/>
    <w:rsid w:val="00FC7AEC"/>
    <w:rsid w:val="00FD0102"/>
    <w:rsid w:val="00FD17A5"/>
    <w:rsid w:val="00FD1947"/>
    <w:rsid w:val="00FD1EAA"/>
    <w:rsid w:val="00FD2745"/>
    <w:rsid w:val="00FD291D"/>
    <w:rsid w:val="00FD2C6C"/>
    <w:rsid w:val="00FD3921"/>
    <w:rsid w:val="00FD60F8"/>
    <w:rsid w:val="00FD6684"/>
    <w:rsid w:val="00FD69F6"/>
    <w:rsid w:val="00FD799B"/>
    <w:rsid w:val="00FD7F89"/>
    <w:rsid w:val="00FE0E65"/>
    <w:rsid w:val="00FE0E73"/>
    <w:rsid w:val="00FE1001"/>
    <w:rsid w:val="00FE1177"/>
    <w:rsid w:val="00FE1B26"/>
    <w:rsid w:val="00FE3188"/>
    <w:rsid w:val="00FE5237"/>
    <w:rsid w:val="00FE5494"/>
    <w:rsid w:val="00FE581B"/>
    <w:rsid w:val="00FE5FB5"/>
    <w:rsid w:val="00FE62E7"/>
    <w:rsid w:val="00FE6CEC"/>
    <w:rsid w:val="00FE7426"/>
    <w:rsid w:val="00FF0673"/>
    <w:rsid w:val="00FF1425"/>
    <w:rsid w:val="00FF165E"/>
    <w:rsid w:val="00FF1C71"/>
    <w:rsid w:val="00FF2D02"/>
    <w:rsid w:val="00FF3066"/>
    <w:rsid w:val="00FF4C18"/>
    <w:rsid w:val="00FF5FC6"/>
    <w:rsid w:val="00FF6971"/>
    <w:rsid w:val="00FF6DAA"/>
    <w:rsid w:val="00FF7A9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i-FI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,"/>
  <w:listSeparator w:val=";"/>
  <w14:docId w14:val="17D65E9B"/>
  <w15:docId w15:val="{024257A9-012B-48F1-84FB-1F33AB33F6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sz w:val="24"/>
        <w:szCs w:val="24"/>
        <w:lang w:val="fi-FI" w:eastAsia="fi-FI" w:bidi="ar-SA"/>
      </w:rPr>
    </w:rPrDefault>
    <w:pPrDefault/>
  </w:docDefaults>
  <w:latentStyles w:defLockedState="0" w:defUIPriority="0" w:defSemiHidden="0" w:defUnhideWhenUsed="0" w:defQFormat="0" w:count="374">
    <w:lsdException w:name="heading 7" w:unhideWhenUsed="1"/>
    <w:lsdException w:name="heading 8" w:unhideWhenUsed="1"/>
    <w:lsdException w:name="heading 9" w:unhideWhenUsed="1"/>
    <w:lsdException w:name="index 1" w:semiHidden="1" w:unhideWhenUsed="1"/>
    <w:lsdException w:name="index 2" w:unhideWhenUsed="1"/>
    <w:lsdException w:name="index 3" w:unhideWhenUsed="1"/>
    <w:lsdException w:name="index 4" w:unhideWhenUsed="1"/>
    <w:lsdException w:name="index 5" w:unhideWhenUsed="1"/>
    <w:lsdException w:name="index 6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3" w:semiHidden="1" w:unhideWhenUsed="1"/>
    <w:lsdException w:name="List Number 4" w:semiHidden="1" w:unhideWhenUsed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Revision" w:semiHidden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</w:latentStyles>
  <w:style w:type="paragraph" w:default="1" w:styleId="Normaali">
    <w:name w:val="Normal"/>
    <w:rsid w:val="005F0D22"/>
    <w:pPr>
      <w:spacing w:after="200" w:line="276" w:lineRule="auto"/>
    </w:pPr>
    <w:rPr>
      <w:rFonts w:ascii="Times New Roman" w:hAnsi="Times New Roman"/>
      <w:sz w:val="22"/>
      <w:szCs w:val="22"/>
      <w:lang w:eastAsia="en-US"/>
    </w:rPr>
  </w:style>
  <w:style w:type="paragraph" w:styleId="Otsikko1">
    <w:name w:val="heading 1"/>
    <w:basedOn w:val="Normaali"/>
    <w:next w:val="Normaali"/>
    <w:link w:val="Otsikko1Char"/>
    <w:uiPriority w:val="9"/>
    <w:rsid w:val="00BD6631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4"/>
      <w:szCs w:val="28"/>
    </w:rPr>
  </w:style>
  <w:style w:type="paragraph" w:styleId="Otsikko2">
    <w:name w:val="heading 2"/>
    <w:basedOn w:val="Normaali"/>
    <w:next w:val="Normaali"/>
    <w:link w:val="Otsikko2Char"/>
    <w:uiPriority w:val="9"/>
    <w:semiHidden/>
    <w:unhideWhenUsed/>
    <w:qFormat/>
    <w:rsid w:val="00B2761B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Otsikko3">
    <w:name w:val="heading 3"/>
    <w:basedOn w:val="Normaali"/>
    <w:next w:val="Normaali"/>
    <w:link w:val="Otsikko3Char"/>
    <w:uiPriority w:val="9"/>
    <w:unhideWhenUsed/>
    <w:rsid w:val="00BD6631"/>
    <w:pPr>
      <w:keepNext/>
      <w:keepLines/>
      <w:spacing w:before="240" w:after="120" w:line="360" w:lineRule="auto"/>
      <w:jc w:val="both"/>
      <w:outlineLvl w:val="2"/>
    </w:pPr>
    <w:rPr>
      <w:rFonts w:eastAsia="Times New Roman"/>
      <w:b/>
      <w:bCs/>
      <w:sz w:val="4"/>
      <w:szCs w:val="24"/>
    </w:rPr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character" w:customStyle="1" w:styleId="Loppuviitteenteksti1">
    <w:name w:val="Loppuviitteen teksti1"/>
    <w:semiHidden/>
    <w:unhideWhenUsed/>
    <w:rsid w:val="00561098"/>
  </w:style>
  <w:style w:type="character" w:customStyle="1" w:styleId="Loppuviitteenteksti10">
    <w:name w:val="Loppuviitteen teksti1"/>
    <w:semiHidden/>
    <w:unhideWhenUsed/>
    <w:rsid w:val="00907B40"/>
  </w:style>
  <w:style w:type="character" w:customStyle="1" w:styleId="Kappaleenoletuskirjasin1">
    <w:name w:val="Kappaleen oletuskirjasin1"/>
    <w:semiHidden/>
    <w:unhideWhenUsed/>
    <w:rsid w:val="008F401F"/>
  </w:style>
  <w:style w:type="character" w:customStyle="1" w:styleId="Kappaleenoletuskirjasin10">
    <w:name w:val="Kappaleen oletuskirjasin1"/>
    <w:uiPriority w:val="1"/>
    <w:semiHidden/>
    <w:unhideWhenUsed/>
    <w:rsid w:val="005B1232"/>
  </w:style>
  <w:style w:type="character" w:customStyle="1" w:styleId="Loppuviitteenteksti11">
    <w:name w:val="Loppuviitteen teksti1"/>
    <w:semiHidden/>
    <w:unhideWhenUsed/>
    <w:rsid w:val="005B1232"/>
  </w:style>
  <w:style w:type="character" w:customStyle="1" w:styleId="Kappaleenoletuskirjasin11">
    <w:name w:val="Kappaleen oletuskirjasin1"/>
    <w:semiHidden/>
    <w:unhideWhenUsed/>
    <w:rsid w:val="000616AE"/>
  </w:style>
  <w:style w:type="character" w:customStyle="1" w:styleId="Kappaleenoletuskirjasin12">
    <w:name w:val="Kappaleen oletuskirjasin1"/>
    <w:semiHidden/>
    <w:unhideWhenUsed/>
    <w:rsid w:val="007B2013"/>
  </w:style>
  <w:style w:type="character" w:customStyle="1" w:styleId="Kappaleenoletuskirjasin13">
    <w:name w:val="Kappaleen oletuskirjasin1"/>
    <w:semiHidden/>
    <w:unhideWhenUsed/>
    <w:rsid w:val="00172C78"/>
  </w:style>
  <w:style w:type="character" w:customStyle="1" w:styleId="Loppuviitteenteksti12">
    <w:name w:val="Loppuviitteen teksti1"/>
    <w:semiHidden/>
    <w:unhideWhenUsed/>
    <w:rsid w:val="00C52334"/>
  </w:style>
  <w:style w:type="character" w:customStyle="1" w:styleId="Kappaleenoletuskirjasin14">
    <w:name w:val="Kappaleen oletuskirjasin1"/>
    <w:semiHidden/>
    <w:unhideWhenUsed/>
    <w:rsid w:val="00CE19D9"/>
  </w:style>
  <w:style w:type="character" w:customStyle="1" w:styleId="Kappaleenoletuskirjasin15">
    <w:name w:val="Kappaleen oletuskirjasin1"/>
    <w:uiPriority w:val="1"/>
    <w:semiHidden/>
    <w:unhideWhenUsed/>
    <w:rsid w:val="003B0EE6"/>
  </w:style>
  <w:style w:type="character" w:customStyle="1" w:styleId="Loppuviitteenteksti13">
    <w:name w:val="Loppuviitteen teksti1"/>
    <w:semiHidden/>
    <w:unhideWhenUsed/>
    <w:rsid w:val="003A6F2C"/>
  </w:style>
  <w:style w:type="character" w:customStyle="1" w:styleId="Kappaleenoletuskirjasin16">
    <w:name w:val="Kappaleen oletuskirjasin1"/>
    <w:semiHidden/>
    <w:unhideWhenUsed/>
    <w:rsid w:val="008E1216"/>
  </w:style>
  <w:style w:type="character" w:customStyle="1" w:styleId="Kappaleenoletuskirjasin17">
    <w:name w:val="Kappaleen oletuskirjasin1"/>
    <w:semiHidden/>
    <w:unhideWhenUsed/>
    <w:rsid w:val="00502D6B"/>
  </w:style>
  <w:style w:type="character" w:customStyle="1" w:styleId="Kappaleenoletuskirjasin18">
    <w:name w:val="Kappaleen oletuskirjasin1"/>
    <w:semiHidden/>
    <w:unhideWhenUsed/>
    <w:rsid w:val="00262443"/>
  </w:style>
  <w:style w:type="character" w:customStyle="1" w:styleId="Kappaleenoletuskirjasin19">
    <w:name w:val="Kappaleen oletuskirjasin1"/>
    <w:semiHidden/>
    <w:unhideWhenUsed/>
    <w:rsid w:val="00C96A38"/>
  </w:style>
  <w:style w:type="paragraph" w:customStyle="1" w:styleId="ratkaisusisabc">
    <w:name w:val="ratkaisu sis abc"/>
    <w:basedOn w:val="ratkaisusis"/>
    <w:qFormat/>
    <w:rsid w:val="00EA3159"/>
    <w:pPr>
      <w:ind w:left="964"/>
    </w:pPr>
  </w:style>
  <w:style w:type="character" w:customStyle="1" w:styleId="f-kirjaimenharvennus">
    <w:name w:val="f-kirjaimen harvennus"/>
    <w:basedOn w:val="Kappaleenoletusfontti"/>
    <w:uiPriority w:val="1"/>
    <w:qFormat/>
    <w:rsid w:val="00D06CFD"/>
    <w:rPr>
      <w:i/>
      <w:spacing w:val="40"/>
    </w:rPr>
  </w:style>
  <w:style w:type="character" w:styleId="Kommentinviite">
    <w:name w:val="annotation reference"/>
    <w:uiPriority w:val="99"/>
    <w:semiHidden/>
    <w:unhideWhenUsed/>
    <w:rsid w:val="00D10504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D10504"/>
    <w:rPr>
      <w:sz w:val="20"/>
      <w:szCs w:val="20"/>
    </w:rPr>
  </w:style>
  <w:style w:type="character" w:customStyle="1" w:styleId="KommentintekstiChar">
    <w:name w:val="Kommentin teksti Char"/>
    <w:link w:val="Kommentinteksti"/>
    <w:uiPriority w:val="99"/>
    <w:semiHidden/>
    <w:rsid w:val="00D10504"/>
    <w:rPr>
      <w:lang w:eastAsia="en-US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D10504"/>
    <w:rPr>
      <w:b/>
      <w:bCs/>
    </w:rPr>
  </w:style>
  <w:style w:type="character" w:customStyle="1" w:styleId="KommentinotsikkoChar">
    <w:name w:val="Kommentin otsikko Char"/>
    <w:link w:val="Kommentinotsikko"/>
    <w:uiPriority w:val="99"/>
    <w:semiHidden/>
    <w:rsid w:val="00D10504"/>
    <w:rPr>
      <w:b/>
      <w:bCs/>
      <w:lang w:eastAsia="en-US"/>
    </w:rPr>
  </w:style>
  <w:style w:type="paragraph" w:styleId="Seliteteksti">
    <w:name w:val="Balloon Text"/>
    <w:basedOn w:val="Normaali"/>
    <w:link w:val="SelitetekstiChar"/>
    <w:uiPriority w:val="99"/>
    <w:semiHidden/>
    <w:unhideWhenUsed/>
    <w:rsid w:val="00D10504"/>
    <w:pPr>
      <w:spacing w:after="0" w:line="240" w:lineRule="auto"/>
    </w:pPr>
    <w:rPr>
      <w:rFonts w:ascii="Tahoma" w:hAnsi="Tahoma"/>
      <w:sz w:val="16"/>
      <w:szCs w:val="16"/>
    </w:rPr>
  </w:style>
  <w:style w:type="character" w:customStyle="1" w:styleId="SelitetekstiChar">
    <w:name w:val="Seliteteksti Char"/>
    <w:link w:val="Seliteteksti"/>
    <w:uiPriority w:val="99"/>
    <w:semiHidden/>
    <w:rsid w:val="00D10504"/>
    <w:rPr>
      <w:rFonts w:ascii="Tahoma" w:hAnsi="Tahoma" w:cs="Tahoma"/>
      <w:sz w:val="16"/>
      <w:szCs w:val="16"/>
      <w:lang w:eastAsia="en-US"/>
    </w:rPr>
  </w:style>
  <w:style w:type="table" w:styleId="TaulukkoRuudukko">
    <w:name w:val="Table Grid"/>
    <w:basedOn w:val="Normaalitaulukko"/>
    <w:uiPriority w:val="59"/>
    <w:rsid w:val="008B09C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otsikkoluku">
    <w:name w:val="otsikko_luku"/>
    <w:qFormat/>
    <w:rsid w:val="003F2FC0"/>
    <w:pPr>
      <w:spacing w:after="420"/>
    </w:pPr>
    <w:rPr>
      <w:rFonts w:ascii="Tahoma" w:eastAsiaTheme="minorHAnsi" w:hAnsi="Tahoma" w:cstheme="majorHAnsi"/>
      <w:bCs/>
      <w:color w:val="4BACC6" w:themeColor="accent5"/>
      <w:spacing w:val="12"/>
      <w:sz w:val="44"/>
      <w:szCs w:val="68"/>
      <w:u w:val="single"/>
      <w:lang w:eastAsia="en-US"/>
    </w:rPr>
  </w:style>
  <w:style w:type="paragraph" w:customStyle="1" w:styleId="otsikkoalaluku">
    <w:name w:val="otsikko_alaluku"/>
    <w:basedOn w:val="Normaali"/>
    <w:qFormat/>
    <w:rsid w:val="003F2FC0"/>
    <w:pPr>
      <w:spacing w:before="40" w:after="180" w:line="320" w:lineRule="atLeast"/>
      <w:ind w:left="510" w:hanging="510"/>
    </w:pPr>
    <w:rPr>
      <w:rFonts w:ascii="Tahoma" w:eastAsiaTheme="minorHAnsi" w:hAnsi="Tahoma" w:cstheme="majorHAnsi"/>
      <w:b/>
      <w:bCs/>
      <w:sz w:val="32"/>
      <w:szCs w:val="48"/>
    </w:rPr>
  </w:style>
  <w:style w:type="character" w:customStyle="1" w:styleId="Otsikko3Char">
    <w:name w:val="Otsikko 3 Char"/>
    <w:link w:val="Otsikko3"/>
    <w:uiPriority w:val="9"/>
    <w:rsid w:val="00BD6631"/>
    <w:rPr>
      <w:rFonts w:ascii="Times New Roman" w:eastAsia="Times New Roman" w:hAnsi="Times New Roman"/>
      <w:b/>
      <w:bCs/>
      <w:sz w:val="4"/>
      <w:lang w:eastAsia="en-US"/>
    </w:rPr>
  </w:style>
  <w:style w:type="paragraph" w:styleId="Muutos">
    <w:name w:val="Revision"/>
    <w:hidden/>
    <w:uiPriority w:val="99"/>
    <w:semiHidden/>
    <w:rsid w:val="00DA2E04"/>
    <w:rPr>
      <w:sz w:val="22"/>
      <w:szCs w:val="22"/>
      <w:lang w:eastAsia="en-US"/>
    </w:rPr>
  </w:style>
  <w:style w:type="character" w:customStyle="1" w:styleId="alaindeksi">
    <w:name w:val="alaindeksi"/>
    <w:basedOn w:val="Kappaleenoletusfontti"/>
    <w:uiPriority w:val="1"/>
    <w:rsid w:val="005C44EB"/>
    <w:rPr>
      <w:vertAlign w:val="subscript"/>
    </w:rPr>
  </w:style>
  <w:style w:type="character" w:customStyle="1" w:styleId="alaindeksikursivoitu">
    <w:name w:val="alaindeksi kursivoitu"/>
    <w:basedOn w:val="kursivointi"/>
    <w:rsid w:val="00CE16C0"/>
    <w:rPr>
      <w:rFonts w:ascii="Times New Roman" w:hAnsi="Times New Roman"/>
      <w:i/>
      <w:iCs/>
      <w:vertAlign w:val="subscript"/>
    </w:rPr>
  </w:style>
  <w:style w:type="character" w:customStyle="1" w:styleId="kursivointi">
    <w:name w:val="kursivointi"/>
    <w:basedOn w:val="Kappaleenoletuskirjasin19"/>
    <w:uiPriority w:val="1"/>
    <w:qFormat/>
    <w:rsid w:val="005A16DA"/>
    <w:rPr>
      <w:rFonts w:ascii="Times New Roman" w:hAnsi="Times New Roman"/>
      <w:i/>
    </w:rPr>
  </w:style>
  <w:style w:type="character" w:customStyle="1" w:styleId="ylindeksikursivoitu">
    <w:name w:val="yläindeksi kursivoitu"/>
    <w:basedOn w:val="Kappaleenoletusfontti"/>
    <w:uiPriority w:val="1"/>
    <w:rsid w:val="00BD6631"/>
    <w:rPr>
      <w:i/>
      <w:vertAlign w:val="superscript"/>
    </w:rPr>
  </w:style>
  <w:style w:type="character" w:customStyle="1" w:styleId="ylindeksi">
    <w:name w:val="yläindeksi"/>
    <w:basedOn w:val="Kappaleenoletuskirjasin10"/>
    <w:uiPriority w:val="1"/>
    <w:qFormat/>
    <w:rsid w:val="00317CF0"/>
    <w:rPr>
      <w:rFonts w:ascii="Times New Roman" w:hAnsi="Times New Roman"/>
      <w:vertAlign w:val="superscript"/>
    </w:rPr>
  </w:style>
  <w:style w:type="paragraph" w:customStyle="1" w:styleId="otsikkotehtvsarja">
    <w:name w:val="otsikko_tehtäväsarja"/>
    <w:basedOn w:val="Normaali"/>
    <w:qFormat/>
    <w:rsid w:val="0003322B"/>
    <w:pPr>
      <w:shd w:val="clear" w:color="auto" w:fill="0087BE"/>
      <w:spacing w:after="120" w:line="300" w:lineRule="atLeast"/>
      <w:ind w:right="510"/>
    </w:pPr>
    <w:rPr>
      <w:rFonts w:eastAsiaTheme="minorHAnsi" w:cs="Arial"/>
      <w:bCs/>
      <w:caps/>
      <w:color w:val="FFFFFF" w:themeColor="background1"/>
    </w:rPr>
  </w:style>
  <w:style w:type="paragraph" w:customStyle="1" w:styleId="ratkaisu">
    <w:name w:val="ratkaisu"/>
    <w:qFormat/>
    <w:rsid w:val="00356838"/>
    <w:pPr>
      <w:tabs>
        <w:tab w:val="left" w:pos="1985"/>
      </w:tabs>
      <w:ind w:left="680" w:hanging="680"/>
    </w:pPr>
    <w:rPr>
      <w:rFonts w:ascii="Times New Roman" w:hAnsi="Times New Roman"/>
      <w:sz w:val="22"/>
      <w:szCs w:val="22"/>
      <w:lang w:eastAsia="en-US"/>
    </w:rPr>
  </w:style>
  <w:style w:type="character" w:customStyle="1" w:styleId="Otsikko1Char">
    <w:name w:val="Otsikko 1 Char"/>
    <w:basedOn w:val="Kappaleenoletuskirjasin19"/>
    <w:link w:val="Otsikko1"/>
    <w:uiPriority w:val="9"/>
    <w:rsid w:val="00BD6631"/>
    <w:rPr>
      <w:rFonts w:asciiTheme="majorHAnsi" w:eastAsiaTheme="majorEastAsia" w:hAnsiTheme="majorHAnsi" w:cstheme="majorBidi"/>
      <w:b/>
      <w:bCs/>
      <w:color w:val="365F91" w:themeColor="accent1" w:themeShade="BF"/>
      <w:sz w:val="4"/>
      <w:szCs w:val="28"/>
      <w:lang w:eastAsia="en-US"/>
    </w:rPr>
  </w:style>
  <w:style w:type="paragraph" w:styleId="Sisllysluettelonotsikko">
    <w:name w:val="TOC Heading"/>
    <w:basedOn w:val="Otsikko1"/>
    <w:next w:val="Normaali"/>
    <w:uiPriority w:val="39"/>
    <w:semiHidden/>
    <w:unhideWhenUsed/>
    <w:qFormat/>
    <w:rsid w:val="00555BB2"/>
    <w:pPr>
      <w:outlineLvl w:val="9"/>
    </w:pPr>
  </w:style>
  <w:style w:type="character" w:customStyle="1" w:styleId="Otsikko2Char">
    <w:name w:val="Otsikko 2 Char"/>
    <w:basedOn w:val="Kappaleenoletuskirjasin19"/>
    <w:link w:val="Otsikko2"/>
    <w:uiPriority w:val="9"/>
    <w:semiHidden/>
    <w:rsid w:val="00B2761B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en-US"/>
    </w:rPr>
  </w:style>
  <w:style w:type="paragraph" w:styleId="Sisluet4">
    <w:name w:val="toc 4"/>
    <w:basedOn w:val="Normaali"/>
    <w:next w:val="Normaali"/>
    <w:autoRedefine/>
    <w:uiPriority w:val="39"/>
    <w:semiHidden/>
    <w:unhideWhenUsed/>
    <w:rsid w:val="00B2761B"/>
    <w:pPr>
      <w:spacing w:after="100"/>
      <w:ind w:left="660"/>
    </w:pPr>
  </w:style>
  <w:style w:type="character" w:customStyle="1" w:styleId="sininen">
    <w:name w:val="sininen"/>
    <w:uiPriority w:val="1"/>
    <w:qFormat/>
    <w:rsid w:val="0003322B"/>
    <w:rPr>
      <w:rFonts w:ascii="Times New Roman" w:hAnsi="Times New Roman"/>
      <w:b/>
      <w:color w:val="0087BE"/>
      <w:sz w:val="22"/>
    </w:rPr>
  </w:style>
  <w:style w:type="paragraph" w:customStyle="1" w:styleId="ratkaisuabc">
    <w:name w:val="ratkaisu abc"/>
    <w:basedOn w:val="ratkaisu"/>
    <w:qFormat/>
    <w:rsid w:val="000E0C66"/>
    <w:pPr>
      <w:ind w:left="964" w:hanging="284"/>
    </w:pPr>
  </w:style>
  <w:style w:type="paragraph" w:customStyle="1" w:styleId="kuvateksti">
    <w:name w:val="kuvateksti"/>
    <w:qFormat/>
    <w:rsid w:val="005A16DA"/>
    <w:rPr>
      <w:rFonts w:ascii="Times New Roman" w:eastAsiaTheme="majorEastAsia" w:hAnsi="Times New Roman"/>
      <w:bCs/>
      <w:sz w:val="17"/>
      <w:szCs w:val="22"/>
      <w:lang w:eastAsia="en-US"/>
    </w:rPr>
  </w:style>
  <w:style w:type="paragraph" w:customStyle="1" w:styleId="ratkaisuabcekarivi">
    <w:name w:val="ratkaisu abc eka rivi"/>
    <w:basedOn w:val="ratkaisu"/>
    <w:qFormat/>
    <w:rsid w:val="00FE3188"/>
    <w:pPr>
      <w:tabs>
        <w:tab w:val="clear" w:pos="1985"/>
        <w:tab w:val="left" w:pos="680"/>
        <w:tab w:val="left" w:pos="1474"/>
      </w:tabs>
      <w:ind w:left="964" w:hanging="964"/>
    </w:pPr>
    <w:rPr>
      <w:noProof/>
      <w:lang w:eastAsia="fi-FI"/>
    </w:rPr>
  </w:style>
  <w:style w:type="paragraph" w:customStyle="1" w:styleId="taulukkoteksti">
    <w:name w:val="taulukkoteksti"/>
    <w:basedOn w:val="kuvateksti"/>
    <w:qFormat/>
    <w:rsid w:val="005A16DA"/>
    <w:pPr>
      <w:jc w:val="center"/>
    </w:pPr>
    <w:rPr>
      <w:sz w:val="18"/>
    </w:rPr>
  </w:style>
  <w:style w:type="paragraph" w:customStyle="1" w:styleId="ratkaisusis">
    <w:name w:val="ratkaisu sis"/>
    <w:basedOn w:val="ratkaisu"/>
    <w:qFormat/>
    <w:rsid w:val="00105AAA"/>
    <w:pPr>
      <w:ind w:firstLine="0"/>
    </w:pPr>
  </w:style>
  <w:style w:type="paragraph" w:customStyle="1" w:styleId="otsikkokurssi">
    <w:name w:val="otsikko_kurssi"/>
    <w:basedOn w:val="Normaali"/>
    <w:qFormat/>
    <w:rsid w:val="003C4BFE"/>
    <w:pPr>
      <w:spacing w:after="0" w:line="240" w:lineRule="auto"/>
      <w:jc w:val="center"/>
    </w:pPr>
    <w:rPr>
      <w:rFonts w:ascii="Tahoma" w:eastAsiaTheme="minorHAnsi" w:hAnsi="Tahoma" w:cstheme="majorHAnsi"/>
      <w:b/>
      <w:bCs/>
      <w:sz w:val="72"/>
      <w:szCs w:val="72"/>
    </w:rPr>
  </w:style>
  <w:style w:type="paragraph" w:customStyle="1" w:styleId="otsikkokurssialaotsikko">
    <w:name w:val="otsikko_kurssi_alaotsikko"/>
    <w:qFormat/>
    <w:rsid w:val="00161872"/>
    <w:pPr>
      <w:jc w:val="center"/>
    </w:pPr>
    <w:rPr>
      <w:rFonts w:ascii="Tahoma" w:eastAsiaTheme="minorHAnsi" w:hAnsi="Tahoma" w:cstheme="majorHAnsi"/>
      <w:b/>
      <w:bCs/>
      <w:sz w:val="32"/>
      <w:szCs w:val="48"/>
      <w:lang w:eastAsia="en-US"/>
    </w:rPr>
  </w:style>
  <w:style w:type="paragraph" w:styleId="Yltunniste">
    <w:name w:val="header"/>
    <w:basedOn w:val="Normaali"/>
    <w:link w:val="YltunnisteChar"/>
    <w:unhideWhenUsed/>
    <w:rsid w:val="00D40E34"/>
    <w:pPr>
      <w:tabs>
        <w:tab w:val="center" w:pos="4819"/>
        <w:tab w:val="right" w:pos="9638"/>
      </w:tabs>
      <w:spacing w:after="0" w:line="240" w:lineRule="auto"/>
    </w:pPr>
  </w:style>
  <w:style w:type="character" w:customStyle="1" w:styleId="YltunnisteChar">
    <w:name w:val="Ylätunniste Char"/>
    <w:basedOn w:val="Kappaleenoletusfontti"/>
    <w:link w:val="Yltunniste"/>
    <w:rsid w:val="00D40E34"/>
    <w:rPr>
      <w:rFonts w:ascii="Times New Roman" w:hAnsi="Times New Roman"/>
      <w:sz w:val="22"/>
      <w:szCs w:val="22"/>
      <w:lang w:eastAsia="en-US"/>
    </w:rPr>
  </w:style>
  <w:style w:type="paragraph" w:styleId="Alatunniste">
    <w:name w:val="footer"/>
    <w:basedOn w:val="Normaali"/>
    <w:link w:val="AlatunnisteChar"/>
    <w:unhideWhenUsed/>
    <w:rsid w:val="00D40E34"/>
    <w:pPr>
      <w:tabs>
        <w:tab w:val="center" w:pos="4819"/>
        <w:tab w:val="right" w:pos="9638"/>
      </w:tabs>
      <w:spacing w:after="0" w:line="240" w:lineRule="auto"/>
    </w:pPr>
  </w:style>
  <w:style w:type="character" w:customStyle="1" w:styleId="AlatunnisteChar">
    <w:name w:val="Alatunniste Char"/>
    <w:basedOn w:val="Kappaleenoletusfontti"/>
    <w:link w:val="Alatunniste"/>
    <w:rsid w:val="00D40E34"/>
    <w:rPr>
      <w:rFonts w:ascii="Times New Roman" w:hAnsi="Times New Roman"/>
      <w:sz w:val="22"/>
      <w:szCs w:val="22"/>
      <w:lang w:eastAsia="en-US"/>
    </w:rPr>
  </w:style>
  <w:style w:type="character" w:styleId="Voimakas">
    <w:name w:val="Strong"/>
    <w:basedOn w:val="Kappaleenoletusfontti"/>
    <w:rsid w:val="003E66C9"/>
    <w:rPr>
      <w:b/>
      <w:bCs/>
    </w:rPr>
  </w:style>
  <w:style w:type="character" w:styleId="Hyperlinkki">
    <w:name w:val="Hyperlink"/>
    <w:basedOn w:val="Kappaleenoletusfontti"/>
    <w:rsid w:val="00AB1FD9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6744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310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128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332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500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3019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66276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31087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0205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83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1.bin"/><Relationship Id="rId21" Type="http://schemas.openxmlformats.org/officeDocument/2006/relationships/image" Target="media/image8.png"/><Relationship Id="rId42" Type="http://schemas.openxmlformats.org/officeDocument/2006/relationships/image" Target="media/image23.png"/><Relationship Id="rId63" Type="http://schemas.openxmlformats.org/officeDocument/2006/relationships/image" Target="media/image37.wmf"/><Relationship Id="rId84" Type="http://schemas.openxmlformats.org/officeDocument/2006/relationships/image" Target="media/image49.wmf"/><Relationship Id="rId138" Type="http://schemas.openxmlformats.org/officeDocument/2006/relationships/image" Target="media/image78.wmf"/><Relationship Id="rId159" Type="http://schemas.openxmlformats.org/officeDocument/2006/relationships/oleObject" Target="embeddings/oleObject60.bin"/><Relationship Id="rId170" Type="http://schemas.openxmlformats.org/officeDocument/2006/relationships/image" Target="media/image96.png"/><Relationship Id="rId191" Type="http://schemas.openxmlformats.org/officeDocument/2006/relationships/image" Target="media/image108.wmf"/><Relationship Id="rId205" Type="http://schemas.openxmlformats.org/officeDocument/2006/relationships/image" Target="media/image115.wmf"/><Relationship Id="rId226" Type="http://schemas.openxmlformats.org/officeDocument/2006/relationships/oleObject" Target="embeddings/oleObject91.bin"/><Relationship Id="rId247" Type="http://schemas.openxmlformats.org/officeDocument/2006/relationships/image" Target="media/image136.wmf"/><Relationship Id="rId107" Type="http://schemas.openxmlformats.org/officeDocument/2006/relationships/image" Target="media/image61.wmf"/><Relationship Id="rId268" Type="http://schemas.openxmlformats.org/officeDocument/2006/relationships/oleObject" Target="embeddings/oleObject112.bin"/><Relationship Id="rId11" Type="http://schemas.openxmlformats.org/officeDocument/2006/relationships/image" Target="media/image3.wmf"/><Relationship Id="rId32" Type="http://schemas.openxmlformats.org/officeDocument/2006/relationships/image" Target="media/image16.png"/><Relationship Id="rId53" Type="http://schemas.openxmlformats.org/officeDocument/2006/relationships/image" Target="media/image30.png"/><Relationship Id="rId74" Type="http://schemas.openxmlformats.org/officeDocument/2006/relationships/image" Target="media/image43.png"/><Relationship Id="rId128" Type="http://schemas.openxmlformats.org/officeDocument/2006/relationships/image" Target="media/image73.wmf"/><Relationship Id="rId149" Type="http://schemas.openxmlformats.org/officeDocument/2006/relationships/image" Target="media/image84.png"/><Relationship Id="rId5" Type="http://schemas.openxmlformats.org/officeDocument/2006/relationships/webSettings" Target="webSettings.xml"/><Relationship Id="rId95" Type="http://schemas.openxmlformats.org/officeDocument/2006/relationships/oleObject" Target="embeddings/oleObject31.bin"/><Relationship Id="rId160" Type="http://schemas.openxmlformats.org/officeDocument/2006/relationships/image" Target="media/image90.wmf"/><Relationship Id="rId181" Type="http://schemas.openxmlformats.org/officeDocument/2006/relationships/image" Target="media/image103.wmf"/><Relationship Id="rId216" Type="http://schemas.openxmlformats.org/officeDocument/2006/relationships/oleObject" Target="embeddings/oleObject86.bin"/><Relationship Id="rId237" Type="http://schemas.openxmlformats.org/officeDocument/2006/relationships/image" Target="media/image131.wmf"/><Relationship Id="rId258" Type="http://schemas.openxmlformats.org/officeDocument/2006/relationships/oleObject" Target="embeddings/oleObject107.bin"/><Relationship Id="rId279" Type="http://schemas.openxmlformats.org/officeDocument/2006/relationships/image" Target="media/image152.png"/><Relationship Id="rId22" Type="http://schemas.openxmlformats.org/officeDocument/2006/relationships/image" Target="media/image9.wmf"/><Relationship Id="rId43" Type="http://schemas.openxmlformats.org/officeDocument/2006/relationships/image" Target="media/image24.wmf"/><Relationship Id="rId64" Type="http://schemas.openxmlformats.org/officeDocument/2006/relationships/oleObject" Target="embeddings/oleObject17.bin"/><Relationship Id="rId118" Type="http://schemas.openxmlformats.org/officeDocument/2006/relationships/image" Target="media/image67.wmf"/><Relationship Id="rId139" Type="http://schemas.openxmlformats.org/officeDocument/2006/relationships/oleObject" Target="embeddings/oleObject51.bin"/><Relationship Id="rId85" Type="http://schemas.openxmlformats.org/officeDocument/2006/relationships/oleObject" Target="embeddings/oleObject26.bin"/><Relationship Id="rId150" Type="http://schemas.openxmlformats.org/officeDocument/2006/relationships/image" Target="media/image85.wmf"/><Relationship Id="rId171" Type="http://schemas.openxmlformats.org/officeDocument/2006/relationships/image" Target="media/image97.wmf"/><Relationship Id="rId192" Type="http://schemas.openxmlformats.org/officeDocument/2006/relationships/oleObject" Target="embeddings/oleObject74.bin"/><Relationship Id="rId206" Type="http://schemas.openxmlformats.org/officeDocument/2006/relationships/oleObject" Target="embeddings/oleObject81.bin"/><Relationship Id="rId227" Type="http://schemas.openxmlformats.org/officeDocument/2006/relationships/image" Target="media/image126.wmf"/><Relationship Id="rId248" Type="http://schemas.openxmlformats.org/officeDocument/2006/relationships/oleObject" Target="embeddings/oleObject102.bin"/><Relationship Id="rId269" Type="http://schemas.openxmlformats.org/officeDocument/2006/relationships/image" Target="media/image147.wmf"/><Relationship Id="rId12" Type="http://schemas.openxmlformats.org/officeDocument/2006/relationships/oleObject" Target="embeddings/oleObject2.bin"/><Relationship Id="rId33" Type="http://schemas.openxmlformats.org/officeDocument/2006/relationships/image" Target="media/image17.png"/><Relationship Id="rId108" Type="http://schemas.openxmlformats.org/officeDocument/2006/relationships/oleObject" Target="embeddings/oleObject37.bin"/><Relationship Id="rId129" Type="http://schemas.openxmlformats.org/officeDocument/2006/relationships/oleObject" Target="embeddings/oleObject46.bin"/><Relationship Id="rId280" Type="http://schemas.openxmlformats.org/officeDocument/2006/relationships/image" Target="media/image153.wmf"/><Relationship Id="rId54" Type="http://schemas.openxmlformats.org/officeDocument/2006/relationships/image" Target="media/image31.png"/><Relationship Id="rId75" Type="http://schemas.openxmlformats.org/officeDocument/2006/relationships/image" Target="media/image44.wmf"/><Relationship Id="rId96" Type="http://schemas.openxmlformats.org/officeDocument/2006/relationships/image" Target="media/image55.wmf"/><Relationship Id="rId140" Type="http://schemas.openxmlformats.org/officeDocument/2006/relationships/image" Target="media/image79.wmf"/><Relationship Id="rId161" Type="http://schemas.openxmlformats.org/officeDocument/2006/relationships/oleObject" Target="embeddings/oleObject61.bin"/><Relationship Id="rId182" Type="http://schemas.openxmlformats.org/officeDocument/2006/relationships/oleObject" Target="embeddings/oleObject69.bin"/><Relationship Id="rId217" Type="http://schemas.openxmlformats.org/officeDocument/2006/relationships/image" Target="media/image121.wmf"/><Relationship Id="rId6" Type="http://schemas.openxmlformats.org/officeDocument/2006/relationships/footnotes" Target="footnotes.xml"/><Relationship Id="rId238" Type="http://schemas.openxmlformats.org/officeDocument/2006/relationships/oleObject" Target="embeddings/oleObject97.bin"/><Relationship Id="rId259" Type="http://schemas.openxmlformats.org/officeDocument/2006/relationships/image" Target="media/image142.wmf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42.bin"/><Relationship Id="rId270" Type="http://schemas.openxmlformats.org/officeDocument/2006/relationships/oleObject" Target="embeddings/oleObject113.bin"/><Relationship Id="rId44" Type="http://schemas.openxmlformats.org/officeDocument/2006/relationships/oleObject" Target="embeddings/oleObject12.bin"/><Relationship Id="rId65" Type="http://schemas.openxmlformats.org/officeDocument/2006/relationships/image" Target="media/image38.wmf"/><Relationship Id="rId86" Type="http://schemas.openxmlformats.org/officeDocument/2006/relationships/image" Target="media/image50.wmf"/><Relationship Id="rId130" Type="http://schemas.openxmlformats.org/officeDocument/2006/relationships/image" Target="media/image74.wmf"/><Relationship Id="rId151" Type="http://schemas.openxmlformats.org/officeDocument/2006/relationships/oleObject" Target="embeddings/oleObject56.bin"/><Relationship Id="rId172" Type="http://schemas.openxmlformats.org/officeDocument/2006/relationships/oleObject" Target="embeddings/oleObject65.bin"/><Relationship Id="rId193" Type="http://schemas.openxmlformats.org/officeDocument/2006/relationships/image" Target="media/image109.wmf"/><Relationship Id="rId207" Type="http://schemas.openxmlformats.org/officeDocument/2006/relationships/image" Target="media/image116.wmf"/><Relationship Id="rId228" Type="http://schemas.openxmlformats.org/officeDocument/2006/relationships/oleObject" Target="embeddings/oleObject92.bin"/><Relationship Id="rId249" Type="http://schemas.openxmlformats.org/officeDocument/2006/relationships/image" Target="media/image137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21.png"/><Relationship Id="rId109" Type="http://schemas.openxmlformats.org/officeDocument/2006/relationships/image" Target="media/image62.png"/><Relationship Id="rId260" Type="http://schemas.openxmlformats.org/officeDocument/2006/relationships/oleObject" Target="embeddings/oleObject108.bin"/><Relationship Id="rId265" Type="http://schemas.openxmlformats.org/officeDocument/2006/relationships/image" Target="media/image145.wmf"/><Relationship Id="rId281" Type="http://schemas.openxmlformats.org/officeDocument/2006/relationships/oleObject" Target="embeddings/oleObject118.bin"/><Relationship Id="rId286" Type="http://schemas.openxmlformats.org/officeDocument/2006/relationships/theme" Target="theme/theme1.xml"/><Relationship Id="rId34" Type="http://schemas.openxmlformats.org/officeDocument/2006/relationships/image" Target="media/image18.png"/><Relationship Id="rId50" Type="http://schemas.openxmlformats.org/officeDocument/2006/relationships/image" Target="media/image28.png"/><Relationship Id="rId55" Type="http://schemas.openxmlformats.org/officeDocument/2006/relationships/hyperlink" Target="https://vimeo.com/182675351/2b1bfe26bf" TargetMode="External"/><Relationship Id="rId76" Type="http://schemas.openxmlformats.org/officeDocument/2006/relationships/oleObject" Target="embeddings/oleObject22.bin"/><Relationship Id="rId97" Type="http://schemas.openxmlformats.org/officeDocument/2006/relationships/oleObject" Target="embeddings/oleObject32.bin"/><Relationship Id="rId104" Type="http://schemas.openxmlformats.org/officeDocument/2006/relationships/image" Target="media/image59.wmf"/><Relationship Id="rId120" Type="http://schemas.openxmlformats.org/officeDocument/2006/relationships/image" Target="media/image68.png"/><Relationship Id="rId125" Type="http://schemas.openxmlformats.org/officeDocument/2006/relationships/oleObject" Target="embeddings/oleObject44.bin"/><Relationship Id="rId141" Type="http://schemas.openxmlformats.org/officeDocument/2006/relationships/oleObject" Target="embeddings/oleObject52.bin"/><Relationship Id="rId146" Type="http://schemas.openxmlformats.org/officeDocument/2006/relationships/oleObject" Target="embeddings/oleObject54.bin"/><Relationship Id="rId167" Type="http://schemas.openxmlformats.org/officeDocument/2006/relationships/oleObject" Target="embeddings/oleObject63.bin"/><Relationship Id="rId188" Type="http://schemas.openxmlformats.org/officeDocument/2006/relationships/oleObject" Target="embeddings/oleObject72.bin"/><Relationship Id="rId7" Type="http://schemas.openxmlformats.org/officeDocument/2006/relationships/endnotes" Target="endnotes.xml"/><Relationship Id="rId71" Type="http://schemas.openxmlformats.org/officeDocument/2006/relationships/image" Target="media/image41.wmf"/><Relationship Id="rId92" Type="http://schemas.openxmlformats.org/officeDocument/2006/relationships/image" Target="media/image53.wmf"/><Relationship Id="rId162" Type="http://schemas.openxmlformats.org/officeDocument/2006/relationships/image" Target="media/image91.png"/><Relationship Id="rId183" Type="http://schemas.openxmlformats.org/officeDocument/2006/relationships/image" Target="media/image104.wmf"/><Relationship Id="rId213" Type="http://schemas.openxmlformats.org/officeDocument/2006/relationships/image" Target="media/image119.wmf"/><Relationship Id="rId218" Type="http://schemas.openxmlformats.org/officeDocument/2006/relationships/oleObject" Target="embeddings/oleObject87.bin"/><Relationship Id="rId234" Type="http://schemas.openxmlformats.org/officeDocument/2006/relationships/oleObject" Target="embeddings/oleObject95.bin"/><Relationship Id="rId239" Type="http://schemas.openxmlformats.org/officeDocument/2006/relationships/image" Target="media/image132.wmf"/><Relationship Id="rId2" Type="http://schemas.openxmlformats.org/officeDocument/2006/relationships/numbering" Target="numbering.xml"/><Relationship Id="rId29" Type="http://schemas.openxmlformats.org/officeDocument/2006/relationships/image" Target="media/image14.png"/><Relationship Id="rId250" Type="http://schemas.openxmlformats.org/officeDocument/2006/relationships/oleObject" Target="embeddings/oleObject103.bin"/><Relationship Id="rId255" Type="http://schemas.openxmlformats.org/officeDocument/2006/relationships/image" Target="media/image140.wmf"/><Relationship Id="rId271" Type="http://schemas.openxmlformats.org/officeDocument/2006/relationships/image" Target="media/image148.wmf"/><Relationship Id="rId276" Type="http://schemas.openxmlformats.org/officeDocument/2006/relationships/oleObject" Target="embeddings/oleObject116.bin"/><Relationship Id="rId24" Type="http://schemas.openxmlformats.org/officeDocument/2006/relationships/image" Target="media/image10.wmf"/><Relationship Id="rId40" Type="http://schemas.openxmlformats.org/officeDocument/2006/relationships/image" Target="media/image22.wmf"/><Relationship Id="rId45" Type="http://schemas.openxmlformats.org/officeDocument/2006/relationships/image" Target="media/image25.wmf"/><Relationship Id="rId66" Type="http://schemas.openxmlformats.org/officeDocument/2006/relationships/oleObject" Target="embeddings/oleObject18.bin"/><Relationship Id="rId87" Type="http://schemas.openxmlformats.org/officeDocument/2006/relationships/oleObject" Target="embeddings/oleObject27.bin"/><Relationship Id="rId110" Type="http://schemas.openxmlformats.org/officeDocument/2006/relationships/image" Target="media/image63.wmf"/><Relationship Id="rId115" Type="http://schemas.openxmlformats.org/officeDocument/2006/relationships/oleObject" Target="embeddings/oleObject40.bin"/><Relationship Id="rId131" Type="http://schemas.openxmlformats.org/officeDocument/2006/relationships/oleObject" Target="embeddings/oleObject47.bin"/><Relationship Id="rId136" Type="http://schemas.openxmlformats.org/officeDocument/2006/relationships/image" Target="media/image77.wmf"/><Relationship Id="rId157" Type="http://schemas.openxmlformats.org/officeDocument/2006/relationships/oleObject" Target="embeddings/oleObject59.bin"/><Relationship Id="rId178" Type="http://schemas.openxmlformats.org/officeDocument/2006/relationships/image" Target="media/image101.wmf"/><Relationship Id="rId61" Type="http://schemas.openxmlformats.org/officeDocument/2006/relationships/image" Target="media/image36.wmf"/><Relationship Id="rId82" Type="http://schemas.openxmlformats.org/officeDocument/2006/relationships/image" Target="media/image48.wmf"/><Relationship Id="rId152" Type="http://schemas.openxmlformats.org/officeDocument/2006/relationships/image" Target="media/image86.wmf"/><Relationship Id="rId173" Type="http://schemas.openxmlformats.org/officeDocument/2006/relationships/image" Target="media/image98.wmf"/><Relationship Id="rId194" Type="http://schemas.openxmlformats.org/officeDocument/2006/relationships/oleObject" Target="embeddings/oleObject75.bin"/><Relationship Id="rId199" Type="http://schemas.openxmlformats.org/officeDocument/2006/relationships/image" Target="media/image112.wmf"/><Relationship Id="rId203" Type="http://schemas.openxmlformats.org/officeDocument/2006/relationships/image" Target="media/image114.wmf"/><Relationship Id="rId208" Type="http://schemas.openxmlformats.org/officeDocument/2006/relationships/oleObject" Target="embeddings/oleObject82.bin"/><Relationship Id="rId229" Type="http://schemas.openxmlformats.org/officeDocument/2006/relationships/image" Target="media/image127.wmf"/><Relationship Id="rId19" Type="http://schemas.openxmlformats.org/officeDocument/2006/relationships/image" Target="media/image7.wmf"/><Relationship Id="rId224" Type="http://schemas.openxmlformats.org/officeDocument/2006/relationships/oleObject" Target="embeddings/oleObject90.bin"/><Relationship Id="rId240" Type="http://schemas.openxmlformats.org/officeDocument/2006/relationships/oleObject" Target="embeddings/oleObject98.bin"/><Relationship Id="rId245" Type="http://schemas.openxmlformats.org/officeDocument/2006/relationships/image" Target="media/image135.wmf"/><Relationship Id="rId261" Type="http://schemas.openxmlformats.org/officeDocument/2006/relationships/image" Target="media/image143.wmf"/><Relationship Id="rId266" Type="http://schemas.openxmlformats.org/officeDocument/2006/relationships/oleObject" Target="embeddings/oleObject111.bin"/><Relationship Id="rId14" Type="http://schemas.openxmlformats.org/officeDocument/2006/relationships/oleObject" Target="embeddings/oleObject3.bin"/><Relationship Id="rId30" Type="http://schemas.openxmlformats.org/officeDocument/2006/relationships/hyperlink" Target="https://vimeo.com/182675208/8fd7a4985a" TargetMode="External"/><Relationship Id="rId35" Type="http://schemas.openxmlformats.org/officeDocument/2006/relationships/image" Target="media/image19.wmf"/><Relationship Id="rId56" Type="http://schemas.openxmlformats.org/officeDocument/2006/relationships/image" Target="media/image32.png"/><Relationship Id="rId77" Type="http://schemas.openxmlformats.org/officeDocument/2006/relationships/image" Target="media/image45.wmf"/><Relationship Id="rId100" Type="http://schemas.openxmlformats.org/officeDocument/2006/relationships/image" Target="media/image57.wmf"/><Relationship Id="rId105" Type="http://schemas.openxmlformats.org/officeDocument/2006/relationships/oleObject" Target="embeddings/oleObject36.bin"/><Relationship Id="rId126" Type="http://schemas.openxmlformats.org/officeDocument/2006/relationships/image" Target="media/image72.wmf"/><Relationship Id="rId147" Type="http://schemas.openxmlformats.org/officeDocument/2006/relationships/image" Target="media/image83.wmf"/><Relationship Id="rId168" Type="http://schemas.openxmlformats.org/officeDocument/2006/relationships/image" Target="media/image95.wmf"/><Relationship Id="rId282" Type="http://schemas.openxmlformats.org/officeDocument/2006/relationships/image" Target="media/image154.wmf"/><Relationship Id="rId8" Type="http://schemas.openxmlformats.org/officeDocument/2006/relationships/image" Target="media/image1.png"/><Relationship Id="rId51" Type="http://schemas.openxmlformats.org/officeDocument/2006/relationships/image" Target="media/image29.png"/><Relationship Id="rId72" Type="http://schemas.openxmlformats.org/officeDocument/2006/relationships/oleObject" Target="embeddings/oleObject21.bin"/><Relationship Id="rId93" Type="http://schemas.openxmlformats.org/officeDocument/2006/relationships/oleObject" Target="embeddings/oleObject30.bin"/><Relationship Id="rId98" Type="http://schemas.openxmlformats.org/officeDocument/2006/relationships/image" Target="media/image56.wmf"/><Relationship Id="rId121" Type="http://schemas.openxmlformats.org/officeDocument/2006/relationships/image" Target="media/image69.png"/><Relationship Id="rId142" Type="http://schemas.openxmlformats.org/officeDocument/2006/relationships/image" Target="media/image80.wmf"/><Relationship Id="rId163" Type="http://schemas.openxmlformats.org/officeDocument/2006/relationships/image" Target="media/image92.png"/><Relationship Id="rId184" Type="http://schemas.openxmlformats.org/officeDocument/2006/relationships/oleObject" Target="embeddings/oleObject70.bin"/><Relationship Id="rId189" Type="http://schemas.openxmlformats.org/officeDocument/2006/relationships/image" Target="media/image107.wmf"/><Relationship Id="rId219" Type="http://schemas.openxmlformats.org/officeDocument/2006/relationships/image" Target="media/image122.wmf"/><Relationship Id="rId3" Type="http://schemas.openxmlformats.org/officeDocument/2006/relationships/styles" Target="styles.xml"/><Relationship Id="rId214" Type="http://schemas.openxmlformats.org/officeDocument/2006/relationships/oleObject" Target="embeddings/oleObject85.bin"/><Relationship Id="rId230" Type="http://schemas.openxmlformats.org/officeDocument/2006/relationships/oleObject" Target="embeddings/oleObject93.bin"/><Relationship Id="rId235" Type="http://schemas.openxmlformats.org/officeDocument/2006/relationships/image" Target="media/image130.wmf"/><Relationship Id="rId251" Type="http://schemas.openxmlformats.org/officeDocument/2006/relationships/image" Target="media/image138.wmf"/><Relationship Id="rId256" Type="http://schemas.openxmlformats.org/officeDocument/2006/relationships/oleObject" Target="embeddings/oleObject106.bin"/><Relationship Id="rId277" Type="http://schemas.openxmlformats.org/officeDocument/2006/relationships/image" Target="media/image151.wmf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13.bin"/><Relationship Id="rId67" Type="http://schemas.openxmlformats.org/officeDocument/2006/relationships/image" Target="media/image39.wmf"/><Relationship Id="rId116" Type="http://schemas.openxmlformats.org/officeDocument/2006/relationships/image" Target="media/image66.wmf"/><Relationship Id="rId137" Type="http://schemas.openxmlformats.org/officeDocument/2006/relationships/oleObject" Target="embeddings/oleObject50.bin"/><Relationship Id="rId158" Type="http://schemas.openxmlformats.org/officeDocument/2006/relationships/image" Target="media/image89.wmf"/><Relationship Id="rId272" Type="http://schemas.openxmlformats.org/officeDocument/2006/relationships/oleObject" Target="embeddings/oleObject114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1.bin"/><Relationship Id="rId62" Type="http://schemas.openxmlformats.org/officeDocument/2006/relationships/oleObject" Target="embeddings/oleObject16.bin"/><Relationship Id="rId83" Type="http://schemas.openxmlformats.org/officeDocument/2006/relationships/oleObject" Target="embeddings/oleObject25.bin"/><Relationship Id="rId88" Type="http://schemas.openxmlformats.org/officeDocument/2006/relationships/image" Target="media/image51.wmf"/><Relationship Id="rId111" Type="http://schemas.openxmlformats.org/officeDocument/2006/relationships/oleObject" Target="embeddings/oleObject38.bin"/><Relationship Id="rId132" Type="http://schemas.openxmlformats.org/officeDocument/2006/relationships/image" Target="media/image75.wmf"/><Relationship Id="rId153" Type="http://schemas.openxmlformats.org/officeDocument/2006/relationships/oleObject" Target="embeddings/oleObject57.bin"/><Relationship Id="rId174" Type="http://schemas.openxmlformats.org/officeDocument/2006/relationships/oleObject" Target="embeddings/oleObject66.bin"/><Relationship Id="rId179" Type="http://schemas.openxmlformats.org/officeDocument/2006/relationships/oleObject" Target="embeddings/oleObject68.bin"/><Relationship Id="rId195" Type="http://schemas.openxmlformats.org/officeDocument/2006/relationships/image" Target="media/image110.wmf"/><Relationship Id="rId209" Type="http://schemas.openxmlformats.org/officeDocument/2006/relationships/image" Target="media/image117.wmf"/><Relationship Id="rId190" Type="http://schemas.openxmlformats.org/officeDocument/2006/relationships/oleObject" Target="embeddings/oleObject73.bin"/><Relationship Id="rId204" Type="http://schemas.openxmlformats.org/officeDocument/2006/relationships/oleObject" Target="embeddings/oleObject80.bin"/><Relationship Id="rId220" Type="http://schemas.openxmlformats.org/officeDocument/2006/relationships/oleObject" Target="embeddings/oleObject88.bin"/><Relationship Id="rId225" Type="http://schemas.openxmlformats.org/officeDocument/2006/relationships/image" Target="media/image125.wmf"/><Relationship Id="rId241" Type="http://schemas.openxmlformats.org/officeDocument/2006/relationships/image" Target="media/image133.wmf"/><Relationship Id="rId246" Type="http://schemas.openxmlformats.org/officeDocument/2006/relationships/oleObject" Target="embeddings/oleObject101.bin"/><Relationship Id="rId267" Type="http://schemas.openxmlformats.org/officeDocument/2006/relationships/image" Target="media/image146.wmf"/><Relationship Id="rId15" Type="http://schemas.openxmlformats.org/officeDocument/2006/relationships/image" Target="media/image5.wmf"/><Relationship Id="rId36" Type="http://schemas.openxmlformats.org/officeDocument/2006/relationships/oleObject" Target="embeddings/oleObject9.bin"/><Relationship Id="rId57" Type="http://schemas.openxmlformats.org/officeDocument/2006/relationships/image" Target="media/image33.png"/><Relationship Id="rId106" Type="http://schemas.openxmlformats.org/officeDocument/2006/relationships/image" Target="media/image60.png"/><Relationship Id="rId127" Type="http://schemas.openxmlformats.org/officeDocument/2006/relationships/oleObject" Target="embeddings/oleObject45.bin"/><Relationship Id="rId262" Type="http://schemas.openxmlformats.org/officeDocument/2006/relationships/oleObject" Target="embeddings/oleObject109.bin"/><Relationship Id="rId283" Type="http://schemas.openxmlformats.org/officeDocument/2006/relationships/oleObject" Target="embeddings/oleObject119.bin"/><Relationship Id="rId10" Type="http://schemas.openxmlformats.org/officeDocument/2006/relationships/oleObject" Target="embeddings/oleObject1.bin"/><Relationship Id="rId31" Type="http://schemas.openxmlformats.org/officeDocument/2006/relationships/image" Target="media/image15.png"/><Relationship Id="rId52" Type="http://schemas.openxmlformats.org/officeDocument/2006/relationships/hyperlink" Target="https://vimeo.com/182675258/63b5464954" TargetMode="External"/><Relationship Id="rId73" Type="http://schemas.openxmlformats.org/officeDocument/2006/relationships/image" Target="media/image42.tiff"/><Relationship Id="rId78" Type="http://schemas.openxmlformats.org/officeDocument/2006/relationships/oleObject" Target="embeddings/oleObject23.bin"/><Relationship Id="rId94" Type="http://schemas.openxmlformats.org/officeDocument/2006/relationships/image" Target="media/image54.wmf"/><Relationship Id="rId99" Type="http://schemas.openxmlformats.org/officeDocument/2006/relationships/oleObject" Target="embeddings/oleObject33.bin"/><Relationship Id="rId101" Type="http://schemas.openxmlformats.org/officeDocument/2006/relationships/oleObject" Target="embeddings/oleObject34.bin"/><Relationship Id="rId122" Type="http://schemas.openxmlformats.org/officeDocument/2006/relationships/image" Target="media/image70.wmf"/><Relationship Id="rId143" Type="http://schemas.openxmlformats.org/officeDocument/2006/relationships/oleObject" Target="embeddings/oleObject53.bin"/><Relationship Id="rId148" Type="http://schemas.openxmlformats.org/officeDocument/2006/relationships/oleObject" Target="embeddings/oleObject55.bin"/><Relationship Id="rId164" Type="http://schemas.openxmlformats.org/officeDocument/2006/relationships/image" Target="media/image93.wmf"/><Relationship Id="rId169" Type="http://schemas.openxmlformats.org/officeDocument/2006/relationships/oleObject" Target="embeddings/oleObject64.bin"/><Relationship Id="rId185" Type="http://schemas.openxmlformats.org/officeDocument/2006/relationships/image" Target="media/image105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image" Target="media/image102.png"/><Relationship Id="rId210" Type="http://schemas.openxmlformats.org/officeDocument/2006/relationships/oleObject" Target="embeddings/oleObject83.bin"/><Relationship Id="rId215" Type="http://schemas.openxmlformats.org/officeDocument/2006/relationships/image" Target="media/image120.wmf"/><Relationship Id="rId236" Type="http://schemas.openxmlformats.org/officeDocument/2006/relationships/oleObject" Target="embeddings/oleObject96.bin"/><Relationship Id="rId257" Type="http://schemas.openxmlformats.org/officeDocument/2006/relationships/image" Target="media/image141.wmf"/><Relationship Id="rId278" Type="http://schemas.openxmlformats.org/officeDocument/2006/relationships/oleObject" Target="embeddings/oleObject117.bin"/><Relationship Id="rId26" Type="http://schemas.openxmlformats.org/officeDocument/2006/relationships/image" Target="media/image11.png"/><Relationship Id="rId231" Type="http://schemas.openxmlformats.org/officeDocument/2006/relationships/image" Target="media/image128.wmf"/><Relationship Id="rId252" Type="http://schemas.openxmlformats.org/officeDocument/2006/relationships/oleObject" Target="embeddings/oleObject104.bin"/><Relationship Id="rId273" Type="http://schemas.openxmlformats.org/officeDocument/2006/relationships/image" Target="media/image149.wmf"/><Relationship Id="rId47" Type="http://schemas.openxmlformats.org/officeDocument/2006/relationships/image" Target="media/image26.wmf"/><Relationship Id="rId68" Type="http://schemas.openxmlformats.org/officeDocument/2006/relationships/oleObject" Target="embeddings/oleObject19.bin"/><Relationship Id="rId89" Type="http://schemas.openxmlformats.org/officeDocument/2006/relationships/oleObject" Target="embeddings/oleObject28.bin"/><Relationship Id="rId112" Type="http://schemas.openxmlformats.org/officeDocument/2006/relationships/image" Target="media/image64.wmf"/><Relationship Id="rId133" Type="http://schemas.openxmlformats.org/officeDocument/2006/relationships/oleObject" Target="embeddings/oleObject48.bin"/><Relationship Id="rId154" Type="http://schemas.openxmlformats.org/officeDocument/2006/relationships/image" Target="media/image87.wmf"/><Relationship Id="rId175" Type="http://schemas.openxmlformats.org/officeDocument/2006/relationships/image" Target="media/image99.png"/><Relationship Id="rId196" Type="http://schemas.openxmlformats.org/officeDocument/2006/relationships/oleObject" Target="embeddings/oleObject76.bin"/><Relationship Id="rId200" Type="http://schemas.openxmlformats.org/officeDocument/2006/relationships/oleObject" Target="embeddings/oleObject78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23.wmf"/><Relationship Id="rId242" Type="http://schemas.openxmlformats.org/officeDocument/2006/relationships/oleObject" Target="embeddings/oleObject99.bin"/><Relationship Id="rId263" Type="http://schemas.openxmlformats.org/officeDocument/2006/relationships/image" Target="media/image144.wmf"/><Relationship Id="rId284" Type="http://schemas.openxmlformats.org/officeDocument/2006/relationships/header" Target="header1.xml"/><Relationship Id="rId37" Type="http://schemas.openxmlformats.org/officeDocument/2006/relationships/image" Target="media/image20.wmf"/><Relationship Id="rId58" Type="http://schemas.openxmlformats.org/officeDocument/2006/relationships/image" Target="media/image34.png"/><Relationship Id="rId79" Type="http://schemas.openxmlformats.org/officeDocument/2006/relationships/image" Target="media/image46.png"/><Relationship Id="rId102" Type="http://schemas.openxmlformats.org/officeDocument/2006/relationships/image" Target="media/image58.wmf"/><Relationship Id="rId123" Type="http://schemas.openxmlformats.org/officeDocument/2006/relationships/oleObject" Target="embeddings/oleObject43.bin"/><Relationship Id="rId144" Type="http://schemas.openxmlformats.org/officeDocument/2006/relationships/image" Target="media/image81.png"/><Relationship Id="rId90" Type="http://schemas.openxmlformats.org/officeDocument/2006/relationships/image" Target="media/image52.wmf"/><Relationship Id="rId165" Type="http://schemas.openxmlformats.org/officeDocument/2006/relationships/oleObject" Target="embeddings/oleObject62.bin"/><Relationship Id="rId186" Type="http://schemas.openxmlformats.org/officeDocument/2006/relationships/oleObject" Target="embeddings/oleObject71.bin"/><Relationship Id="rId211" Type="http://schemas.openxmlformats.org/officeDocument/2006/relationships/image" Target="media/image118.wmf"/><Relationship Id="rId232" Type="http://schemas.openxmlformats.org/officeDocument/2006/relationships/oleObject" Target="embeddings/oleObject94.bin"/><Relationship Id="rId253" Type="http://schemas.openxmlformats.org/officeDocument/2006/relationships/image" Target="media/image139.wmf"/><Relationship Id="rId274" Type="http://schemas.openxmlformats.org/officeDocument/2006/relationships/oleObject" Target="embeddings/oleObject115.bin"/><Relationship Id="rId27" Type="http://schemas.openxmlformats.org/officeDocument/2006/relationships/image" Target="media/image12.png"/><Relationship Id="rId48" Type="http://schemas.openxmlformats.org/officeDocument/2006/relationships/oleObject" Target="embeddings/oleObject14.bin"/><Relationship Id="rId69" Type="http://schemas.openxmlformats.org/officeDocument/2006/relationships/image" Target="media/image40.wmf"/><Relationship Id="rId113" Type="http://schemas.openxmlformats.org/officeDocument/2006/relationships/oleObject" Target="embeddings/oleObject39.bin"/><Relationship Id="rId134" Type="http://schemas.openxmlformats.org/officeDocument/2006/relationships/image" Target="media/image76.wmf"/><Relationship Id="rId80" Type="http://schemas.openxmlformats.org/officeDocument/2006/relationships/image" Target="media/image47.wmf"/><Relationship Id="rId155" Type="http://schemas.openxmlformats.org/officeDocument/2006/relationships/oleObject" Target="embeddings/oleObject58.bin"/><Relationship Id="rId176" Type="http://schemas.openxmlformats.org/officeDocument/2006/relationships/image" Target="media/image100.wmf"/><Relationship Id="rId197" Type="http://schemas.openxmlformats.org/officeDocument/2006/relationships/image" Target="media/image111.wmf"/><Relationship Id="rId201" Type="http://schemas.openxmlformats.org/officeDocument/2006/relationships/image" Target="media/image113.wmf"/><Relationship Id="rId222" Type="http://schemas.openxmlformats.org/officeDocument/2006/relationships/oleObject" Target="embeddings/oleObject89.bin"/><Relationship Id="rId243" Type="http://schemas.openxmlformats.org/officeDocument/2006/relationships/image" Target="media/image134.wmf"/><Relationship Id="rId264" Type="http://schemas.openxmlformats.org/officeDocument/2006/relationships/oleObject" Target="embeddings/oleObject110.bin"/><Relationship Id="rId285" Type="http://schemas.openxmlformats.org/officeDocument/2006/relationships/fontTable" Target="fontTable.xml"/><Relationship Id="rId17" Type="http://schemas.openxmlformats.org/officeDocument/2006/relationships/image" Target="media/image6.wmf"/><Relationship Id="rId38" Type="http://schemas.openxmlformats.org/officeDocument/2006/relationships/oleObject" Target="embeddings/oleObject10.bin"/><Relationship Id="rId59" Type="http://schemas.openxmlformats.org/officeDocument/2006/relationships/image" Target="media/image35.wmf"/><Relationship Id="rId103" Type="http://schemas.openxmlformats.org/officeDocument/2006/relationships/oleObject" Target="embeddings/oleObject35.bin"/><Relationship Id="rId124" Type="http://schemas.openxmlformats.org/officeDocument/2006/relationships/image" Target="media/image71.wmf"/><Relationship Id="rId70" Type="http://schemas.openxmlformats.org/officeDocument/2006/relationships/oleObject" Target="embeddings/oleObject20.bin"/><Relationship Id="rId91" Type="http://schemas.openxmlformats.org/officeDocument/2006/relationships/oleObject" Target="embeddings/oleObject29.bin"/><Relationship Id="rId145" Type="http://schemas.openxmlformats.org/officeDocument/2006/relationships/image" Target="media/image82.wmf"/><Relationship Id="rId166" Type="http://schemas.openxmlformats.org/officeDocument/2006/relationships/image" Target="media/image94.wmf"/><Relationship Id="rId187" Type="http://schemas.openxmlformats.org/officeDocument/2006/relationships/image" Target="media/image106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84.bin"/><Relationship Id="rId233" Type="http://schemas.openxmlformats.org/officeDocument/2006/relationships/image" Target="media/image129.wmf"/><Relationship Id="rId254" Type="http://schemas.openxmlformats.org/officeDocument/2006/relationships/oleObject" Target="embeddings/oleObject105.bin"/><Relationship Id="rId28" Type="http://schemas.openxmlformats.org/officeDocument/2006/relationships/image" Target="media/image13.png"/><Relationship Id="rId49" Type="http://schemas.openxmlformats.org/officeDocument/2006/relationships/image" Target="media/image27.png"/><Relationship Id="rId114" Type="http://schemas.openxmlformats.org/officeDocument/2006/relationships/image" Target="media/image65.wmf"/><Relationship Id="rId275" Type="http://schemas.openxmlformats.org/officeDocument/2006/relationships/image" Target="media/image150.wmf"/><Relationship Id="rId60" Type="http://schemas.openxmlformats.org/officeDocument/2006/relationships/oleObject" Target="embeddings/oleObject15.bin"/><Relationship Id="rId81" Type="http://schemas.openxmlformats.org/officeDocument/2006/relationships/oleObject" Target="embeddings/oleObject24.bin"/><Relationship Id="rId135" Type="http://schemas.openxmlformats.org/officeDocument/2006/relationships/oleObject" Target="embeddings/oleObject49.bin"/><Relationship Id="rId156" Type="http://schemas.openxmlformats.org/officeDocument/2006/relationships/image" Target="media/image88.wmf"/><Relationship Id="rId177" Type="http://schemas.openxmlformats.org/officeDocument/2006/relationships/oleObject" Target="embeddings/oleObject67.bin"/><Relationship Id="rId198" Type="http://schemas.openxmlformats.org/officeDocument/2006/relationships/oleObject" Target="embeddings/oleObject77.bin"/><Relationship Id="rId202" Type="http://schemas.openxmlformats.org/officeDocument/2006/relationships/oleObject" Target="embeddings/oleObject79.bin"/><Relationship Id="rId223" Type="http://schemas.openxmlformats.org/officeDocument/2006/relationships/image" Target="media/image124.wmf"/><Relationship Id="rId244" Type="http://schemas.openxmlformats.org/officeDocument/2006/relationships/oleObject" Target="embeddings/oleObject100.bin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013145A-2205-4ECA-8F2A-EC57CAD85A5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8</Pages>
  <Words>3971</Words>
  <Characters>32166</Characters>
  <Application>Microsoft Office Word</Application>
  <DocSecurity>0</DocSecurity>
  <Lines>268</Lines>
  <Paragraphs>72</Paragraphs>
  <ScaleCrop>false</ScaleCrop>
  <HeadingPairs>
    <vt:vector size="4" baseType="variant">
      <vt:variant>
        <vt:lpstr>Otsikk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HP</Company>
  <LinksUpToDate>false</LinksUpToDate>
  <CharactersWithSpaces>360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erhi</dc:creator>
  <cp:lastModifiedBy>Sari Louhikallio-Fomin</cp:lastModifiedBy>
  <cp:revision>2</cp:revision>
  <cp:lastPrinted>2016-05-18T10:26:00Z</cp:lastPrinted>
  <dcterms:created xsi:type="dcterms:W3CDTF">2017-02-09T08:31:00Z</dcterms:created>
  <dcterms:modified xsi:type="dcterms:W3CDTF">2017-02-09T08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Times New Roman_x000d_
User2=Times New Roman_x000d_
MTExtra=MT Extra_x000d_
_x000d_
[Siz</vt:lpwstr>
  </property>
  <property fmtid="{D5CDD505-2E9C-101B-9397-08002B2CF9AE}" pid="3" name="MTPreferences 1">
    <vt:lpwstr>es]_x000d_
Full=11 pt_x000d_
Script=58 %_x000d_
ScriptScript=42 %_x000d_
Symbol=150 %_x000d_
SubSymbol=100 %_x000d_
User1=11 pt_x000d_
User2=11 pt_x000d_
SmallLargeIncr=1 pt_x000d_
_x000d_
[Spacing]_x000d_
LineSpacing=15 pt_x000d_
MatrixRowSpacing=13 pt_x000d_
MatrixColSpacing=100 %_x000d_
SuperscriptHeight=45 %_x000d_
SubscriptDepth=25 %_x000d_
Sub</vt:lpwstr>
  </property>
  <property fmtid="{D5CDD505-2E9C-101B-9397-08002B2CF9AE}" pid="4" name="MTPreferences 2">
    <vt:lpwstr>SupGap=8 %_x000d_
LimHeight=25 %_x000d_
LimDepth=100 %_x000d_
LimLineSpacing=100 %_x000d_
NumerHeight=18 %_x000d_
DenomDepth=75 %_x000d_
FractBarOver=1 pt_x000d_
FractBarThick=,5 pt_x000d_
SubFractBarThick=0,3 pt_x000d_
FractGap=8 %_x000d_
FenceOver=0 pt_x000d_
OperSpacing=100 %_x000d_
NonOperSpacing=100 %_x000d_
CharWidth=0 %_x000d_
Min</vt:lpwstr>
  </property>
  <property fmtid="{D5CDD505-2E9C-101B-9397-08002B2CF9AE}" pid="5" name="MTPreferences 3">
    <vt:lpwstr>Gap=1 pt_x000d_
VertRadGap=1,1 pt_x000d_
HorizRadGap=8 %_x000d_
RadWidth=100 %_x000d_
EmbellGap=12,5 %_x000d_
PrimeHeight=45 %_x000d_
BoxStrokeThick=,5 pt_x000d_
StikeThruThick=,5 pt_x000d_
MatrixLineThick=,5 pt_x000d_
RadStrokeThick=,5 pt_x000d_
HorizFenceGap=1 pt_x000d_
_x000d_
</vt:lpwstr>
  </property>
  <property fmtid="{D5CDD505-2E9C-101B-9397-08002B2CF9AE}" pid="6" name="MTPreferenceSource">
    <vt:lpwstr>Perustimes_11pt_isompivälistys.eqp</vt:lpwstr>
  </property>
  <property fmtid="{D5CDD505-2E9C-101B-9397-08002B2CF9AE}" pid="7" name="MTWinEqns">
    <vt:bool>true</vt:bool>
  </property>
</Properties>
</file>